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640F10" w14:textId="77777777" w:rsidR="00943965" w:rsidRPr="00D70B45" w:rsidRDefault="00BB4902" w:rsidP="00BB4902">
      <w:pPr>
        <w:rPr>
          <w:rFonts w:eastAsia="標楷體"/>
          <w:b/>
          <w:sz w:val="32"/>
          <w:szCs w:val="32"/>
        </w:rPr>
      </w:pPr>
      <w:r w:rsidRPr="00D70B45">
        <w:rPr>
          <w:rFonts w:eastAsia="標楷體" w:hAnsi="標楷體"/>
          <w:b/>
          <w:sz w:val="32"/>
          <w:szCs w:val="32"/>
        </w:rPr>
        <w:t>習題</w:t>
      </w:r>
      <w:r w:rsidRPr="00D70B45">
        <w:rPr>
          <w:rFonts w:eastAsia="標楷體"/>
          <w:b/>
          <w:sz w:val="32"/>
          <w:szCs w:val="32"/>
        </w:rPr>
        <w:t>7.1</w:t>
      </w:r>
    </w:p>
    <w:p w14:paraId="41A2A65D" w14:textId="77777777" w:rsidR="00BB4902" w:rsidRPr="00F57C3C" w:rsidRDefault="00BB4902" w:rsidP="00297A67">
      <w:pPr>
        <w:spacing w:beforeLines="100" w:before="360"/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t>習題</w:t>
      </w:r>
      <w:r w:rsidRPr="00F57C3C">
        <w:rPr>
          <w:rFonts w:eastAsia="標楷體"/>
          <w:b/>
        </w:rPr>
        <w:t>7.1-1</w:t>
      </w:r>
    </w:p>
    <w:p w14:paraId="17D5178D" w14:textId="77777777" w:rsidR="00BB4902" w:rsidRDefault="00BB4902" w:rsidP="00BB4902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圓與圓周如何區別？</w:t>
      </w:r>
    </w:p>
    <w:p w14:paraId="64F546ED" w14:textId="77777777" w:rsidR="00297A67" w:rsidRPr="006D7D0F" w:rsidRDefault="006D7D0F" w:rsidP="00704FD1">
      <w:pPr>
        <w:spacing w:beforeLines="50" w:before="180"/>
        <w:ind w:left="517" w:hangingChars="215" w:hanging="517"/>
        <w:jc w:val="both"/>
        <w:rPr>
          <w:rFonts w:eastAsia="標楷體" w:hint="eastAsia"/>
        </w:rPr>
      </w:pPr>
      <w:r w:rsidRPr="006D7D0F">
        <w:rPr>
          <w:rFonts w:eastAsia="標楷體" w:hint="eastAsia"/>
          <w:b/>
        </w:rPr>
        <w:t>解：</w:t>
      </w:r>
      <w:r w:rsidRPr="006D7D0F">
        <w:rPr>
          <w:rFonts w:eastAsia="標楷體" w:hint="eastAsia"/>
        </w:rPr>
        <w:t>圓周為一封閉曲線，線上各點都與圓心等距離</w:t>
      </w:r>
      <w:r w:rsidR="00704FD1">
        <w:rPr>
          <w:rFonts w:eastAsia="標楷體" w:hint="eastAsia"/>
        </w:rPr>
        <w:t>，如下圖</w:t>
      </w:r>
      <w:r w:rsidR="00704FD1">
        <w:rPr>
          <w:rFonts w:eastAsia="標楷體" w:hint="eastAsia"/>
        </w:rPr>
        <w:t>7.1-6 (a)</w:t>
      </w:r>
      <w:r w:rsidRPr="006D7D0F">
        <w:rPr>
          <w:rFonts w:eastAsia="標楷體" w:hint="eastAsia"/>
        </w:rPr>
        <w:t>；</w:t>
      </w:r>
      <w:r w:rsidR="00704FD1">
        <w:rPr>
          <w:rFonts w:eastAsia="標楷體"/>
        </w:rPr>
        <w:br/>
      </w:r>
      <w:r w:rsidRPr="006D7D0F">
        <w:rPr>
          <w:rFonts w:eastAsia="標楷體" w:hint="eastAsia"/>
        </w:rPr>
        <w:t>圓周內的部份為圓</w:t>
      </w:r>
      <w:r w:rsidR="00704FD1">
        <w:rPr>
          <w:rFonts w:eastAsia="標楷體" w:hint="eastAsia"/>
        </w:rPr>
        <w:t>，如下圖</w:t>
      </w:r>
      <w:r w:rsidR="00704FD1">
        <w:rPr>
          <w:rFonts w:eastAsia="標楷體" w:hint="eastAsia"/>
        </w:rPr>
        <w:t>7.1-6 (b)</w:t>
      </w:r>
      <w:r w:rsidRPr="006D7D0F">
        <w:rPr>
          <w:rFonts w:eastAsia="標楷體" w:hint="eastAsia"/>
        </w:rPr>
        <w:t>。</w:t>
      </w:r>
    </w:p>
    <w:p w14:paraId="30AECF9C" w14:textId="77777777" w:rsidR="00C759E0" w:rsidRDefault="00C759E0" w:rsidP="00E0504E">
      <w:pPr>
        <w:rPr>
          <w:rFonts w:eastAsia="標楷體" w:hAnsi="標楷體" w:hint="eastAsia"/>
          <w:b/>
        </w:rPr>
      </w:pPr>
    </w:p>
    <w:p w14:paraId="3D5F6186" w14:textId="77777777" w:rsidR="00C759E0" w:rsidRDefault="00C759E0" w:rsidP="00E0504E">
      <w:pPr>
        <w:rPr>
          <w:rFonts w:eastAsia="標楷體" w:hAnsi="標楷體" w:hint="eastAsia"/>
          <w:b/>
        </w:rPr>
      </w:pPr>
    </w:p>
    <w:p w14:paraId="0F2D20F5" w14:textId="77777777" w:rsidR="00C759E0" w:rsidRDefault="00C759E0" w:rsidP="00E0504E">
      <w:pPr>
        <w:rPr>
          <w:rFonts w:eastAsia="標楷體" w:hAnsi="標楷體" w:hint="eastAsia"/>
          <w:b/>
        </w:rPr>
      </w:pPr>
    </w:p>
    <w:p w14:paraId="51561139" w14:textId="77777777" w:rsidR="00E0504E" w:rsidRPr="00F57C3C" w:rsidRDefault="00E0504E" w:rsidP="00E0504E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2</w:t>
      </w:r>
    </w:p>
    <w:p w14:paraId="6DDF96B7" w14:textId="77777777" w:rsidR="00BB4902" w:rsidRDefault="00E0504E" w:rsidP="00297A67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="00BB4902" w:rsidRPr="00531A71">
        <w:rPr>
          <w:rFonts w:eastAsia="標楷體" w:hint="eastAsia"/>
        </w:rPr>
        <w:t>一個圓有多少條半徑？多少條直徑？</w:t>
      </w:r>
    </w:p>
    <w:p w14:paraId="35A5D09C" w14:textId="77777777" w:rsidR="00115F42" w:rsidRDefault="005A1D78" w:rsidP="00115F42">
      <w:pPr>
        <w:spacing w:beforeLines="50" w:before="180"/>
        <w:ind w:left="850" w:hangingChars="354" w:hanging="850"/>
        <w:rPr>
          <w:rFonts w:eastAsia="標楷體" w:hint="eastAsia"/>
        </w:rPr>
      </w:pPr>
      <w:r w:rsidRPr="006D7D0F">
        <w:rPr>
          <w:rFonts w:eastAsia="標楷體" w:hint="eastAsia"/>
          <w:b/>
        </w:rPr>
        <w:t>解：</w:t>
      </w:r>
      <w:r w:rsidR="00115F42" w:rsidRPr="00115F42">
        <w:rPr>
          <w:rFonts w:eastAsia="標楷體" w:hint="eastAsia"/>
        </w:rPr>
        <w:t xml:space="preserve">(1) </w:t>
      </w:r>
      <w:r w:rsidR="00115F42" w:rsidRPr="00115F42">
        <w:rPr>
          <w:rFonts w:eastAsia="標楷體" w:hint="eastAsia"/>
        </w:rPr>
        <w:t>圓周上任</w:t>
      </w:r>
      <w:r w:rsidR="00115F42">
        <w:rPr>
          <w:rFonts w:eastAsia="標楷體" w:hint="eastAsia"/>
        </w:rPr>
        <w:t>何</w:t>
      </w:r>
      <w:r w:rsidR="00115F42" w:rsidRPr="00115F42">
        <w:rPr>
          <w:rFonts w:eastAsia="標楷體" w:hint="eastAsia"/>
        </w:rPr>
        <w:t>一點與圓心的距離就是此圓的半徑</w:t>
      </w:r>
      <w:r w:rsidR="00704FD1">
        <w:rPr>
          <w:rFonts w:eastAsia="標楷體" w:hint="eastAsia"/>
        </w:rPr>
        <w:t>，如下圖</w:t>
      </w:r>
      <w:r w:rsidR="00704FD1">
        <w:rPr>
          <w:rFonts w:eastAsia="標楷體" w:hint="eastAsia"/>
        </w:rPr>
        <w:t>7.1-6 (c)</w:t>
      </w:r>
      <w:r w:rsidR="00115F42">
        <w:rPr>
          <w:rFonts w:eastAsia="標楷體" w:hint="eastAsia"/>
        </w:rPr>
        <w:t>，因此一個圓有無限多條半徑</w:t>
      </w:r>
      <w:r w:rsidR="00115F42" w:rsidRPr="00115F42">
        <w:rPr>
          <w:rFonts w:eastAsia="標楷體" w:hint="eastAsia"/>
        </w:rPr>
        <w:t>；</w:t>
      </w:r>
    </w:p>
    <w:p w14:paraId="3540BA54" w14:textId="77777777" w:rsidR="00297A67" w:rsidRPr="00115F42" w:rsidRDefault="00115F42" w:rsidP="00115F42">
      <w:pPr>
        <w:spacing w:beforeLines="50" w:before="180"/>
        <w:ind w:left="850" w:hangingChars="354" w:hanging="850"/>
        <w:rPr>
          <w:rFonts w:eastAsia="標楷體" w:hint="eastAsia"/>
        </w:rPr>
      </w:pPr>
      <w:r>
        <w:rPr>
          <w:rFonts w:eastAsia="標楷體" w:hint="eastAsia"/>
          <w:b/>
        </w:rPr>
        <w:t xml:space="preserve">   </w:t>
      </w:r>
      <w:r w:rsidRPr="00115F42">
        <w:rPr>
          <w:rFonts w:eastAsia="標楷體" w:hint="eastAsia"/>
        </w:rPr>
        <w:t xml:space="preserve"> (2) </w:t>
      </w:r>
      <w:r w:rsidRPr="00115F42">
        <w:rPr>
          <w:rFonts w:eastAsia="標楷體" w:hint="eastAsia"/>
        </w:rPr>
        <w:t>通過圓心而兩端點在圓周上的線段為此圓的直徑</w:t>
      </w:r>
      <w:r w:rsidR="00704FD1">
        <w:rPr>
          <w:rFonts w:eastAsia="標楷體" w:hint="eastAsia"/>
        </w:rPr>
        <w:t>，如下圖</w:t>
      </w:r>
      <w:r w:rsidR="00704FD1">
        <w:rPr>
          <w:rFonts w:eastAsia="標楷體" w:hint="eastAsia"/>
        </w:rPr>
        <w:t>7.1-6 (c)</w:t>
      </w:r>
      <w:r>
        <w:rPr>
          <w:rFonts w:eastAsia="標楷體" w:hint="eastAsia"/>
        </w:rPr>
        <w:t>，因此一個圓有無限多條直徑</w:t>
      </w:r>
      <w:r w:rsidRPr="00115F42">
        <w:rPr>
          <w:rFonts w:eastAsia="標楷體" w:hint="eastAsia"/>
        </w:rPr>
        <w:t>。</w:t>
      </w:r>
    </w:p>
    <w:p w14:paraId="0F38F133" w14:textId="77777777" w:rsidR="00C759E0" w:rsidRDefault="00C759E0" w:rsidP="00297A67">
      <w:pPr>
        <w:spacing w:beforeLines="50" w:before="180"/>
        <w:rPr>
          <w:rFonts w:eastAsia="標楷體" w:hint="eastAsia"/>
        </w:rPr>
      </w:pPr>
    </w:p>
    <w:p w14:paraId="1689EC59" w14:textId="77777777" w:rsidR="00704FD1" w:rsidRPr="00531A71" w:rsidRDefault="00704FD1" w:rsidP="00704FD1">
      <w:pPr>
        <w:spacing w:beforeLines="50" w:before="180"/>
        <w:ind w:leftChars="300" w:left="720"/>
        <w:rPr>
          <w:rFonts w:eastAsia="標楷體" w:hint="eastAsia"/>
          <w:b/>
        </w:rPr>
      </w:pPr>
    </w:p>
    <w:p w14:paraId="443CDC5C" w14:textId="77777777" w:rsidR="00704FD1" w:rsidRDefault="00704FD1" w:rsidP="00704FD1">
      <w:pPr>
        <w:jc w:val="center"/>
        <w:rPr>
          <w:rFonts w:eastAsia="標楷體" w:hint="eastAsia"/>
          <w:b/>
        </w:rPr>
      </w:pPr>
      <w:r w:rsidRPr="00DE3077">
        <w:rPr>
          <w:rFonts w:eastAsia="標楷體"/>
          <w:b/>
        </w:rPr>
        <w:pict w14:anchorId="2920B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4.75pt;height:116.25pt">
            <v:imagedata r:id="rId8" o:title=""/>
          </v:shape>
        </w:pict>
      </w:r>
    </w:p>
    <w:p w14:paraId="6DDEA0F1" w14:textId="77777777" w:rsidR="00704FD1" w:rsidRPr="00DE3077" w:rsidRDefault="00704FD1" w:rsidP="00704FD1">
      <w:pPr>
        <w:numPr>
          <w:ilvl w:val="0"/>
          <w:numId w:val="69"/>
        </w:numPr>
        <w:rPr>
          <w:rFonts w:eastAsia="標楷體" w:hint="eastAsia"/>
        </w:rPr>
      </w:pPr>
      <w:r w:rsidRPr="00DE3077">
        <w:rPr>
          <w:rFonts w:eastAsia="標楷體" w:hint="eastAsia"/>
        </w:rPr>
        <w:t>圓周</w:t>
      </w:r>
      <w:r>
        <w:rPr>
          <w:rFonts w:eastAsia="標楷體" w:hint="eastAsia"/>
        </w:rPr>
        <w:t xml:space="preserve">                  (b) 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 xml:space="preserve">            (c) </w:t>
      </w:r>
      <w:r>
        <w:rPr>
          <w:rFonts w:eastAsia="標楷體" w:hint="eastAsia"/>
        </w:rPr>
        <w:t>直徑</w:t>
      </w:r>
      <w:r>
        <w:rPr>
          <w:rFonts w:eastAsia="標楷體"/>
          <w:noProof/>
          <w:color w:val="000000"/>
          <w:position w:val="-2"/>
        </w:rPr>
        <w:pict w14:anchorId="67C82F4B">
          <v:shape id="_x0000_i1027" type="#_x0000_t75" alt="%FontSize=12&#10;%TeXFontSize=12&#10;\documentclass{article}&#10;\pagestyle{empty}&#10;\begin{document}&#10;\[&#10;\overline{DE}&#10;\]&#10;\end{document}" style="width:17.25pt;height:10.5pt">
            <v:imagedata r:id="rId9" o:title="formula_phys"/>
          </v:shape>
        </w:pict>
      </w:r>
      <w:r>
        <w:rPr>
          <w:rFonts w:eastAsia="標楷體" w:hint="eastAsia"/>
        </w:rPr>
        <w:t>，半徑</w:t>
      </w:r>
      <w:r w:rsidRPr="00DE3077">
        <w:rPr>
          <w:rFonts w:eastAsia="標楷體"/>
          <w:noProof/>
          <w:color w:val="000000"/>
          <w:position w:val="-6"/>
        </w:rPr>
        <w:pict w14:anchorId="05CB41FE">
          <v:shape id="_x0000_i1028" type="#_x0000_t75" alt="%FontSize=12&#10;%TeXFontSize=12&#10;\documentclass{article}&#10;\pagestyle{empty}&#10;\begin{document}&#10;\[&#10;\overline{O_3F}&#10;\]&#10;\end{document}" style="width:21.75pt;height:12.75pt">
            <v:imagedata r:id="rId10" o:title="formula_phys"/>
          </v:shape>
        </w:pict>
      </w:r>
    </w:p>
    <w:p w14:paraId="10D1307E" w14:textId="77777777" w:rsidR="00704FD1" w:rsidRPr="00531A71" w:rsidRDefault="00704FD1" w:rsidP="00704FD1">
      <w:pPr>
        <w:jc w:val="center"/>
        <w:rPr>
          <w:rFonts w:eastAsia="標楷體" w:hint="eastAsia"/>
          <w:b/>
        </w:rPr>
      </w:pPr>
    </w:p>
    <w:p w14:paraId="443E1DD3" w14:textId="77777777" w:rsidR="00C759E0" w:rsidRDefault="00704FD1" w:rsidP="00704FD1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  <w:b/>
        </w:rPr>
        <w:t xml:space="preserve">                              </w:t>
      </w: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6</w:t>
      </w:r>
    </w:p>
    <w:p w14:paraId="1E0B0F81" w14:textId="77777777" w:rsidR="00C759E0" w:rsidRDefault="00C759E0" w:rsidP="00297A67">
      <w:pPr>
        <w:spacing w:beforeLines="50" w:before="180"/>
        <w:rPr>
          <w:rFonts w:eastAsia="標楷體" w:hint="eastAsia"/>
        </w:rPr>
      </w:pPr>
    </w:p>
    <w:p w14:paraId="295E9843" w14:textId="77777777" w:rsidR="00C759E0" w:rsidRDefault="00C759E0" w:rsidP="00297A67">
      <w:pPr>
        <w:spacing w:beforeLines="50" w:before="180"/>
        <w:rPr>
          <w:rFonts w:eastAsia="標楷體" w:hint="eastAsia"/>
        </w:rPr>
      </w:pPr>
    </w:p>
    <w:p w14:paraId="2D04185C" w14:textId="77777777" w:rsidR="00C759E0" w:rsidRDefault="00C759E0" w:rsidP="00297A67">
      <w:pPr>
        <w:spacing w:beforeLines="50" w:before="180"/>
        <w:rPr>
          <w:rFonts w:eastAsia="標楷體" w:hint="eastAsia"/>
        </w:rPr>
      </w:pPr>
    </w:p>
    <w:p w14:paraId="112748FB" w14:textId="77777777" w:rsidR="00C759E0" w:rsidRDefault="00C759E0" w:rsidP="00297A67">
      <w:pPr>
        <w:spacing w:beforeLines="50" w:before="180"/>
        <w:rPr>
          <w:rFonts w:eastAsia="標楷體" w:hint="eastAsia"/>
        </w:rPr>
      </w:pPr>
    </w:p>
    <w:p w14:paraId="2B278A92" w14:textId="77777777" w:rsidR="00E0504E" w:rsidRPr="00F57C3C" w:rsidRDefault="00E0504E" w:rsidP="00E0504E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3</w:t>
      </w:r>
    </w:p>
    <w:p w14:paraId="26FBBE29" w14:textId="77777777" w:rsidR="00E0504E" w:rsidRPr="00531A71" w:rsidRDefault="00E0504E" w:rsidP="0044538B">
      <w:pPr>
        <w:spacing w:beforeLines="50" w:before="180"/>
        <w:ind w:leftChars="197" w:left="473" w:firstLine="2"/>
        <w:rPr>
          <w:rFonts w:eastAsia="標楷體" w:hint="eastAsia"/>
        </w:rPr>
      </w:pPr>
      <w:r w:rsidRPr="00531A71">
        <w:rPr>
          <w:rFonts w:eastAsia="標楷體" w:hAnsi="標楷體"/>
        </w:rPr>
        <w:t>若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半徑為</w:t>
      </w:r>
      <w:r w:rsidRPr="00531A71">
        <w:rPr>
          <w:rFonts w:eastAsia="標楷體"/>
        </w:rPr>
        <w:t>8</w:t>
      </w:r>
      <w:r w:rsidR="0044538B">
        <w:rPr>
          <w:rFonts w:eastAsia="標楷體" w:hint="eastAsia"/>
        </w:rPr>
        <w:t>公分</w:t>
      </w:r>
      <w:r w:rsidRPr="00531A71">
        <w:rPr>
          <w:rFonts w:eastAsia="標楷體" w:hAnsi="標楷體"/>
        </w:rPr>
        <w:t>，根據下列判斷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點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位置</w:t>
      </w:r>
      <w:r w:rsidR="0044538B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關係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r w:rsidRPr="00531A71">
        <w:rPr>
          <w:rFonts w:eastAsia="標楷體"/>
        </w:rPr>
        <w:pict w14:anchorId="61AF5668">
          <v:shape id="_x0000_i1029" type="#_x0000_t75" alt="%FontSize=12&#10;%TeXFontSize=12&#10;\documentclass{article}&#10;\pagestyle{empty}&#10;\begin{document}&#10;\[&#10;\overline{OP}&#10;\]&#10;\end{document}" style="width:16.5pt;height:10.5pt">
            <v:imagedata r:id="rId11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 w:rsidR="0044538B">
        <w:rPr>
          <w:rFonts w:eastAsia="標楷體" w:hint="eastAsia"/>
        </w:rPr>
        <w:t>公分</w:t>
      </w:r>
      <w:r>
        <w:rPr>
          <w:rFonts w:eastAsia="標楷體" w:hint="eastAsia"/>
        </w:rPr>
        <w:t xml:space="preserve">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/>
          <w:position w:val="-6"/>
        </w:rPr>
        <w:pict w14:anchorId="1E92C945">
          <v:shape id="_x0000_i1030" type="#_x0000_t75" alt="%FontSize=12&#10;%TeXFontSize=12&#10;\documentclass{article}&#10;\pagestyle{empty}&#10;\begin{document}&#10;\[&#10;\overline{OQ}&#10;\]&#10;\end{document}" style="width:18pt;height:12.75pt">
            <v:imagedata r:id="rId12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8</w:t>
      </w:r>
      <w:r w:rsidR="0044538B">
        <w:rPr>
          <w:rFonts w:eastAsia="標楷體" w:hint="eastAsia"/>
        </w:rPr>
        <w:t>公分</w:t>
      </w:r>
      <w:r>
        <w:rPr>
          <w:rFonts w:eastAsia="標楷體" w:hint="eastAsia"/>
        </w:rPr>
        <w:t xml:space="preserve">      </w:t>
      </w:r>
      <w:r w:rsidRPr="00531A71">
        <w:rPr>
          <w:rFonts w:eastAsia="標楷體"/>
        </w:rPr>
        <w:t xml:space="preserve">(3) </w:t>
      </w:r>
      <w:r w:rsidRPr="00531A71">
        <w:rPr>
          <w:rFonts w:eastAsia="標楷體"/>
          <w:position w:val="-4"/>
        </w:rPr>
        <w:pict w14:anchorId="00402EB7">
          <v:shape id="_x0000_i1031" type="#_x0000_t75" alt="%FontSize=12&#10;%TeXFontSize=12&#10;\documentclass{article}&#10;\pagestyle{empty}&#10;\begin{document}&#10;\[&#10;\overline{OR}&#10;\]&#10;\end{document}" style="width:15.75pt;height:10.5pt">
            <v:imagedata r:id="rId13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 w:rsidR="0044538B">
        <w:rPr>
          <w:rFonts w:eastAsia="標楷體" w:hint="eastAsia"/>
        </w:rPr>
        <w:t>公分</w:t>
      </w:r>
    </w:p>
    <w:p w14:paraId="22BAEA70" w14:textId="77777777" w:rsidR="00E0504E" w:rsidRPr="00531A71" w:rsidRDefault="00E0504E" w:rsidP="00E0504E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>想法：</w:t>
      </w:r>
      <w:r w:rsidRPr="00812505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圓外一點到圓心的距離大於圓半徑</w:t>
      </w:r>
    </w:p>
    <w:p w14:paraId="77C07F5C" w14:textId="77777777" w:rsidR="00E0504E" w:rsidRPr="00531A71" w:rsidRDefault="00E0504E" w:rsidP="00E0504E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 w:hint="eastAsia"/>
        </w:rPr>
        <w:t>圓周上一點到圓心的距離等於圓半徑</w:t>
      </w:r>
    </w:p>
    <w:p w14:paraId="2EE2E0DD" w14:textId="77777777" w:rsidR="00E0504E" w:rsidRPr="00531A71" w:rsidRDefault="00E0504E" w:rsidP="00E0504E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3) </w:t>
      </w:r>
      <w:r w:rsidRPr="00531A71">
        <w:rPr>
          <w:rFonts w:eastAsia="標楷體" w:hAnsi="標楷體" w:hint="eastAsia"/>
        </w:rPr>
        <w:t>圓內一點到圓心的距離小於圓半徑</w:t>
      </w:r>
    </w:p>
    <w:p w14:paraId="50D93C40" w14:textId="77777777" w:rsidR="00E0504E" w:rsidRPr="00531A71" w:rsidRDefault="00E0504E" w:rsidP="00E0504E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5D2A776D">
          <v:shape id="_x0000_s2237" type="#_x0000_t75" style="position:absolute;left:0;text-align:left;margin-left:125.25pt;margin-top:8.35pt;width:170.2pt;height:138.6pt;z-index:1">
            <v:imagedata r:id="rId14" o:title=""/>
          </v:shape>
        </w:pict>
      </w:r>
    </w:p>
    <w:p w14:paraId="38E94568" w14:textId="77777777" w:rsidR="00E0504E" w:rsidRPr="00531A71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68187EAC" w14:textId="77777777" w:rsidR="00E0504E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0EC068CD" w14:textId="77777777" w:rsidR="00E0504E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06812B8F" w14:textId="77777777" w:rsidR="00E0504E" w:rsidRPr="00531A71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2470D170" w14:textId="77777777" w:rsidR="00E0504E" w:rsidRPr="00531A71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171F69EA" w14:textId="77777777" w:rsidR="00E0504E" w:rsidRPr="00531A71" w:rsidRDefault="00E0504E" w:rsidP="00E0504E">
      <w:pPr>
        <w:pStyle w:val="3-1"/>
        <w:ind w:left="390" w:hanging="390"/>
        <w:rPr>
          <w:rFonts w:eastAsia="標楷體" w:hAnsi="標楷體" w:hint="eastAsia"/>
        </w:rPr>
      </w:pPr>
    </w:p>
    <w:p w14:paraId="2B2F00A3" w14:textId="77777777" w:rsidR="00E0504E" w:rsidRPr="00531A71" w:rsidRDefault="00E0504E" w:rsidP="00E0504E">
      <w:pPr>
        <w:pStyle w:val="3-1"/>
        <w:ind w:left="390" w:hanging="390"/>
        <w:rPr>
          <w:rFonts w:eastAsia="標楷體"/>
          <w:b/>
        </w:rPr>
      </w:pPr>
      <w:r w:rsidRPr="00531A7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E0504E" w:rsidRPr="00531A71" w14:paraId="10D179AE" w14:textId="77777777" w:rsidTr="0087582A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3843C2" w14:textId="77777777" w:rsidR="00E0504E" w:rsidRPr="00531A71" w:rsidRDefault="00E0504E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A8C3B73" w14:textId="77777777" w:rsidR="00E0504E" w:rsidRPr="00531A71" w:rsidRDefault="00E0504E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0504E" w:rsidRPr="00531A71" w14:paraId="2F19486A" w14:textId="77777777" w:rsidTr="0087582A">
        <w:tc>
          <w:tcPr>
            <w:tcW w:w="4248" w:type="dxa"/>
            <w:tcBorders>
              <w:top w:val="single" w:sz="4" w:space="0" w:color="auto"/>
            </w:tcBorders>
          </w:tcPr>
          <w:p w14:paraId="4F35C5F4" w14:textId="77777777" w:rsidR="00E0504E" w:rsidRPr="00531A71" w:rsidRDefault="00E0504E" w:rsidP="004F389B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531A71">
                <w:rPr>
                  <w:rFonts w:eastAsia="標楷體"/>
                </w:rPr>
                <w:t>8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5CF7EEE4" w14:textId="77777777" w:rsidR="00E0504E" w:rsidRPr="00531A71" w:rsidRDefault="00E0504E" w:rsidP="004F389B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必在圓外</w:t>
            </w:r>
          </w:p>
          <w:p w14:paraId="2E948515" w14:textId="77777777" w:rsidR="00E0504E" w:rsidRPr="00531A71" w:rsidRDefault="00E0504E" w:rsidP="004F389B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Q</w:t>
            </w:r>
            <w:r w:rsidRPr="00531A71">
              <w:rPr>
                <w:rFonts w:eastAsia="標楷體" w:hAnsi="標楷體"/>
              </w:rPr>
              <w:t>點必在圓周上</w:t>
            </w:r>
          </w:p>
          <w:p w14:paraId="12C251D2" w14:textId="77777777" w:rsidR="00E0504E" w:rsidRPr="00531A71" w:rsidRDefault="00E0504E" w:rsidP="004F389B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R</w:t>
            </w:r>
            <w:r w:rsidRPr="00531A71">
              <w:rPr>
                <w:rFonts w:eastAsia="標楷體" w:hAnsi="標楷體"/>
              </w:rPr>
              <w:t>點必在圓內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43C99AF0" w14:textId="77777777" w:rsidR="00E0504E" w:rsidRPr="00531A71" w:rsidRDefault="00E0504E" w:rsidP="00E0504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</w:p>
          <w:p w14:paraId="2849C520" w14:textId="77777777" w:rsidR="00E0504E" w:rsidRPr="00531A71" w:rsidRDefault="00E0504E" w:rsidP="00E0504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394CE35E">
                <v:shape id="_x0000_i1032" type="#_x0000_t75" alt="%FontSize=12&#10;%TeXFontSize=12&#10;\documentclass{article}&#10;\pagestyle{empty}&#10;\begin{document}&#10;\[&#10;\overline{OP}&#10;\]&#10;\end{document}" style="width:16.5pt;height:10.5pt">
                  <v:imagedata r:id="rId1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4538B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＞</w:t>
            </w:r>
            <w:r w:rsidRPr="00531A71">
              <w:rPr>
                <w:rFonts w:eastAsia="標楷體"/>
              </w:rPr>
              <w:t>8</w:t>
            </w:r>
            <w:r w:rsidR="0044538B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  <w:p w14:paraId="311C3198" w14:textId="77777777" w:rsidR="00E0504E" w:rsidRPr="00531A71" w:rsidRDefault="00E0504E" w:rsidP="00E0504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55BB7287">
                <v:shape id="_x0000_i1033" type="#_x0000_t75" alt="%FontSize=12&#10;%TeXFontSize=12&#10;\documentclass{article}&#10;\pagestyle{empty}&#10;\begin{document}&#10;\[&#10;\overline{OQ}&#10;\]&#10;\end{document}" style="width:18pt;height:12.75pt">
                  <v:imagedata r:id="rId1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</w:t>
            </w:r>
            <w:r w:rsidR="0044538B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  <w:p w14:paraId="21A76D50" w14:textId="77777777" w:rsidR="00E0504E" w:rsidRPr="00531A71" w:rsidRDefault="00E0504E" w:rsidP="00E0504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1325840E">
                <v:shape id="_x0000_i1034" type="#_x0000_t75" alt="%FontSize=12&#10;%TeXFontSize=12&#10;\documentclass{article}&#10;\pagestyle{empty}&#10;\begin{document}&#10;\[&#10;\overline{OR}&#10;\]&#10;\end{document}" style="width:15.75pt;height:10.5pt">
                  <v:imagedata r:id="rId13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44538B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t>8</w:t>
            </w:r>
            <w:r w:rsidR="0044538B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</w:tc>
      </w:tr>
    </w:tbl>
    <w:p w14:paraId="77FBE6BE" w14:textId="77777777" w:rsidR="00884D77" w:rsidRDefault="00884D77" w:rsidP="00BB4902">
      <w:pPr>
        <w:rPr>
          <w:rFonts w:eastAsia="標楷體" w:hAnsi="標楷體" w:hint="eastAsia"/>
        </w:rPr>
      </w:pPr>
    </w:p>
    <w:p w14:paraId="15CFF7DE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6664C867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4368FF92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2E2149F3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4E1EB4CF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0B0B589F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4D53830F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17D7B23D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48DD9531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77B15A21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69DBA251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29EEE0DB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4C350CD2" w14:textId="77777777" w:rsidR="00C759E0" w:rsidRDefault="00C759E0" w:rsidP="00BB4902">
      <w:pPr>
        <w:rPr>
          <w:rFonts w:eastAsia="標楷體" w:hAnsi="標楷體" w:hint="eastAsia"/>
          <w:b/>
        </w:rPr>
      </w:pPr>
    </w:p>
    <w:p w14:paraId="2A39B745" w14:textId="77777777" w:rsidR="00E0504E" w:rsidRPr="00F57C3C" w:rsidRDefault="00884D77" w:rsidP="00BB4902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4</w:t>
      </w:r>
    </w:p>
    <w:p w14:paraId="0338A9E3" w14:textId="77777777" w:rsidR="00884D77" w:rsidRPr="00531A71" w:rsidRDefault="00884D77" w:rsidP="00884D77">
      <w:pPr>
        <w:snapToGrid w:val="0"/>
        <w:spacing w:beforeLines="50" w:before="180"/>
        <w:ind w:left="720" w:hangingChars="300" w:hanging="720"/>
        <w:rPr>
          <w:rFonts w:eastAsia="標楷體"/>
        </w:rPr>
      </w:pPr>
      <w:r>
        <w:rPr>
          <w:rFonts w:eastAsia="標楷體" w:hint="eastAsia"/>
        </w:rPr>
        <w:t xml:space="preserve">    </w:t>
      </w:r>
      <w:r w:rsidRPr="00531A71">
        <w:rPr>
          <w:rFonts w:eastAsia="標楷體" w:hAnsi="標楷體"/>
          <w:bCs/>
        </w:rPr>
        <w:t>若圓</w:t>
      </w:r>
      <w:r w:rsidRPr="00531A71">
        <w:rPr>
          <w:rFonts w:eastAsia="標楷體"/>
          <w:bCs/>
          <w:iCs/>
        </w:rPr>
        <w:t>O</w:t>
      </w:r>
      <w:r w:rsidRPr="00531A71">
        <w:rPr>
          <w:rFonts w:eastAsia="標楷體" w:hAnsi="標楷體"/>
          <w:bCs/>
        </w:rPr>
        <w:t>的半徑為</w:t>
      </w:r>
      <w:r w:rsidRPr="00531A71">
        <w:rPr>
          <w:rFonts w:eastAsia="標楷體"/>
          <w:bCs/>
        </w:rPr>
        <w:t>6</w:t>
      </w:r>
      <w:r w:rsidR="00CA16E0">
        <w:rPr>
          <w:rFonts w:eastAsia="標楷體" w:hint="eastAsia"/>
        </w:rPr>
        <w:t>公分</w:t>
      </w:r>
      <w:r w:rsidRPr="00531A71">
        <w:rPr>
          <w:rFonts w:eastAsia="標楷體" w:hAnsi="標楷體"/>
          <w:bCs/>
        </w:rPr>
        <w:t>，</w:t>
      </w:r>
      <w:r w:rsidRPr="00531A71">
        <w:rPr>
          <w:rFonts w:eastAsia="標楷體"/>
          <w:bCs/>
          <w:iCs/>
        </w:rPr>
        <w:t>P</w:t>
      </w:r>
      <w:r w:rsidRPr="00531A71">
        <w:rPr>
          <w:rFonts w:eastAsia="標楷體" w:hAnsi="標楷體"/>
          <w:bCs/>
        </w:rPr>
        <w:t>為圓</w:t>
      </w:r>
      <w:r w:rsidRPr="00531A71">
        <w:rPr>
          <w:rFonts w:eastAsia="標楷體"/>
          <w:bCs/>
          <w:iCs/>
        </w:rPr>
        <w:t>O</w:t>
      </w:r>
      <w:r w:rsidRPr="00531A71">
        <w:rPr>
          <w:rFonts w:eastAsia="標楷體" w:hAnsi="標楷體"/>
          <w:bCs/>
        </w:rPr>
        <w:t>內部一點，</w:t>
      </w:r>
      <w:r w:rsidRPr="00531A71">
        <w:rPr>
          <w:rFonts w:eastAsia="標楷體"/>
        </w:rPr>
        <w:pict w14:anchorId="2147CCDA">
          <v:shape id="_x0000_i1035" type="#_x0000_t75" alt="%FontSize=12&#10;%TeXFontSize=12&#10;\documentclass{article}&#10;\pagestyle{empty}&#10;\begin{document}&#10;\[&#10;\overline{OP}&#10;\]&#10;\end{document}" style="width:16.5pt;height:10.5pt">
            <v:imagedata r:id="rId11" o:title="formula_phys"/>
          </v:shape>
        </w:pict>
      </w:r>
      <w:r w:rsidRPr="00531A71">
        <w:rPr>
          <w:rFonts w:eastAsia="標楷體" w:hAnsi="標楷體"/>
          <w:bCs/>
        </w:rPr>
        <w:t>＝</w:t>
      </w:r>
      <w:r w:rsidRPr="00531A71">
        <w:rPr>
          <w:rFonts w:eastAsia="標楷體"/>
          <w:bCs/>
          <w:iCs/>
        </w:rPr>
        <w:t>t</w:t>
      </w:r>
      <w:r w:rsidRPr="00531A71">
        <w:rPr>
          <w:rFonts w:eastAsia="標楷體" w:hAnsi="標楷體"/>
          <w:bCs/>
        </w:rPr>
        <w:t>，則</w:t>
      </w:r>
      <w:r w:rsidRPr="00531A71">
        <w:rPr>
          <w:rFonts w:eastAsia="標楷體"/>
          <w:bCs/>
          <w:iCs/>
        </w:rPr>
        <w:t>t</w:t>
      </w:r>
      <w:r w:rsidRPr="00531A71">
        <w:rPr>
          <w:rFonts w:eastAsia="標楷體" w:hAnsi="標楷體"/>
          <w:bCs/>
        </w:rPr>
        <w:t>的範圍為</w:t>
      </w:r>
      <w:r>
        <w:rPr>
          <w:rFonts w:eastAsia="標楷體" w:hAnsi="標楷體" w:hint="eastAsia"/>
          <w:bCs/>
        </w:rPr>
        <w:t>_________</w:t>
      </w:r>
      <w:r w:rsidRPr="00531A71">
        <w:rPr>
          <w:rFonts w:eastAsia="標楷體" w:hAnsi="標楷體"/>
        </w:rPr>
        <w:t>。</w:t>
      </w:r>
    </w:p>
    <w:p w14:paraId="2FDA1872" w14:textId="77777777" w:rsidR="00884D77" w:rsidRPr="00531A71" w:rsidRDefault="00884D77" w:rsidP="00884D77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BF38C8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 w:hint="eastAsia"/>
        </w:rPr>
        <w:t>圓內一點到圓心的距離小於圓半徑</w:t>
      </w:r>
    </w:p>
    <w:p w14:paraId="5CE8A2FC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41347287">
          <v:shape id="_x0000_s2238" type="#_x0000_t75" style="position:absolute;left:0;text-align:left;margin-left:129.2pt;margin-top:13.3pt;width:152.9pt;height:152.2pt;z-index:2">
            <v:imagedata r:id="rId15" o:title=""/>
          </v:shape>
        </w:pict>
      </w:r>
    </w:p>
    <w:p w14:paraId="63C178A8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103EC071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526968BF" w14:textId="77777777" w:rsidR="00884D77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30E43BFB" w14:textId="77777777" w:rsidR="00884D77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3EDDE8CC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6238A111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3187E38A" w14:textId="77777777" w:rsidR="00884D77" w:rsidRPr="00531A71" w:rsidRDefault="00884D77" w:rsidP="00884D77">
      <w:pPr>
        <w:pStyle w:val="3-1"/>
        <w:ind w:left="390" w:hanging="390"/>
        <w:rPr>
          <w:rFonts w:eastAsia="標楷體" w:hAnsi="標楷體" w:hint="eastAsia"/>
        </w:rPr>
      </w:pPr>
    </w:p>
    <w:p w14:paraId="45310138" w14:textId="77777777" w:rsidR="00884D77" w:rsidRPr="00BF38C8" w:rsidRDefault="00884D77" w:rsidP="00884D77">
      <w:pPr>
        <w:pStyle w:val="3-1"/>
        <w:ind w:left="390" w:hanging="390"/>
        <w:rPr>
          <w:rFonts w:eastAsia="標楷體"/>
          <w:b/>
        </w:rPr>
      </w:pPr>
      <w:r w:rsidRPr="00BF38C8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5354"/>
      </w:tblGrid>
      <w:tr w:rsidR="00884D77" w:rsidRPr="00531A71" w14:paraId="2D81248C" w14:textId="77777777" w:rsidTr="0087582A">
        <w:tc>
          <w:tcPr>
            <w:tcW w:w="31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08A441" w14:textId="77777777" w:rsidR="00884D77" w:rsidRPr="00531A71" w:rsidRDefault="00884D77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354" w:type="dxa"/>
            <w:tcBorders>
              <w:top w:val="single" w:sz="4" w:space="0" w:color="FFFFFF"/>
              <w:bottom w:val="single" w:sz="4" w:space="0" w:color="auto"/>
            </w:tcBorders>
          </w:tcPr>
          <w:p w14:paraId="5A91FC19" w14:textId="77777777" w:rsidR="00884D77" w:rsidRPr="00531A71" w:rsidRDefault="00884D77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84D77" w:rsidRPr="00531A71" w14:paraId="6F7124F4" w14:textId="77777777" w:rsidTr="0087582A">
        <w:tc>
          <w:tcPr>
            <w:tcW w:w="3168" w:type="dxa"/>
            <w:tcBorders>
              <w:top w:val="single" w:sz="4" w:space="0" w:color="auto"/>
            </w:tcBorders>
          </w:tcPr>
          <w:p w14:paraId="4E63E40D" w14:textId="77777777" w:rsidR="00884D77" w:rsidRPr="00531A71" w:rsidRDefault="00884D77" w:rsidP="004F389B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0</w:t>
            </w:r>
            <w:r w:rsidR="00CA16E0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  <w:position w:val="-2"/>
              </w:rPr>
              <w:pict w14:anchorId="5A8A90C6">
                <v:shape id="_x0000_i1036" type="#_x0000_t75" alt="%FontSize=12&#10;%TeXFontSize=12&#10;\documentclass{article}&#10;\pagestyle{empty}&#10;\begin{document}&#10;\[&#10;\overline{OP}&#10;\]&#10;\end{document}" style="width:16.5pt;height:10.5pt">
                  <v:imagedata r:id="rId11" o:title="formula_phys"/>
                </v:shape>
              </w:pict>
            </w:r>
            <w:r w:rsidRPr="00531A71">
              <w:rPr>
                <w:rFonts w:eastAsia="標楷體" w:hAnsi="標楷體"/>
              </w:rPr>
              <w:t>＜半徑</w:t>
            </w:r>
            <w:r w:rsidR="00CA16E0">
              <w:rPr>
                <w:rFonts w:eastAsia="標楷體" w:hAnsi="標楷體" w:hint="eastAsia"/>
              </w:rPr>
              <w:br/>
            </w:r>
          </w:p>
          <w:p w14:paraId="6930B4B7" w14:textId="77777777" w:rsidR="00884D77" w:rsidRPr="00531A71" w:rsidRDefault="00884D77" w:rsidP="004F389B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0</w:t>
            </w:r>
            <w:r w:rsidR="00CA16E0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  <w:bCs/>
                <w:iCs/>
              </w:rPr>
              <w:t>t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t>6</w:t>
            </w:r>
            <w:r w:rsidR="00CA16E0">
              <w:rPr>
                <w:rFonts w:eastAsia="標楷體" w:hint="eastAsia"/>
              </w:rPr>
              <w:t>公分</w:t>
            </w:r>
          </w:p>
        </w:tc>
        <w:tc>
          <w:tcPr>
            <w:tcW w:w="5354" w:type="dxa"/>
            <w:tcBorders>
              <w:top w:val="single" w:sz="4" w:space="0" w:color="auto"/>
            </w:tcBorders>
          </w:tcPr>
          <w:p w14:paraId="0C91C333" w14:textId="77777777" w:rsidR="00884D77" w:rsidRPr="00531A71" w:rsidRDefault="00884D77" w:rsidP="00884D7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bCs/>
                <w:iCs/>
              </w:rPr>
              <w:t>P</w:t>
            </w:r>
            <w:r w:rsidRPr="00531A71">
              <w:rPr>
                <w:rFonts w:eastAsia="標楷體" w:hAnsi="標楷體"/>
                <w:bCs/>
              </w:rPr>
              <w:t>為圓</w:t>
            </w:r>
            <w:r w:rsidRPr="00531A71">
              <w:rPr>
                <w:rFonts w:eastAsia="標楷體"/>
                <w:bCs/>
                <w:iCs/>
              </w:rPr>
              <w:t>O</w:t>
            </w:r>
            <w:r w:rsidRPr="00531A71">
              <w:rPr>
                <w:rFonts w:eastAsia="標楷體" w:hAnsi="標楷體"/>
                <w:bCs/>
              </w:rPr>
              <w:t>內部一點</w:t>
            </w:r>
            <w:r w:rsidR="00CA16E0">
              <w:rPr>
                <w:rFonts w:eastAsia="標楷體" w:hAnsi="標楷體" w:hint="eastAsia"/>
                <w:bCs/>
              </w:rPr>
              <w:t xml:space="preserve"> </w:t>
            </w:r>
            <w:r w:rsidR="00CA16E0">
              <w:rPr>
                <w:rFonts w:eastAsia="標楷體" w:hAnsi="標楷體" w:hint="eastAsia"/>
                <w:bCs/>
              </w:rPr>
              <w:t>＆</w:t>
            </w:r>
            <w:r w:rsidR="00CA16E0">
              <w:rPr>
                <w:rFonts w:eastAsia="標楷體" w:hAnsi="標楷體" w:hint="eastAsia"/>
                <w:bCs/>
              </w:rPr>
              <w:t xml:space="preserve"> </w:t>
            </w:r>
            <w:r w:rsidR="00CA16E0" w:rsidRPr="00531A71">
              <w:rPr>
                <w:rFonts w:eastAsia="標楷體" w:hAnsi="標楷體" w:hint="eastAsia"/>
              </w:rPr>
              <w:t>圓內一點到圓心的距離小於圓半徑</w:t>
            </w:r>
            <w:r w:rsidR="00CA16E0">
              <w:rPr>
                <w:rFonts w:eastAsia="標楷體" w:hAnsi="標楷體" w:hint="eastAsia"/>
              </w:rPr>
              <w:t xml:space="preserve"> </w:t>
            </w:r>
            <w:r w:rsidR="00CA16E0">
              <w:rPr>
                <w:rFonts w:eastAsia="標楷體" w:hAnsi="標楷體" w:hint="eastAsia"/>
              </w:rPr>
              <w:t>＆</w:t>
            </w:r>
            <w:r w:rsidR="00CA16E0">
              <w:rPr>
                <w:rFonts w:eastAsia="標楷體" w:hAnsi="標楷體" w:hint="eastAsia"/>
              </w:rPr>
              <w:t xml:space="preserve"> </w:t>
            </w:r>
            <w:r w:rsidR="00CA16E0" w:rsidRPr="00531A71">
              <w:rPr>
                <w:rFonts w:eastAsia="標楷體"/>
                <w:position w:val="-2"/>
              </w:rPr>
              <w:pict w14:anchorId="10E0E402">
                <v:shape id="_x0000_i1037" type="#_x0000_t75" alt="%FontSize=12&#10;%TeXFontSize=12&#10;\documentclass{article}&#10;\pagestyle{empty}&#10;\begin{document}&#10;\[&#10;\overline{OP}&#10;\]&#10;\end{document}" style="width:16.5pt;height:10.5pt">
                  <v:imagedata r:id="rId11" o:title="formula_phys"/>
                </v:shape>
              </w:pict>
            </w:r>
            <w:r w:rsidR="00CA16E0">
              <w:rPr>
                <w:rFonts w:eastAsia="標楷體" w:hAnsi="標楷體" w:hint="eastAsia"/>
              </w:rPr>
              <w:t>為線段長度必大於</w:t>
            </w:r>
            <w:r w:rsidR="00CA16E0">
              <w:rPr>
                <w:rFonts w:eastAsia="標楷體" w:hAnsi="標楷體" w:hint="eastAsia"/>
              </w:rPr>
              <w:t>0</w:t>
            </w:r>
          </w:p>
          <w:p w14:paraId="4EFA3286" w14:textId="77777777" w:rsidR="00884D77" w:rsidRPr="00531A71" w:rsidRDefault="00884D77" w:rsidP="00884D7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 w:hAnsi="標楷體"/>
                <w:bCs/>
              </w:rPr>
              <w:t>圓</w:t>
            </w:r>
            <w:r w:rsidRPr="00531A71">
              <w:rPr>
                <w:rFonts w:eastAsia="標楷體"/>
                <w:bCs/>
                <w:iCs/>
              </w:rPr>
              <w:t>O</w:t>
            </w:r>
            <w:r w:rsidRPr="00531A71">
              <w:rPr>
                <w:rFonts w:eastAsia="標楷體" w:hAnsi="標楷體"/>
                <w:bCs/>
              </w:rPr>
              <w:t>的半徑為</w:t>
            </w:r>
            <w:r w:rsidRPr="00531A71">
              <w:rPr>
                <w:rFonts w:eastAsia="標楷體"/>
                <w:bCs/>
              </w:rPr>
              <w:t>6</w:t>
            </w:r>
            <w:r w:rsidR="00CA16E0">
              <w:rPr>
                <w:rFonts w:eastAsia="標楷體" w:hint="eastAsia"/>
              </w:rPr>
              <w:t>公分</w:t>
            </w:r>
            <w:r w:rsidR="00CA16E0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  <w:bCs/>
              </w:rPr>
              <w:t>＆</w:t>
            </w:r>
            <w:r w:rsidRPr="00531A71">
              <w:rPr>
                <w:rFonts w:eastAsia="標楷體"/>
                <w:bCs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1E97DFAB">
                <v:shape id="_x0000_i1038" type="#_x0000_t75" alt="%FontSize=12&#10;%TeXFontSize=12&#10;\documentclass{article}&#10;\pagestyle{empty}&#10;\begin{document}&#10;\[&#10;\overline{OP}&#10;\]&#10;\end{document}" style="width:16.5pt;height:10.5pt">
                  <v:imagedata r:id="rId11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＝</w:t>
            </w:r>
            <w:r w:rsidRPr="00531A71">
              <w:rPr>
                <w:rFonts w:eastAsia="標楷體"/>
                <w:bCs/>
                <w:iCs/>
              </w:rPr>
              <w:t>t</w:t>
            </w:r>
          </w:p>
        </w:tc>
      </w:tr>
    </w:tbl>
    <w:p w14:paraId="62A3A285" w14:textId="77777777" w:rsidR="007362B0" w:rsidRDefault="007362B0" w:rsidP="00BB4902">
      <w:pPr>
        <w:rPr>
          <w:rFonts w:eastAsia="標楷體" w:hAnsi="標楷體" w:hint="eastAsia"/>
        </w:rPr>
      </w:pPr>
    </w:p>
    <w:p w14:paraId="3A9EA826" w14:textId="77777777" w:rsidR="007362B0" w:rsidRDefault="007362B0" w:rsidP="00BB4902">
      <w:pPr>
        <w:rPr>
          <w:rFonts w:eastAsia="標楷體" w:hAnsi="標楷體" w:hint="eastAsia"/>
        </w:rPr>
      </w:pPr>
    </w:p>
    <w:p w14:paraId="73A59FDB" w14:textId="77777777" w:rsidR="00297A67" w:rsidRDefault="00297A67" w:rsidP="00BB4902">
      <w:pPr>
        <w:rPr>
          <w:rFonts w:eastAsia="標楷體" w:hAnsi="標楷體" w:hint="eastAsia"/>
        </w:rPr>
      </w:pPr>
    </w:p>
    <w:p w14:paraId="33F27D89" w14:textId="77777777" w:rsidR="00297A67" w:rsidRDefault="00297A67" w:rsidP="00BB4902">
      <w:pPr>
        <w:rPr>
          <w:rFonts w:eastAsia="標楷體" w:hAnsi="標楷體" w:hint="eastAsia"/>
        </w:rPr>
      </w:pPr>
    </w:p>
    <w:p w14:paraId="78C6B6AD" w14:textId="77777777" w:rsidR="00297A67" w:rsidRDefault="00297A67" w:rsidP="00BB4902">
      <w:pPr>
        <w:rPr>
          <w:rFonts w:eastAsia="標楷體" w:hAnsi="標楷體" w:hint="eastAsia"/>
        </w:rPr>
      </w:pPr>
    </w:p>
    <w:p w14:paraId="7A5AF6BE" w14:textId="77777777" w:rsidR="00297A67" w:rsidRDefault="00297A67" w:rsidP="00BB4902">
      <w:pPr>
        <w:rPr>
          <w:rFonts w:eastAsia="標楷體" w:hAnsi="標楷體" w:hint="eastAsia"/>
        </w:rPr>
      </w:pPr>
    </w:p>
    <w:p w14:paraId="0EB8C672" w14:textId="77777777" w:rsidR="00297A67" w:rsidRDefault="00297A67" w:rsidP="00BB4902">
      <w:pPr>
        <w:rPr>
          <w:rFonts w:eastAsia="標楷體" w:hAnsi="標楷體" w:hint="eastAsia"/>
        </w:rPr>
      </w:pPr>
    </w:p>
    <w:p w14:paraId="61A1BAC9" w14:textId="77777777" w:rsidR="00297A67" w:rsidRDefault="00297A67" w:rsidP="00BB4902">
      <w:pPr>
        <w:rPr>
          <w:rFonts w:eastAsia="標楷體" w:hAnsi="標楷體" w:hint="eastAsia"/>
        </w:rPr>
      </w:pPr>
    </w:p>
    <w:p w14:paraId="148793C7" w14:textId="77777777" w:rsidR="00297A67" w:rsidRDefault="00297A67" w:rsidP="00BB4902">
      <w:pPr>
        <w:rPr>
          <w:rFonts w:eastAsia="標楷體" w:hAnsi="標楷體" w:hint="eastAsia"/>
        </w:rPr>
      </w:pPr>
    </w:p>
    <w:p w14:paraId="303CFC35" w14:textId="77777777" w:rsidR="00297A67" w:rsidRDefault="00297A67" w:rsidP="00BB4902">
      <w:pPr>
        <w:rPr>
          <w:rFonts w:eastAsia="標楷體" w:hAnsi="標楷體" w:hint="eastAsia"/>
        </w:rPr>
      </w:pPr>
    </w:p>
    <w:p w14:paraId="2EA43899" w14:textId="77777777" w:rsidR="00297A67" w:rsidRDefault="00297A67" w:rsidP="00BB4902">
      <w:pPr>
        <w:rPr>
          <w:rFonts w:eastAsia="標楷體" w:hAnsi="標楷體" w:hint="eastAsia"/>
        </w:rPr>
      </w:pPr>
    </w:p>
    <w:p w14:paraId="6D1C1A06" w14:textId="77777777" w:rsidR="00297A67" w:rsidRDefault="00297A67" w:rsidP="00BB4902">
      <w:pPr>
        <w:rPr>
          <w:rFonts w:eastAsia="標楷體" w:hAnsi="標楷體" w:hint="eastAsia"/>
        </w:rPr>
      </w:pPr>
    </w:p>
    <w:p w14:paraId="6A1F4D37" w14:textId="77777777" w:rsidR="00297A67" w:rsidRDefault="00297A67" w:rsidP="00BB4902">
      <w:pPr>
        <w:rPr>
          <w:rFonts w:eastAsia="標楷體" w:hAnsi="標楷體" w:hint="eastAsia"/>
        </w:rPr>
      </w:pPr>
    </w:p>
    <w:p w14:paraId="4DE22CB1" w14:textId="77777777" w:rsidR="00297A67" w:rsidRDefault="00297A67" w:rsidP="00BB4902">
      <w:pPr>
        <w:rPr>
          <w:rFonts w:eastAsia="標楷體" w:hAnsi="標楷體" w:hint="eastAsia"/>
        </w:rPr>
      </w:pPr>
    </w:p>
    <w:p w14:paraId="78D969D9" w14:textId="77777777" w:rsidR="00297A67" w:rsidRDefault="00297A67" w:rsidP="00BB4902">
      <w:pPr>
        <w:rPr>
          <w:rFonts w:eastAsia="標楷體" w:hAnsi="標楷體" w:hint="eastAsia"/>
        </w:rPr>
      </w:pPr>
    </w:p>
    <w:p w14:paraId="47BEAB15" w14:textId="77777777" w:rsidR="00297A67" w:rsidRDefault="00297A67" w:rsidP="00BB4902">
      <w:pPr>
        <w:rPr>
          <w:rFonts w:eastAsia="標楷體" w:hAnsi="標楷體" w:hint="eastAsia"/>
        </w:rPr>
      </w:pPr>
    </w:p>
    <w:p w14:paraId="78B62B34" w14:textId="77777777" w:rsidR="00297A67" w:rsidRDefault="00297A67" w:rsidP="00BB4902">
      <w:pPr>
        <w:rPr>
          <w:rFonts w:eastAsia="標楷體" w:hAnsi="標楷體" w:hint="eastAsia"/>
        </w:rPr>
      </w:pPr>
    </w:p>
    <w:p w14:paraId="7FA45D47" w14:textId="77777777" w:rsidR="00297A67" w:rsidRDefault="00297A67" w:rsidP="00BB4902">
      <w:pPr>
        <w:rPr>
          <w:rFonts w:eastAsia="標楷體" w:hAnsi="標楷體" w:hint="eastAsia"/>
        </w:rPr>
      </w:pPr>
    </w:p>
    <w:p w14:paraId="5F9B6281" w14:textId="77777777" w:rsidR="00297A67" w:rsidRDefault="00297A67" w:rsidP="00BB4902">
      <w:pPr>
        <w:rPr>
          <w:rFonts w:eastAsia="標楷體" w:hAnsi="標楷體" w:hint="eastAsia"/>
        </w:rPr>
      </w:pPr>
    </w:p>
    <w:p w14:paraId="671ED67D" w14:textId="77777777" w:rsidR="00297A67" w:rsidRDefault="00297A67" w:rsidP="00BB4902">
      <w:pPr>
        <w:rPr>
          <w:rFonts w:eastAsia="標楷體" w:hAnsi="標楷體" w:hint="eastAsia"/>
        </w:rPr>
      </w:pPr>
    </w:p>
    <w:p w14:paraId="25175B45" w14:textId="77777777" w:rsidR="00884D77" w:rsidRPr="00F57C3C" w:rsidRDefault="00884D77" w:rsidP="00BB4902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5</w:t>
      </w:r>
    </w:p>
    <w:p w14:paraId="0C152216" w14:textId="77777777" w:rsidR="007362B0" w:rsidRDefault="00884D77" w:rsidP="00794DFB">
      <w:pPr>
        <w:adjustRightInd w:val="0"/>
        <w:spacing w:beforeLines="50" w:before="180"/>
        <w:ind w:left="504" w:hangingChars="210" w:hanging="504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</w:t>
      </w:r>
      <w:r w:rsidR="007362B0" w:rsidRPr="00531A71">
        <w:rPr>
          <w:rFonts w:eastAsia="標楷體" w:hAnsi="標楷體"/>
        </w:rPr>
        <w:t>已知圓</w:t>
      </w:r>
      <w:r w:rsidR="007362B0" w:rsidRPr="00531A71">
        <w:rPr>
          <w:rFonts w:eastAsia="標楷體"/>
        </w:rPr>
        <w:t>O</w:t>
      </w:r>
      <w:r w:rsidR="007362B0" w:rsidRPr="00531A71">
        <w:rPr>
          <w:rFonts w:eastAsia="標楷體" w:hAnsi="標楷體"/>
        </w:rPr>
        <w:t>的半徑為</w:t>
      </w:r>
      <w:r w:rsidR="007362B0">
        <w:rPr>
          <w:rFonts w:eastAsia="標楷體" w:hAnsi="標楷體" w:hint="eastAsia"/>
        </w:rPr>
        <w:t>12</w:t>
      </w:r>
      <w:r w:rsidR="00794DFB">
        <w:rPr>
          <w:rFonts w:eastAsia="標楷體" w:hAnsi="標楷體" w:hint="eastAsia"/>
        </w:rPr>
        <w:t>公分</w:t>
      </w:r>
      <w:r w:rsidR="007362B0" w:rsidRPr="00531A71">
        <w:rPr>
          <w:rFonts w:eastAsia="標楷體" w:hAnsi="標楷體"/>
        </w:rPr>
        <w:t>，且圓心</w:t>
      </w:r>
      <w:r w:rsidR="007362B0" w:rsidRPr="00531A71">
        <w:rPr>
          <w:rFonts w:eastAsia="標楷體"/>
        </w:rPr>
        <w:t>O</w:t>
      </w:r>
      <w:r w:rsidR="007362B0" w:rsidRPr="00531A71">
        <w:rPr>
          <w:rFonts w:eastAsia="標楷體" w:hAnsi="標楷體"/>
        </w:rPr>
        <w:t>到三條直線</w:t>
      </w:r>
      <w:r w:rsidR="007362B0" w:rsidRPr="00531A71">
        <w:rPr>
          <w:rFonts w:eastAsia="標楷體"/>
        </w:rPr>
        <w:t>L</w:t>
      </w:r>
      <w:r w:rsidR="007362B0" w:rsidRPr="00531A71">
        <w:rPr>
          <w:rFonts w:eastAsia="標楷體"/>
          <w:vertAlign w:val="subscript"/>
        </w:rPr>
        <w:t>1</w:t>
      </w:r>
      <w:r w:rsidR="007362B0" w:rsidRPr="00531A71">
        <w:rPr>
          <w:rFonts w:eastAsia="標楷體" w:hAnsi="標楷體"/>
        </w:rPr>
        <w:t>、</w:t>
      </w:r>
      <w:r w:rsidR="007362B0" w:rsidRPr="00531A71">
        <w:rPr>
          <w:rFonts w:eastAsia="標楷體"/>
        </w:rPr>
        <w:t>L</w:t>
      </w:r>
      <w:r w:rsidR="007362B0" w:rsidRPr="00531A71">
        <w:rPr>
          <w:rFonts w:eastAsia="標楷體"/>
          <w:vertAlign w:val="subscript"/>
        </w:rPr>
        <w:t>2</w:t>
      </w:r>
      <w:r w:rsidR="007362B0" w:rsidRPr="00531A71">
        <w:rPr>
          <w:rFonts w:eastAsia="標楷體" w:hAnsi="標楷體"/>
        </w:rPr>
        <w:t>、</w:t>
      </w:r>
      <w:r w:rsidR="007362B0" w:rsidRPr="00531A71">
        <w:rPr>
          <w:rFonts w:eastAsia="標楷體"/>
        </w:rPr>
        <w:t>L</w:t>
      </w:r>
      <w:r w:rsidR="007362B0" w:rsidRPr="00531A71">
        <w:rPr>
          <w:rFonts w:eastAsia="標楷體"/>
          <w:vertAlign w:val="subscript"/>
        </w:rPr>
        <w:t>3</w:t>
      </w:r>
      <w:r w:rsidR="007362B0" w:rsidRPr="00531A71">
        <w:rPr>
          <w:rFonts w:eastAsia="標楷體" w:hAnsi="標楷體"/>
        </w:rPr>
        <w:t>的距離分別為</w:t>
      </w:r>
      <w:r w:rsidR="007362B0">
        <w:rPr>
          <w:rFonts w:eastAsia="標楷體" w:hAnsi="標楷體" w:hint="eastAsia"/>
        </w:rPr>
        <w:t>8</w:t>
      </w:r>
      <w:r w:rsidR="00794DFB">
        <w:rPr>
          <w:rFonts w:eastAsia="標楷體" w:hAnsi="標楷體" w:hint="eastAsia"/>
        </w:rPr>
        <w:t>公分</w:t>
      </w:r>
      <w:r w:rsidR="007362B0" w:rsidRPr="00531A71">
        <w:rPr>
          <w:rFonts w:eastAsia="標楷體" w:hAnsi="標楷體"/>
        </w:rPr>
        <w:t>、</w:t>
      </w:r>
      <w:r w:rsidR="007362B0">
        <w:rPr>
          <w:rFonts w:eastAsia="標楷體" w:hAnsi="標楷體" w:hint="eastAsia"/>
        </w:rPr>
        <w:t>12</w:t>
      </w:r>
      <w:r w:rsidR="00794DFB">
        <w:rPr>
          <w:rFonts w:eastAsia="標楷體" w:hAnsi="標楷體" w:hint="eastAsia"/>
        </w:rPr>
        <w:t>公分</w:t>
      </w:r>
      <w:r w:rsidR="007362B0" w:rsidRPr="00531A71">
        <w:rPr>
          <w:rFonts w:eastAsia="標楷體" w:hAnsi="標楷體"/>
        </w:rPr>
        <w:t>、</w:t>
      </w:r>
      <w:r w:rsidR="007362B0">
        <w:rPr>
          <w:rFonts w:eastAsia="標楷體" w:hAnsi="標楷體" w:hint="eastAsia"/>
        </w:rPr>
        <w:t>16</w:t>
      </w:r>
      <w:r w:rsidR="00794DFB">
        <w:rPr>
          <w:rFonts w:eastAsia="標楷體" w:hAnsi="標楷體" w:hint="eastAsia"/>
        </w:rPr>
        <w:t>公分</w:t>
      </w:r>
      <w:r w:rsidR="007362B0" w:rsidRPr="00531A71">
        <w:rPr>
          <w:rFonts w:eastAsia="標楷體" w:hAnsi="標楷體"/>
        </w:rPr>
        <w:t>，則：</w:t>
      </w:r>
      <w:r w:rsidR="007362B0">
        <w:rPr>
          <w:rFonts w:eastAsia="標楷體" w:hAnsi="標楷體" w:hint="eastAsia"/>
        </w:rPr>
        <w:br/>
      </w:r>
      <w:r w:rsidR="007362B0" w:rsidRPr="00531A71">
        <w:rPr>
          <w:rFonts w:eastAsia="標楷體"/>
        </w:rPr>
        <w:t>(1)</w:t>
      </w:r>
      <w:r w:rsidR="007362B0">
        <w:rPr>
          <w:rFonts w:eastAsia="標楷體" w:hint="eastAsia"/>
        </w:rPr>
        <w:t xml:space="preserve"> </w:t>
      </w:r>
      <w:r w:rsidR="007362B0" w:rsidRPr="00531A71">
        <w:rPr>
          <w:rFonts w:eastAsia="標楷體" w:hAnsi="標楷體"/>
        </w:rPr>
        <w:t>直線</w:t>
      </w:r>
      <w:r w:rsidR="007362B0">
        <w:rPr>
          <w:rFonts w:eastAsia="標楷體" w:hint="eastAsia"/>
        </w:rPr>
        <w:t>________</w:t>
      </w:r>
      <w:r w:rsidR="007362B0" w:rsidRPr="00531A71">
        <w:rPr>
          <w:rFonts w:eastAsia="標楷體" w:hAnsi="標楷體"/>
        </w:rPr>
        <w:t>和圓</w:t>
      </w:r>
      <w:r w:rsidR="007362B0" w:rsidRPr="00531A71">
        <w:rPr>
          <w:rFonts w:eastAsia="標楷體"/>
        </w:rPr>
        <w:t>O</w:t>
      </w:r>
      <w:r w:rsidR="007362B0" w:rsidRPr="00531A71">
        <w:rPr>
          <w:rFonts w:eastAsia="標楷體" w:hAnsi="標楷體"/>
        </w:rPr>
        <w:t>相交於兩點。</w:t>
      </w:r>
      <w:r w:rsidR="007362B0">
        <w:rPr>
          <w:rFonts w:eastAsia="標楷體" w:hAnsi="標楷體" w:hint="eastAsia"/>
        </w:rPr>
        <w:br/>
      </w:r>
      <w:r w:rsidR="007362B0" w:rsidRPr="00531A71">
        <w:rPr>
          <w:rFonts w:eastAsia="標楷體"/>
        </w:rPr>
        <w:t>(2)</w:t>
      </w:r>
      <w:r w:rsidR="007362B0" w:rsidRPr="00531A71">
        <w:rPr>
          <w:rFonts w:eastAsia="標楷體" w:hAnsi="標楷體"/>
          <w:w w:val="33"/>
        </w:rPr>
        <w:t xml:space="preserve">　</w:t>
      </w:r>
      <w:r w:rsidR="007362B0" w:rsidRPr="00531A71">
        <w:rPr>
          <w:rFonts w:eastAsia="標楷體" w:hAnsi="標楷體"/>
        </w:rPr>
        <w:t>直線</w:t>
      </w:r>
      <w:r w:rsidR="007362B0">
        <w:rPr>
          <w:rFonts w:eastAsia="標楷體" w:hint="eastAsia"/>
        </w:rPr>
        <w:t>_______</w:t>
      </w:r>
      <w:r w:rsidR="007362B0" w:rsidRPr="00531A71">
        <w:rPr>
          <w:rFonts w:eastAsia="標楷體" w:hAnsi="標楷體"/>
        </w:rPr>
        <w:t>和圓</w:t>
      </w:r>
      <w:r w:rsidR="007362B0" w:rsidRPr="00531A71">
        <w:rPr>
          <w:rFonts w:eastAsia="標楷體"/>
        </w:rPr>
        <w:t>O</w:t>
      </w:r>
      <w:r w:rsidR="007362B0" w:rsidRPr="00531A71">
        <w:rPr>
          <w:rFonts w:eastAsia="標楷體" w:hAnsi="標楷體"/>
        </w:rPr>
        <w:t>相交於一點。</w:t>
      </w:r>
      <w:r w:rsidR="007362B0">
        <w:rPr>
          <w:rFonts w:eastAsia="標楷體" w:hAnsi="標楷體" w:hint="eastAsia"/>
        </w:rPr>
        <w:br/>
      </w:r>
      <w:r w:rsidR="007362B0" w:rsidRPr="00531A71">
        <w:rPr>
          <w:rFonts w:eastAsia="標楷體"/>
        </w:rPr>
        <w:t>(3)</w:t>
      </w:r>
      <w:r w:rsidR="007362B0" w:rsidRPr="00531A71">
        <w:rPr>
          <w:rFonts w:eastAsia="標楷體" w:hAnsi="標楷體"/>
          <w:w w:val="33"/>
        </w:rPr>
        <w:t xml:space="preserve">　</w:t>
      </w:r>
      <w:r w:rsidR="007362B0" w:rsidRPr="00531A71">
        <w:rPr>
          <w:rFonts w:eastAsia="標楷體" w:hAnsi="標楷體"/>
        </w:rPr>
        <w:t>直線</w:t>
      </w:r>
      <w:r w:rsidR="007362B0">
        <w:rPr>
          <w:rFonts w:eastAsia="標楷體" w:hint="eastAsia"/>
        </w:rPr>
        <w:t>_______</w:t>
      </w:r>
      <w:r w:rsidR="007362B0" w:rsidRPr="00531A71">
        <w:rPr>
          <w:rFonts w:eastAsia="標楷體" w:hAnsi="標楷體"/>
        </w:rPr>
        <w:t>和圓</w:t>
      </w:r>
      <w:r w:rsidR="007362B0" w:rsidRPr="00531A71">
        <w:rPr>
          <w:rFonts w:eastAsia="標楷體"/>
        </w:rPr>
        <w:t>O</w:t>
      </w:r>
      <w:r w:rsidR="007362B0" w:rsidRPr="00531A71">
        <w:rPr>
          <w:rFonts w:eastAsia="標楷體" w:hAnsi="標楷體"/>
        </w:rPr>
        <w:t>不相交。</w:t>
      </w:r>
    </w:p>
    <w:p w14:paraId="21C96C6D" w14:textId="77777777" w:rsidR="007362B0" w:rsidRDefault="007362B0" w:rsidP="007362B0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4861A5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直線外一點到直線的最短距離為垂直線段</w:t>
      </w:r>
      <w:r>
        <w:rPr>
          <w:rFonts w:eastAsia="標楷體" w:hAnsi="標楷體" w:hint="eastAsia"/>
        </w:rPr>
        <w:t>(</w:t>
      </w:r>
      <w:r>
        <w:rPr>
          <w:rFonts w:eastAsia="標楷體" w:hAnsi="標楷體" w:hint="eastAsia"/>
        </w:rPr>
        <w:t>詳見</w:t>
      </w:r>
      <w:r w:rsidR="00794DFB">
        <w:rPr>
          <w:rFonts w:eastAsia="標楷體" w:hAnsi="標楷體" w:hint="eastAsia"/>
        </w:rPr>
        <w:t>例題</w:t>
      </w:r>
      <w:r w:rsidR="00794DFB">
        <w:rPr>
          <w:rFonts w:eastAsia="標楷體" w:hAnsi="標楷體" w:hint="eastAsia"/>
        </w:rPr>
        <w:t>4.1-1</w:t>
      </w:r>
      <w:r>
        <w:rPr>
          <w:rFonts w:eastAsia="標楷體" w:hAnsi="標楷體" w:hint="eastAsia"/>
        </w:rPr>
        <w:t>)</w:t>
      </w:r>
    </w:p>
    <w:p w14:paraId="4751618C" w14:textId="77777777" w:rsidR="007362B0" w:rsidRPr="00531A71" w:rsidRDefault="007362B0" w:rsidP="007362B0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2) </w:t>
      </w:r>
      <w:r w:rsidRPr="00531A71">
        <w:rPr>
          <w:rFonts w:eastAsia="標楷體" w:hAnsi="標楷體" w:hint="eastAsia"/>
        </w:rPr>
        <w:t>直線到圓心的距離大於圓半徑，則直線與圓不相交</w:t>
      </w:r>
    </w:p>
    <w:p w14:paraId="18180A6F" w14:textId="77777777" w:rsidR="007362B0" w:rsidRPr="00531A71" w:rsidRDefault="007362B0" w:rsidP="007362B0">
      <w:pPr>
        <w:pStyle w:val="3-1"/>
        <w:spacing w:beforeLines="50" w:before="180" w:line="240" w:lineRule="auto"/>
        <w:ind w:left="390" w:hanging="39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3) </w:t>
      </w:r>
      <w:r w:rsidRPr="00531A71">
        <w:rPr>
          <w:rFonts w:eastAsia="標楷體" w:hAnsi="標楷體" w:hint="eastAsia"/>
        </w:rPr>
        <w:t>直線到圓心的距離等於圓半徑，則直線與圓相交於一點</w:t>
      </w:r>
    </w:p>
    <w:p w14:paraId="6D54FE3E" w14:textId="77777777" w:rsidR="007362B0" w:rsidRPr="00531A71" w:rsidRDefault="007362B0" w:rsidP="007362B0">
      <w:pPr>
        <w:pStyle w:val="3-1"/>
        <w:spacing w:beforeLines="50" w:before="180" w:line="240" w:lineRule="auto"/>
        <w:ind w:left="390" w:hanging="39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4) </w:t>
      </w:r>
      <w:r w:rsidRPr="00531A71">
        <w:rPr>
          <w:rFonts w:eastAsia="標楷體" w:hAnsi="標楷體" w:hint="eastAsia"/>
        </w:rPr>
        <w:t>直線到圓心的距離小於圓半徑，則直線與圓相交兩點</w:t>
      </w:r>
    </w:p>
    <w:p w14:paraId="70AA7A05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141A8E65">
          <v:shape id="_x0000_s2239" type="#_x0000_t75" style="position:absolute;left:0;text-align:left;margin-left:125.15pt;margin-top:11.25pt;width:156.65pt;height:169.9pt;z-index:3">
            <v:imagedata r:id="rId16" o:title=""/>
          </v:shape>
        </w:pict>
      </w:r>
    </w:p>
    <w:p w14:paraId="5718086D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50082C1E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649151AA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35F6CDA3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583BA8C0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03C5B2FB" w14:textId="77777777" w:rsidR="007362B0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527009DE" w14:textId="77777777" w:rsidR="007362B0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2F377CD1" w14:textId="77777777" w:rsidR="007362B0" w:rsidRPr="00531A71" w:rsidRDefault="007362B0" w:rsidP="007362B0">
      <w:pPr>
        <w:pStyle w:val="3-1"/>
        <w:ind w:left="390" w:hanging="390"/>
        <w:rPr>
          <w:rFonts w:eastAsia="標楷體" w:hAnsi="標楷體" w:hint="eastAsia"/>
        </w:rPr>
      </w:pPr>
    </w:p>
    <w:p w14:paraId="7EBC185E" w14:textId="77777777" w:rsidR="007362B0" w:rsidRPr="004861A5" w:rsidRDefault="007362B0" w:rsidP="007362B0">
      <w:pPr>
        <w:pStyle w:val="3-1"/>
        <w:ind w:left="390" w:hanging="390"/>
        <w:rPr>
          <w:rFonts w:eastAsia="標楷體"/>
          <w:b/>
        </w:rPr>
      </w:pPr>
      <w:r w:rsidRPr="004861A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7362B0" w:rsidRPr="00531A71" w14:paraId="1C130D58" w14:textId="77777777" w:rsidTr="0087582A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FFC211" w14:textId="77777777" w:rsidR="007362B0" w:rsidRPr="00531A71" w:rsidRDefault="007362B0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3EC4B9A7" w14:textId="77777777" w:rsidR="007362B0" w:rsidRPr="00531A71" w:rsidRDefault="007362B0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362B0" w:rsidRPr="00531A71" w14:paraId="28776E74" w14:textId="77777777" w:rsidTr="0087582A">
        <w:tc>
          <w:tcPr>
            <w:tcW w:w="4068" w:type="dxa"/>
            <w:tcBorders>
              <w:top w:val="single" w:sz="4" w:space="0" w:color="auto"/>
            </w:tcBorders>
          </w:tcPr>
          <w:p w14:paraId="21F39BFF" w14:textId="77777777" w:rsidR="007362B0" w:rsidRPr="00531A71" w:rsidRDefault="007362B0" w:rsidP="004F389B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和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Q</w:t>
            </w:r>
            <w:r w:rsidRPr="00531A71">
              <w:rPr>
                <w:rFonts w:eastAsia="標楷體" w:hAnsi="標楷體"/>
              </w:rPr>
              <w:t>兩點</w:t>
            </w:r>
            <w:r w:rsidR="00794DFB">
              <w:rPr>
                <w:rFonts w:eastAsia="標楷體" w:hAnsi="標楷體" w:hint="eastAsia"/>
              </w:rPr>
              <w:br/>
            </w:r>
          </w:p>
          <w:p w14:paraId="19B453DD" w14:textId="77777777" w:rsidR="007362B0" w:rsidRPr="00531A71" w:rsidRDefault="007362B0" w:rsidP="004F389B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和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交於一點</w:t>
            </w:r>
            <w:r w:rsidRPr="00531A71">
              <w:rPr>
                <w:rFonts w:eastAsia="標楷體"/>
              </w:rPr>
              <w:t>R</w:t>
            </w:r>
            <w:r w:rsidRPr="00531A71">
              <w:rPr>
                <w:rFonts w:eastAsia="標楷體" w:hAnsi="標楷體"/>
              </w:rPr>
              <w:t>點</w:t>
            </w:r>
          </w:p>
          <w:p w14:paraId="3602110A" w14:textId="77777777" w:rsidR="007362B0" w:rsidRPr="00531A71" w:rsidRDefault="007362B0" w:rsidP="004F389B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3</w:t>
            </w:r>
            <w:r w:rsidRPr="00531A71">
              <w:rPr>
                <w:rFonts w:eastAsia="標楷體" w:hAnsi="標楷體"/>
              </w:rPr>
              <w:t>和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不相交</w:t>
            </w:r>
            <w:r w:rsidR="00794DFB">
              <w:rPr>
                <w:rFonts w:eastAsia="標楷體" w:hAnsi="標楷體" w:hint="eastAsia"/>
              </w:rPr>
              <w:br/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0854789D" w14:textId="77777777" w:rsidR="007362B0" w:rsidRPr="00531A71" w:rsidRDefault="007362B0" w:rsidP="007362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的距離為</w:t>
            </w:r>
            <w:r w:rsidR="00794DFB"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8</w:t>
            </w:r>
            <w:r w:rsidR="00794DFB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＜</w:t>
            </w:r>
            <w:r>
              <w:rPr>
                <w:rFonts w:eastAsia="標楷體" w:hAnsi="標楷體" w:hint="eastAsia"/>
              </w:rPr>
              <w:t>12</w:t>
            </w:r>
            <w:r w:rsidR="00794DFB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半徑</w:t>
            </w:r>
          </w:p>
          <w:p w14:paraId="2BA3D98E" w14:textId="77777777" w:rsidR="007362B0" w:rsidRPr="00531A71" w:rsidRDefault="007362B0" w:rsidP="007362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的距離為</w:t>
            </w:r>
            <w:r>
              <w:rPr>
                <w:rFonts w:eastAsia="標楷體" w:hAnsi="標楷體" w:hint="eastAsia"/>
              </w:rPr>
              <w:t>12</w:t>
            </w:r>
            <w:r w:rsidR="00794DFB">
              <w:rPr>
                <w:rFonts w:eastAsia="標楷體" w:hAnsi="標楷體" w:hint="eastAsia"/>
              </w:rPr>
              <w:t>公分＝</w:t>
            </w:r>
            <w:r w:rsidRPr="00531A71">
              <w:rPr>
                <w:rFonts w:eastAsia="標楷體" w:hAnsi="標楷體"/>
              </w:rPr>
              <w:t>半徑</w:t>
            </w:r>
          </w:p>
          <w:p w14:paraId="47DDF11B" w14:textId="77777777" w:rsidR="007362B0" w:rsidRPr="00531A71" w:rsidRDefault="007362B0" w:rsidP="007362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3</w:t>
            </w:r>
            <w:r w:rsidRPr="00531A71">
              <w:rPr>
                <w:rFonts w:eastAsia="標楷體" w:hAnsi="標楷體"/>
              </w:rPr>
              <w:t>的距離為</w:t>
            </w:r>
            <w:r w:rsidR="00794DFB"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16</w:t>
            </w:r>
            <w:r w:rsidR="00794DFB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＞</w:t>
            </w:r>
            <w:r>
              <w:rPr>
                <w:rFonts w:eastAsia="標楷體" w:hint="eastAsia"/>
              </w:rPr>
              <w:t>12</w:t>
            </w:r>
            <w:r w:rsidR="00794DFB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半徑</w:t>
            </w:r>
          </w:p>
        </w:tc>
      </w:tr>
    </w:tbl>
    <w:p w14:paraId="08D52339" w14:textId="77777777" w:rsidR="00884D77" w:rsidRPr="007362B0" w:rsidRDefault="00884D77" w:rsidP="00BB4902">
      <w:pPr>
        <w:rPr>
          <w:rFonts w:eastAsia="標楷體" w:hint="eastAsia"/>
        </w:rPr>
      </w:pPr>
    </w:p>
    <w:p w14:paraId="73B4F554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00349D7E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7D8A958E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48985DED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18582032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07D7E281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00191528" w14:textId="77777777" w:rsidR="00297A67" w:rsidRDefault="00297A67" w:rsidP="00BB4902">
      <w:pPr>
        <w:rPr>
          <w:rFonts w:eastAsia="標楷體" w:hAnsi="標楷體" w:hint="eastAsia"/>
          <w:b/>
        </w:rPr>
      </w:pPr>
    </w:p>
    <w:p w14:paraId="5D4D4C0A" w14:textId="77777777" w:rsidR="00B27E2E" w:rsidRPr="00F57C3C" w:rsidRDefault="00B27E2E" w:rsidP="00BB4902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6</w:t>
      </w:r>
    </w:p>
    <w:p w14:paraId="796AF16D" w14:textId="77777777" w:rsidR="00B27E2E" w:rsidRPr="00531A71" w:rsidRDefault="00B27E2E" w:rsidP="00B27E2E">
      <w:pPr>
        <w:spacing w:beforeLines="50" w:before="180"/>
        <w:ind w:leftChars="200" w:left="504" w:hangingChars="10" w:hanging="24"/>
        <w:rPr>
          <w:rFonts w:eastAsia="標楷體"/>
        </w:rPr>
      </w:pPr>
      <w:r w:rsidRPr="00531A71">
        <w:rPr>
          <w:rFonts w:eastAsia="標楷體" w:hAnsi="標楷體"/>
        </w:rPr>
        <w:t>若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半徑為</w:t>
      </w:r>
      <w:r w:rsidRPr="00531A71">
        <w:rPr>
          <w:rFonts w:eastAsia="標楷體"/>
        </w:rPr>
        <w:t>6</w:t>
      </w:r>
      <w:r w:rsidR="004C1D0C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圓外一點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到圓心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距離為</w:t>
      </w:r>
      <w:r w:rsidRPr="00531A71">
        <w:rPr>
          <w:rFonts w:eastAsia="標楷體"/>
        </w:rPr>
        <w:t>10</w:t>
      </w:r>
      <w:r w:rsidR="004C1D0C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到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短距離是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到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長距離是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。</w:t>
      </w:r>
    </w:p>
    <w:p w14:paraId="16BCC941" w14:textId="77777777" w:rsidR="00B27E2E" w:rsidRPr="00531A71" w:rsidRDefault="00B27E2E" w:rsidP="00B27E2E">
      <w:pPr>
        <w:pStyle w:val="3-1"/>
        <w:spacing w:beforeLines="50" w:before="180"/>
        <w:ind w:left="390" w:hanging="390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 w:hint="eastAsia"/>
        </w:rPr>
        <w:t>圓外一點與圓的距離為點到圓周的線段長</w:t>
      </w:r>
    </w:p>
    <w:p w14:paraId="63817065" w14:textId="77777777" w:rsidR="00B27E2E" w:rsidRPr="00531A71" w:rsidRDefault="00B27E2E" w:rsidP="00B27E2E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531A7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B27E2E" w:rsidRPr="00531A71" w14:paraId="5A43B2B6" w14:textId="77777777" w:rsidTr="0087582A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C1ABDA" w14:textId="77777777" w:rsidR="00B27E2E" w:rsidRPr="00531A71" w:rsidRDefault="00B27E2E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5BEAD03E" w14:textId="77777777" w:rsidR="00B27E2E" w:rsidRPr="00531A71" w:rsidRDefault="00B27E2E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27E2E" w:rsidRPr="00531A71" w14:paraId="32C3A785" w14:textId="77777777" w:rsidTr="0087582A">
        <w:tc>
          <w:tcPr>
            <w:tcW w:w="4788" w:type="dxa"/>
            <w:tcBorders>
              <w:top w:val="single" w:sz="4" w:space="0" w:color="auto"/>
            </w:tcBorders>
          </w:tcPr>
          <w:p w14:paraId="722BE84D" w14:textId="77777777" w:rsidR="00B27E2E" w:rsidRPr="00531A71" w:rsidRDefault="00B27E2E" w:rsidP="004F389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到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最短距離為</w:t>
            </w:r>
            <w:r w:rsidRPr="00531A71">
              <w:rPr>
                <w:rFonts w:eastAsia="標楷體"/>
              </w:rPr>
              <w:pict w14:anchorId="436C6CC7">
                <v:shape id="_x0000_i103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，如</w:t>
            </w:r>
            <w:r w:rsidRPr="00531A71">
              <w:rPr>
                <w:rFonts w:eastAsia="標楷體" w:hAnsi="標楷體" w:hint="eastAsia"/>
              </w:rPr>
              <w:t>右</w:t>
            </w:r>
            <w:r w:rsidRPr="00531A71">
              <w:rPr>
                <w:rFonts w:eastAsia="標楷體" w:hAnsi="標楷體"/>
              </w:rPr>
              <w:t>圖所示</w:t>
            </w:r>
          </w:p>
          <w:p w14:paraId="197BB94D" w14:textId="77777777" w:rsidR="00B27E2E" w:rsidRPr="00531A71" w:rsidRDefault="00B27E2E" w:rsidP="00B27E2E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3A808508" w14:textId="77777777" w:rsidR="00B27E2E" w:rsidRPr="00531A71" w:rsidRDefault="00B27E2E" w:rsidP="00B27E2E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6F7C5760" w14:textId="77777777" w:rsidR="00B27E2E" w:rsidRPr="00531A71" w:rsidRDefault="00B27E2E" w:rsidP="004F389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3195D6FA">
                <v:shape id="_x0000_i1040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5C64EFA3">
                <v:shape id="_x0000_i1041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pict w14:anchorId="274A309C">
                <v:shape id="_x0000_i1042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="004C1D0C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C1D0C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</w:t>
            </w:r>
            <w:r w:rsidR="004C1D0C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 w:hAnsi="標楷體"/>
              </w:rPr>
              <w:t>公分</w:t>
            </w:r>
          </w:p>
          <w:p w14:paraId="1030E50E" w14:textId="77777777" w:rsidR="00B27E2E" w:rsidRPr="00531A71" w:rsidRDefault="00B27E2E" w:rsidP="004F389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到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最長距離為</w:t>
            </w:r>
            <w:r w:rsidRPr="00531A71">
              <w:rPr>
                <w:rFonts w:eastAsia="標楷體"/>
              </w:rPr>
              <w:pict w14:anchorId="643795D4">
                <v:shape id="_x0000_i104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</w:p>
          <w:p w14:paraId="3ED00235" w14:textId="77777777" w:rsidR="00B27E2E" w:rsidRPr="00531A71" w:rsidRDefault="00B27E2E" w:rsidP="004F389B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437BD8F5">
                <v:shape id="_x0000_i104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013EFAE9">
                <v:shape id="_x0000_i1045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pict w14:anchorId="682C7031">
                <v:shape id="_x0000_i1046" type="#_x0000_t75" alt="%FontSize=12&#10;%TeXFontSize=12&#10;\documentclass{article}&#10;\pagestyle{empty}&#10;\begin{document}&#10;\[&#10;\overline{OC}&#10;\]&#10;\end{document}" style="width:17.25pt;height:10.5pt">
                  <v:imagedata r:id="rId21" o:title="formula_phys"/>
                </v:shape>
              </w:pict>
            </w:r>
            <w:r w:rsidR="004C1D0C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C1D0C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  <w:r w:rsidR="004C1D0C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6</w:t>
            </w:r>
            <w:r w:rsidRPr="00531A71">
              <w:rPr>
                <w:rFonts w:eastAsia="標楷體" w:hAnsi="標楷體"/>
              </w:rPr>
              <w:t>公分</w:t>
            </w:r>
          </w:p>
        </w:tc>
        <w:bookmarkStart w:id="0" w:name="_MON_1365504413"/>
        <w:bookmarkEnd w:id="0"/>
        <w:tc>
          <w:tcPr>
            <w:tcW w:w="3734" w:type="dxa"/>
            <w:tcBorders>
              <w:top w:val="single" w:sz="4" w:space="0" w:color="auto"/>
            </w:tcBorders>
          </w:tcPr>
          <w:p w14:paraId="4CF186F7" w14:textId="77777777" w:rsidR="00B27E2E" w:rsidRPr="00531A71" w:rsidRDefault="00B27E2E" w:rsidP="00B27E2E">
            <w:pPr>
              <w:spacing w:beforeLines="50" w:before="180"/>
              <w:ind w:firstLineChars="300" w:firstLine="720"/>
              <w:jc w:val="both"/>
              <w:rPr>
                <w:rFonts w:eastAsia="標楷體"/>
              </w:rPr>
            </w:pPr>
            <w:r>
              <w:object w:dxaOrig="2159" w:dyaOrig="1184" w14:anchorId="0BD906CF">
                <v:shape id="_x0000_i1047" type="#_x0000_t75" style="width:109.5pt;height:60pt" o:ole="">
                  <v:imagedata r:id="rId22" o:title=""/>
                </v:shape>
                <o:OLEObject Type="Embed" ProgID="Word.Picture.8" ShapeID="_x0000_i1047" DrawAspect="Content" ObjectID="_1789908605" r:id="rId23"/>
              </w:object>
            </w:r>
          </w:p>
          <w:p w14:paraId="68D39828" w14:textId="77777777" w:rsidR="00B27E2E" w:rsidRPr="00531A71" w:rsidRDefault="00B27E2E" w:rsidP="00B27E2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1FE6ED92">
                <v:shape id="_x0000_i1048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C1D0C">
              <w:rPr>
                <w:rFonts w:eastAsia="標楷體" w:hAnsi="標楷體" w:hint="eastAsia"/>
              </w:rPr>
              <w:t>公分</w:t>
            </w:r>
            <w:r w:rsidR="004C1D0C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="004C1D0C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半徑</w:t>
            </w:r>
            <w:r w:rsidRPr="00531A71">
              <w:rPr>
                <w:rFonts w:eastAsia="標楷體"/>
              </w:rPr>
              <w:pict w14:anchorId="7934C09E">
                <v:shape id="_x0000_i1049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</w:t>
            </w:r>
            <w:r w:rsidR="004C1D0C">
              <w:rPr>
                <w:rFonts w:eastAsia="標楷體" w:hAnsi="標楷體" w:hint="eastAsia"/>
              </w:rPr>
              <w:t>公分</w:t>
            </w:r>
          </w:p>
          <w:p w14:paraId="18811BFD" w14:textId="77777777" w:rsidR="00B27E2E" w:rsidRPr="00531A71" w:rsidRDefault="00B27E2E" w:rsidP="00B27E2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所示</w:t>
            </w:r>
          </w:p>
          <w:p w14:paraId="2C1B6A24" w14:textId="77777777" w:rsidR="00B27E2E" w:rsidRPr="00531A71" w:rsidRDefault="00B27E2E" w:rsidP="00B27E2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77CE71A5">
                <v:shape id="_x0000_i1050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C1D0C">
              <w:rPr>
                <w:rFonts w:eastAsia="標楷體" w:hAnsi="標楷體" w:hint="eastAsia"/>
              </w:rPr>
              <w:t>公分</w:t>
            </w:r>
            <w:r w:rsidR="004C1D0C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="004C1D0C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半徑</w:t>
            </w:r>
            <w:r w:rsidRPr="00531A71">
              <w:rPr>
                <w:rFonts w:eastAsia="標楷體"/>
              </w:rPr>
              <w:pict w14:anchorId="45EAB7B5">
                <v:shape id="_x0000_i1051" type="#_x0000_t75" alt="%FontSize=12&#10;%TeXFontSize=12&#10;\documentclass{article}&#10;\pagestyle{empty}&#10;\begin{document}&#10;\[&#10;\overline{OC}&#10;\]&#10;\end{document}" style="width:17.2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</w:t>
            </w:r>
            <w:r w:rsidR="004C1D0C">
              <w:rPr>
                <w:rFonts w:eastAsia="標楷體" w:hAnsi="標楷體" w:hint="eastAsia"/>
              </w:rPr>
              <w:t>公分</w:t>
            </w:r>
          </w:p>
        </w:tc>
      </w:tr>
    </w:tbl>
    <w:p w14:paraId="16FE54E3" w14:textId="77777777" w:rsidR="00B27E2E" w:rsidRDefault="00B27E2E" w:rsidP="00BB4902">
      <w:pPr>
        <w:rPr>
          <w:rFonts w:eastAsia="標楷體" w:hint="eastAsia"/>
        </w:rPr>
      </w:pPr>
    </w:p>
    <w:p w14:paraId="360B4B74" w14:textId="77777777" w:rsidR="007809E3" w:rsidRDefault="007809E3" w:rsidP="00BB4902">
      <w:pPr>
        <w:rPr>
          <w:rFonts w:eastAsia="標楷體" w:hAnsi="標楷體" w:hint="eastAsia"/>
        </w:rPr>
      </w:pPr>
    </w:p>
    <w:p w14:paraId="6A5A6373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28A62977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09918949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2F4C5AD6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1F4588C1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499C12C1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03884A43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1E959F25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6D0707C2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41C19BF5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3B88D0DC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0AC14D02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34B40B56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7A23B243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467AB43E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6C618AC2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75152551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4745838B" w14:textId="77777777" w:rsidR="00CC7BD0" w:rsidRDefault="00CC7BD0" w:rsidP="00BB4902">
      <w:pPr>
        <w:rPr>
          <w:rFonts w:eastAsia="標楷體" w:hAnsi="標楷體" w:hint="eastAsia"/>
          <w:b/>
        </w:rPr>
      </w:pPr>
    </w:p>
    <w:p w14:paraId="50D453B8" w14:textId="77777777" w:rsidR="00A164CF" w:rsidRPr="00F57C3C" w:rsidRDefault="00A164CF" w:rsidP="00BB4902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7</w:t>
      </w:r>
    </w:p>
    <w:p w14:paraId="7C9CAD15" w14:textId="77777777" w:rsidR="00A164CF" w:rsidRPr="00531A71" w:rsidRDefault="007809E3" w:rsidP="00624FC9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50" w:firstLine="120"/>
        <w:rPr>
          <w:rFonts w:eastAsia="標楷體"/>
        </w:rPr>
      </w:pPr>
      <w:r>
        <w:rPr>
          <w:rFonts w:eastAsia="標楷體" w:hAnsi="標楷體"/>
        </w:rPr>
        <w:t>當時鐘在</w:t>
      </w:r>
      <w:r w:rsidR="0012086B">
        <w:rPr>
          <w:rFonts w:eastAsia="標楷體" w:hAnsi="標楷體" w:hint="eastAsia"/>
        </w:rPr>
        <w:t>五</w:t>
      </w:r>
      <w:r w:rsidR="00A164CF" w:rsidRPr="00531A71">
        <w:rPr>
          <w:rFonts w:eastAsia="標楷體" w:hAnsi="標楷體"/>
        </w:rPr>
        <w:t>點</w:t>
      </w:r>
      <w:r w:rsidR="0012086B">
        <w:rPr>
          <w:rFonts w:eastAsia="標楷體" w:hAnsi="標楷體" w:hint="eastAsia"/>
        </w:rPr>
        <w:t>五</w:t>
      </w:r>
      <w:r w:rsidRPr="00531A71">
        <w:rPr>
          <w:rFonts w:eastAsia="標楷體" w:hAnsi="標楷體"/>
        </w:rPr>
        <w:t>十</w:t>
      </w:r>
      <w:r w:rsidR="00A164CF" w:rsidRPr="00531A71">
        <w:rPr>
          <w:rFonts w:eastAsia="標楷體" w:hAnsi="標楷體"/>
        </w:rPr>
        <w:t>五分時，時針和分針的夾角為幾度？</w:t>
      </w:r>
    </w:p>
    <w:p w14:paraId="21A8E668" w14:textId="77777777" w:rsidR="00A164CF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  <w:r>
        <w:rPr>
          <w:rFonts w:eastAsia="標楷體"/>
          <w:noProof/>
        </w:rPr>
        <w:pict w14:anchorId="59D57B00">
          <v:shape id="_x0000_s2244" type="#_x0000_t75" style="position:absolute;left:0;text-align:left;margin-left:116.6pt;margin-top:8.5pt;width:164.95pt;height:167.65pt;z-index:4">
            <v:imagedata r:id="rId24" o:title=""/>
          </v:shape>
        </w:pict>
      </w:r>
    </w:p>
    <w:p w14:paraId="679BED49" w14:textId="77777777" w:rsid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63EAEAA0" w14:textId="77777777" w:rsid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4637E58D" w14:textId="77777777" w:rsid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696E1B80" w14:textId="77777777" w:rsid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4021F011" w14:textId="77777777" w:rsid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71038B99" w14:textId="77777777" w:rsidR="0012086B" w:rsidRPr="0012086B" w:rsidRDefault="0012086B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300F5B1A" w14:textId="77777777" w:rsidR="00A164CF" w:rsidRPr="00531A71" w:rsidRDefault="00A164CF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5826CB49" w14:textId="77777777" w:rsidR="00A164CF" w:rsidRDefault="00A164CF" w:rsidP="00F20F15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="293" w:hangingChars="122" w:hanging="293"/>
        <w:rPr>
          <w:rFonts w:eastAsia="標楷體" w:hint="eastAsia"/>
        </w:rPr>
      </w:pPr>
      <w:r w:rsidRPr="00F81FC3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兩半徑所夾的角，叫圓心角</w:t>
      </w:r>
    </w:p>
    <w:p w14:paraId="63519D5D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  <w:r>
        <w:rPr>
          <w:rFonts w:eastAsia="標楷體"/>
          <w:noProof/>
        </w:rPr>
        <w:pict w14:anchorId="6DDCA5AF">
          <v:shape id="_x0000_s2248" type="#_x0000_t75" style="position:absolute;left:0;text-align:left;margin-left:116.6pt;margin-top:9.15pt;width:164.95pt;height:164.5pt;z-index:5">
            <v:imagedata r:id="rId25" o:title=""/>
          </v:shape>
        </w:pict>
      </w:r>
    </w:p>
    <w:p w14:paraId="4D0EDD90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4E56C2EA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71807088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676A1654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6BE77758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29DA5B37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38EA045A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04B5D374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4E7DCC0D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4B09F06E" w14:textId="77777777" w:rsidR="00CC7BD0" w:rsidRDefault="00CC7BD0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57598067" w14:textId="77777777" w:rsidR="00F20F15" w:rsidRPr="00F20F15" w:rsidRDefault="00F20F15" w:rsidP="00A164C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                        </w:t>
      </w:r>
      <w:r w:rsidRPr="00F20F15">
        <w:rPr>
          <w:rFonts w:eastAsia="標楷體" w:hint="eastAsia"/>
          <w:b/>
        </w:rPr>
        <w:t xml:space="preserve"> </w:t>
      </w:r>
      <w:r w:rsidRPr="00F20F15">
        <w:rPr>
          <w:rFonts w:eastAsia="標楷體" w:hint="eastAsia"/>
          <w:b/>
        </w:rPr>
        <w:t>圖</w:t>
      </w:r>
      <w:r w:rsidRPr="00F20F15">
        <w:rPr>
          <w:rFonts w:eastAsia="標楷體" w:hint="eastAsia"/>
          <w:b/>
        </w:rPr>
        <w:t>(a)</w:t>
      </w:r>
    </w:p>
    <w:p w14:paraId="1F9FE475" w14:textId="77777777" w:rsidR="00A164CF" w:rsidRPr="00F81FC3" w:rsidRDefault="00A164CF" w:rsidP="00A164CF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F81FC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A164CF" w:rsidRPr="00531A71" w14:paraId="7023737E" w14:textId="77777777" w:rsidTr="0087582A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0C2BB4" w14:textId="77777777" w:rsidR="00A164CF" w:rsidRPr="00531A71" w:rsidRDefault="00A164CF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71F57201" w14:textId="77777777" w:rsidR="00A164CF" w:rsidRPr="00531A71" w:rsidRDefault="00A164CF" w:rsidP="0087582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164CF" w:rsidRPr="00531A71" w14:paraId="7BF9F217" w14:textId="77777777" w:rsidTr="0087582A">
        <w:tc>
          <w:tcPr>
            <w:tcW w:w="4503" w:type="dxa"/>
            <w:tcBorders>
              <w:top w:val="single" w:sz="4" w:space="0" w:color="auto"/>
            </w:tcBorders>
          </w:tcPr>
          <w:p w14:paraId="1B128E9B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1) </w:t>
            </w:r>
            <w:r w:rsidRPr="00531A71">
              <w:rPr>
                <w:rFonts w:eastAsia="標楷體" w:hAnsi="標楷體"/>
                <w:iCs/>
              </w:rPr>
              <w:t>分針一分鐘走</w:t>
            </w:r>
            <w:r w:rsidRPr="00531A71">
              <w:rPr>
                <w:rFonts w:eastAsia="標楷體"/>
                <w:iCs/>
              </w:rPr>
              <w:t>6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31F57E17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2) </w:t>
            </w:r>
            <w:r w:rsidRPr="00531A71">
              <w:rPr>
                <w:rFonts w:eastAsia="標楷體" w:hAnsi="標楷體"/>
                <w:iCs/>
              </w:rPr>
              <w:t>分針從</w:t>
            </w:r>
            <w:r w:rsidR="00D85CB2">
              <w:rPr>
                <w:rFonts w:eastAsia="標楷體" w:hAnsi="標楷體" w:hint="eastAsia"/>
                <w:iCs/>
              </w:rPr>
              <w:t>5</w:t>
            </w:r>
            <w:r w:rsidR="00D85CB2">
              <w:rPr>
                <w:rFonts w:eastAsia="標楷體" w:hAnsi="標楷體" w:hint="eastAsia"/>
                <w:iCs/>
              </w:rPr>
              <w:t>點</w:t>
            </w:r>
            <w:r w:rsidR="00687B5D">
              <w:rPr>
                <w:rFonts w:eastAsia="標楷體" w:hAnsi="標楷體" w:hint="eastAsia"/>
                <w:iCs/>
              </w:rPr>
              <w:t>25</w:t>
            </w:r>
            <w:r>
              <w:rPr>
                <w:rFonts w:eastAsia="標楷體" w:hAnsi="標楷體" w:hint="eastAsia"/>
                <w:iCs/>
              </w:rPr>
              <w:t>分</w:t>
            </w:r>
            <w:r w:rsidRPr="00531A71">
              <w:rPr>
                <w:rFonts w:eastAsia="標楷體" w:hAnsi="標楷體"/>
                <w:iCs/>
              </w:rPr>
              <w:t>走到</w:t>
            </w:r>
            <w:r w:rsidR="00D85CB2">
              <w:rPr>
                <w:rFonts w:eastAsia="標楷體" w:hAnsi="標楷體" w:hint="eastAsia"/>
                <w:iCs/>
              </w:rPr>
              <w:t>5</w:t>
            </w:r>
            <w:r w:rsidR="00D85CB2">
              <w:rPr>
                <w:rFonts w:eastAsia="標楷體" w:hAnsi="標楷體" w:hint="eastAsia"/>
                <w:iCs/>
              </w:rPr>
              <w:t>點</w:t>
            </w:r>
            <w:r>
              <w:rPr>
                <w:rFonts w:eastAsia="標楷體" w:hint="eastAsia"/>
                <w:iCs/>
              </w:rPr>
              <w:t>5</w:t>
            </w:r>
            <w:r w:rsidR="00687B5D">
              <w:rPr>
                <w:rFonts w:eastAsia="標楷體" w:hint="eastAsia"/>
                <w:iCs/>
              </w:rPr>
              <w:t>5</w:t>
            </w:r>
            <w:r>
              <w:rPr>
                <w:rFonts w:eastAsia="標楷體" w:hint="eastAsia"/>
                <w:iCs/>
              </w:rPr>
              <w:t>分</w:t>
            </w:r>
            <w:r w:rsidRPr="00531A71">
              <w:rPr>
                <w:rFonts w:eastAsia="標楷體" w:hAnsi="標楷體"/>
                <w:iCs/>
              </w:rPr>
              <w:t>共</w:t>
            </w:r>
            <w:r w:rsidR="00D85CB2">
              <w:rPr>
                <w:rFonts w:eastAsia="標楷體" w:hAnsi="標楷體" w:hint="eastAsia"/>
                <w:iCs/>
              </w:rPr>
              <w:br/>
              <w:t xml:space="preserve">    </w:t>
            </w:r>
            <w:r w:rsidRPr="00531A71">
              <w:rPr>
                <w:rFonts w:eastAsia="標楷體" w:hAnsi="標楷體"/>
                <w:iCs/>
              </w:rPr>
              <w:t>走了</w:t>
            </w:r>
            <w:r w:rsidRPr="00531A71">
              <w:rPr>
                <w:rFonts w:eastAsia="標楷體"/>
                <w:iCs/>
              </w:rPr>
              <w:t>1</w:t>
            </w:r>
            <w:r w:rsidR="00687B5D">
              <w:rPr>
                <w:rFonts w:eastAsia="標楷體" w:hint="eastAsia"/>
                <w:iCs/>
              </w:rPr>
              <w:t>8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687B5D">
              <w:rPr>
                <w:rFonts w:eastAsia="標楷體" w:hAnsi="標楷體" w:hint="eastAsia"/>
                <w:iCs/>
              </w:rPr>
              <w:t xml:space="preserve"> (</w:t>
            </w:r>
            <w:r w:rsidR="00687B5D">
              <w:rPr>
                <w:rFonts w:eastAsia="標楷體" w:hAnsi="標楷體" w:hint="eastAsia"/>
                <w:iCs/>
              </w:rPr>
              <w:t>如上圖</w:t>
            </w:r>
            <w:r w:rsidR="00687B5D">
              <w:rPr>
                <w:rFonts w:eastAsia="標楷體" w:hAnsi="標楷體" w:hint="eastAsia"/>
                <w:iCs/>
              </w:rPr>
              <w:t>(a)</w:t>
            </w:r>
            <w:r w:rsidR="00687B5D">
              <w:rPr>
                <w:rFonts w:eastAsia="標楷體" w:hAnsi="標楷體" w:hint="eastAsia"/>
                <w:iCs/>
              </w:rPr>
              <w:t>所示</w:t>
            </w:r>
            <w:r w:rsidR="00687B5D">
              <w:rPr>
                <w:rFonts w:eastAsia="標楷體" w:hAnsi="標楷體" w:hint="eastAsia"/>
                <w:iCs/>
              </w:rPr>
              <w:t>)</w:t>
            </w:r>
          </w:p>
          <w:p w14:paraId="31F31185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3) </w:t>
            </w:r>
            <w:r w:rsidRPr="00531A71">
              <w:rPr>
                <w:rFonts w:eastAsia="標楷體" w:hAnsi="標楷體"/>
                <w:iCs/>
              </w:rPr>
              <w:t>時針一分鐘走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54F3FB00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/>
                <w:iCs/>
              </w:rPr>
              <w:t xml:space="preserve">(4) </w:t>
            </w:r>
            <w:r w:rsidRPr="00531A71">
              <w:rPr>
                <w:rFonts w:eastAsia="標楷體" w:hAnsi="標楷體"/>
                <w:iCs/>
              </w:rPr>
              <w:t>時針從</w:t>
            </w:r>
            <w:r w:rsidR="00687B5D">
              <w:rPr>
                <w:rFonts w:eastAsia="標楷體" w:hAnsi="標楷體" w:hint="eastAsia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點走到</w:t>
            </w:r>
            <w:r w:rsidR="00687B5D">
              <w:rPr>
                <w:rFonts w:eastAsia="標楷體" w:hAnsi="標楷體" w:hint="eastAsia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/>
                <w:iCs/>
              </w:rPr>
              <w:t>5</w:t>
            </w:r>
            <w:r w:rsidR="00687B5D">
              <w:rPr>
                <w:rFonts w:eastAsia="標楷體" w:hint="eastAsia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分共走了</w:t>
            </w:r>
            <w:r w:rsidRPr="00531A71">
              <w:rPr>
                <w:rFonts w:eastAsia="標楷體" w:hAnsi="標楷體" w:hint="eastAsia"/>
                <w:iCs/>
              </w:rPr>
              <w:br/>
            </w:r>
            <w:r w:rsidRPr="00531A71">
              <w:rPr>
                <w:rFonts w:eastAsia="標楷體"/>
                <w:iCs/>
              </w:rPr>
              <w:t xml:space="preserve">    2</w:t>
            </w:r>
            <w:r w:rsidR="00687B5D">
              <w:rPr>
                <w:rFonts w:eastAsia="標楷體" w:hint="eastAsia"/>
                <w:iCs/>
              </w:rPr>
              <w:t>7.5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687B5D">
              <w:rPr>
                <w:rFonts w:eastAsia="標楷體" w:hAnsi="標楷體" w:hint="eastAsia"/>
                <w:iCs/>
              </w:rPr>
              <w:t>(</w:t>
            </w:r>
            <w:r w:rsidR="00687B5D">
              <w:rPr>
                <w:rFonts w:eastAsia="標楷體" w:hAnsi="標楷體" w:hint="eastAsia"/>
                <w:iCs/>
              </w:rPr>
              <w:t>如上圖</w:t>
            </w:r>
            <w:r w:rsidR="00687B5D">
              <w:rPr>
                <w:rFonts w:eastAsia="標楷體" w:hAnsi="標楷體" w:hint="eastAsia"/>
                <w:iCs/>
              </w:rPr>
              <w:t>(a)</w:t>
            </w:r>
            <w:r w:rsidR="00687B5D">
              <w:rPr>
                <w:rFonts w:eastAsia="標楷體" w:hAnsi="標楷體" w:hint="eastAsia"/>
                <w:iCs/>
              </w:rPr>
              <w:t>所示</w:t>
            </w:r>
            <w:r w:rsidR="00687B5D">
              <w:rPr>
                <w:rFonts w:eastAsia="標楷體" w:hAnsi="標楷體" w:hint="eastAsia"/>
                <w:iCs/>
              </w:rPr>
              <w:t>)</w:t>
            </w:r>
          </w:p>
          <w:p w14:paraId="2EF1071E" w14:textId="77777777" w:rsidR="00A164CF" w:rsidRPr="00531A71" w:rsidRDefault="00A164CF" w:rsidP="00687B5D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/>
                <w:iCs/>
              </w:rPr>
              <w:t xml:space="preserve">(5) </w:t>
            </w:r>
            <w:r w:rsidR="00687B5D">
              <w:rPr>
                <w:rFonts w:eastAsia="標楷體" w:hint="eastAsia"/>
                <w:iCs/>
              </w:rPr>
              <w:t xml:space="preserve"> </w:t>
            </w:r>
            <w:r w:rsidRPr="00531A71">
              <w:rPr>
                <w:rFonts w:eastAsia="標楷體" w:hint="eastAsia"/>
                <w:iCs/>
              </w:rPr>
              <w:t>所以</w:t>
            </w:r>
            <w:r w:rsidR="00687B5D">
              <w:rPr>
                <w:rFonts w:eastAsia="標楷體" w:hint="eastAsia"/>
                <w:iCs/>
              </w:rPr>
              <w:t>五</w:t>
            </w:r>
            <w:r w:rsidRPr="00531A71">
              <w:rPr>
                <w:rFonts w:eastAsia="標楷體" w:hAnsi="標楷體"/>
              </w:rPr>
              <w:t>點五十</w:t>
            </w:r>
            <w:r w:rsidR="00687B5D">
              <w:rPr>
                <w:rFonts w:eastAsia="標楷體" w:hAnsi="標楷體" w:hint="eastAsia"/>
              </w:rPr>
              <w:t>五</w:t>
            </w:r>
            <w:r w:rsidRPr="00531A71">
              <w:rPr>
                <w:rFonts w:eastAsia="標楷體" w:hAnsi="標楷體"/>
              </w:rPr>
              <w:t>分時，</w:t>
            </w:r>
            <w:r w:rsidRPr="00531A71">
              <w:rPr>
                <w:rFonts w:eastAsia="標楷體" w:hAnsi="標楷體"/>
                <w:iCs/>
              </w:rPr>
              <w:t>時針分針夾角</w:t>
            </w:r>
            <w:r w:rsidRPr="00531A71">
              <w:rPr>
                <w:rFonts w:eastAsia="標楷體" w:hAnsi="標楷體" w:hint="eastAsia"/>
                <w:iCs/>
              </w:rPr>
              <w:br/>
              <w:t xml:space="preserve">   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</w:t>
            </w:r>
            <w:r w:rsidR="00687B5D">
              <w:rPr>
                <w:rFonts w:eastAsia="標楷體" w:hint="eastAsia"/>
                <w:iCs/>
              </w:rPr>
              <w:t>8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 w:hAnsi="標楷體"/>
                <w:iCs/>
              </w:rPr>
              <w:t>度－</w:t>
            </w:r>
            <w:r w:rsidRPr="00531A71">
              <w:rPr>
                <w:rFonts w:eastAsia="標楷體"/>
                <w:iCs/>
              </w:rPr>
              <w:t>2</w:t>
            </w:r>
            <w:r w:rsidR="00687B5D">
              <w:rPr>
                <w:rFonts w:eastAsia="標楷體" w:hint="eastAsia"/>
                <w:iCs/>
              </w:rPr>
              <w:t>7.</w:t>
            </w:r>
            <w:r w:rsidRPr="00531A71">
              <w:rPr>
                <w:rFonts w:eastAsia="標楷體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度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 xml:space="preserve">   </w:t>
            </w:r>
            <w:r w:rsidRPr="00531A71">
              <w:rPr>
                <w:rFonts w:eastAsia="標楷體" w:hAnsi="標楷體"/>
                <w:iCs/>
              </w:rPr>
              <w:t>＝</w:t>
            </w:r>
            <w:r w:rsidR="00687B5D">
              <w:rPr>
                <w:rFonts w:eastAsia="標楷體" w:hAnsi="標楷體" w:hint="eastAsia"/>
                <w:iCs/>
              </w:rPr>
              <w:t>152.5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687B5D">
              <w:rPr>
                <w:rFonts w:eastAsia="標楷體" w:hAnsi="標楷體" w:hint="eastAsia"/>
                <w:iCs/>
              </w:rPr>
              <w:t xml:space="preserve"> (</w:t>
            </w:r>
            <w:r w:rsidR="00687B5D">
              <w:rPr>
                <w:rFonts w:eastAsia="標楷體" w:hAnsi="標楷體" w:hint="eastAsia"/>
                <w:iCs/>
              </w:rPr>
              <w:t>如上圖</w:t>
            </w:r>
            <w:r w:rsidR="00687B5D">
              <w:rPr>
                <w:rFonts w:eastAsia="標楷體" w:hAnsi="標楷體" w:hint="eastAsia"/>
                <w:iCs/>
              </w:rPr>
              <w:t>(a)</w:t>
            </w:r>
            <w:r w:rsidR="00687B5D">
              <w:rPr>
                <w:rFonts w:eastAsia="標楷體" w:hAnsi="標楷體" w:hint="eastAsia"/>
                <w:iCs/>
              </w:rPr>
              <w:t>所示</w:t>
            </w:r>
            <w:r w:rsidR="00687B5D">
              <w:rPr>
                <w:rFonts w:eastAsia="標楷體" w:hAnsi="標楷體" w:hint="eastAsia"/>
                <w:iCs/>
              </w:rPr>
              <w:t>)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FAAD4C0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分針</w:t>
            </w:r>
            <w:r w:rsidRPr="00531A71">
              <w:rPr>
                <w:rFonts w:eastAsia="標楷體"/>
              </w:rPr>
              <w:t>6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 w:hAnsi="標楷體"/>
              </w:rPr>
              <w:t>度</w:t>
            </w:r>
            <w:r w:rsidRPr="00531A71">
              <w:rPr>
                <w:rFonts w:eastAsia="標楷體"/>
                <w:position w:val="-6"/>
              </w:rPr>
              <w:object w:dxaOrig="300" w:dyaOrig="240" w14:anchorId="589682D4">
                <v:shape id="_x0000_i1052" type="#_x0000_t75" style="width:15pt;height:12pt" o:ole="">
                  <v:imagedata r:id="rId26" o:title=""/>
                </v:shape>
                <o:OLEObject Type="Embed" ProgID="Equation.3" ShapeID="_x0000_i1052" DrawAspect="Content" ObjectID="_1789908606" r:id="rId27"/>
              </w:object>
            </w:r>
            <w:r w:rsidRPr="00531A71">
              <w:rPr>
                <w:rFonts w:eastAsia="標楷體" w:hAnsi="標楷體"/>
              </w:rPr>
              <w:t>一分鐘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/>
              </w:rPr>
              <w:t>度</w:t>
            </w:r>
          </w:p>
          <w:p w14:paraId="07B0B533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分針</w:t>
            </w:r>
            <w:r w:rsidR="00687B5D">
              <w:rPr>
                <w:rFonts w:eastAsia="標楷體"/>
              </w:rPr>
              <w:t>3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ascii="標楷體" w:eastAsia="標楷體" w:hAnsi="標楷體" w:hint="eastAsia"/>
              </w:rPr>
              <w:t>6度×</w:t>
            </w:r>
            <w:r w:rsidR="00687B5D">
              <w:rPr>
                <w:rFonts w:ascii="標楷體" w:eastAsia="標楷體" w:hAnsi="標楷體" w:hint="eastAsia"/>
              </w:rPr>
              <w:t>3</w:t>
            </w:r>
            <w:r w:rsidRPr="00531A71">
              <w:rPr>
                <w:rFonts w:ascii="標楷體" w:eastAsia="標楷體" w:hAnsi="標楷體" w:hint="eastAsia"/>
              </w:rPr>
              <w:t>0</w:t>
            </w:r>
            <w:r w:rsidR="00D85CB2">
              <w:rPr>
                <w:rFonts w:ascii="標楷體" w:eastAsia="標楷體" w:hAnsi="標楷體" w:hint="eastAsia"/>
              </w:rPr>
              <w:t>分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="00687B5D">
              <w:rPr>
                <w:rFonts w:eastAsia="標楷體"/>
              </w:rPr>
              <w:t>1</w:t>
            </w:r>
            <w:r w:rsidR="00687B5D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 w:hAnsi="標楷體"/>
              </w:rPr>
              <w:t>度</w:t>
            </w:r>
            <w:r w:rsidR="00687B5D">
              <w:rPr>
                <w:rFonts w:eastAsia="標楷體" w:hAnsi="標楷體" w:hint="eastAsia"/>
              </w:rPr>
              <w:br/>
            </w:r>
          </w:p>
          <w:p w14:paraId="21242B4A" w14:textId="77777777" w:rsidR="00A164CF" w:rsidRPr="00531A71" w:rsidRDefault="00A164CF" w:rsidP="00A164C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 w:hAnsi="標楷體"/>
              </w:rPr>
              <w:t>時針</w:t>
            </w:r>
            <w:r w:rsidRPr="00531A71">
              <w:rPr>
                <w:rFonts w:eastAsia="標楷體"/>
              </w:rPr>
              <w:t>6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eastAsia="標楷體"/>
              </w:rPr>
              <w:t>30</w:t>
            </w:r>
            <w:r w:rsidRPr="00531A71">
              <w:rPr>
                <w:rFonts w:eastAsia="標楷體" w:hAnsi="標楷體"/>
              </w:rPr>
              <w:t>度</w:t>
            </w:r>
            <w:r w:rsidRPr="00531A71">
              <w:rPr>
                <w:rFonts w:eastAsia="標楷體"/>
                <w:position w:val="-6"/>
              </w:rPr>
              <w:object w:dxaOrig="300" w:dyaOrig="240" w14:anchorId="2125E452">
                <v:shape id="_x0000_i1053" type="#_x0000_t75" style="width:15pt;height:12pt" o:ole="">
                  <v:imagedata r:id="rId26" o:title=""/>
                </v:shape>
                <o:OLEObject Type="Embed" ProgID="Equation.3" ShapeID="_x0000_i1053" DrawAspect="Content" ObjectID="_1789908607" r:id="rId28"/>
              </w:object>
            </w:r>
            <w:r w:rsidRPr="00531A71">
              <w:rPr>
                <w:rFonts w:eastAsia="標楷體" w:hAnsi="標楷體"/>
                <w:iCs/>
              </w:rPr>
              <w:t>一分鐘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039D6D7C" w14:textId="77777777" w:rsidR="00A164CF" w:rsidRDefault="00A164CF" w:rsidP="00687B5D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  <w:r w:rsidRPr="00531A71">
              <w:rPr>
                <w:rFonts w:eastAsia="標楷體" w:hAnsi="標楷體"/>
                <w:iCs/>
              </w:rPr>
              <w:t>時針</w:t>
            </w:r>
            <w:r w:rsidRPr="00531A71">
              <w:rPr>
                <w:rFonts w:eastAsia="標楷體"/>
                <w:iCs/>
              </w:rPr>
              <w:t>5</w:t>
            </w:r>
            <w:r w:rsidR="00687B5D">
              <w:rPr>
                <w:rFonts w:eastAsia="標楷體" w:hint="eastAsia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分鐘走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  <w:r w:rsidRPr="00531A71">
              <w:rPr>
                <w:rFonts w:eastAsia="標楷體" w:hAnsi="標楷體" w:hint="eastAsia"/>
                <w:iCs/>
              </w:rPr>
              <w:t>×</w:t>
            </w:r>
            <w:r w:rsidR="00687B5D">
              <w:rPr>
                <w:rFonts w:eastAsia="標楷體" w:hAnsi="標楷體" w:hint="eastAsia"/>
                <w:iCs/>
              </w:rPr>
              <w:t>55</w:t>
            </w:r>
            <w:r w:rsidR="00D85CB2">
              <w:rPr>
                <w:rFonts w:eastAsia="標楷體" w:hAnsi="標楷體" w:hint="eastAsia"/>
                <w:iCs/>
              </w:rPr>
              <w:t>分</w:t>
            </w:r>
            <w:r w:rsidRPr="00531A71">
              <w:rPr>
                <w:rFonts w:ascii="標楷體" w:eastAsia="標楷體" w:hAnsi="標楷體" w:hint="eastAsia"/>
                <w:iCs/>
              </w:rPr>
              <w:t>＝</w:t>
            </w:r>
            <w:r w:rsidRPr="00531A71">
              <w:rPr>
                <w:rFonts w:eastAsia="標楷體"/>
                <w:iCs/>
              </w:rPr>
              <w:t>2</w:t>
            </w:r>
            <w:r w:rsidR="00687B5D">
              <w:rPr>
                <w:rFonts w:eastAsia="標楷體" w:hint="eastAsia"/>
                <w:iCs/>
              </w:rPr>
              <w:t>7.</w:t>
            </w:r>
            <w:r w:rsidRPr="00531A71">
              <w:rPr>
                <w:rFonts w:eastAsia="標楷體"/>
                <w:iCs/>
              </w:rPr>
              <w:t>5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687B5D">
              <w:rPr>
                <w:rFonts w:eastAsia="標楷體" w:hAnsi="標楷體" w:hint="eastAsia"/>
                <w:iCs/>
              </w:rPr>
              <w:br/>
            </w:r>
          </w:p>
          <w:p w14:paraId="497DD8FB" w14:textId="77777777" w:rsidR="00687B5D" w:rsidRPr="00531A71" w:rsidRDefault="00687B5D" w:rsidP="00687B5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  <w:iCs/>
              </w:rPr>
              <w:t>由</w:t>
            </w:r>
            <w:r>
              <w:rPr>
                <w:rFonts w:eastAsia="標楷體" w:hAnsi="標楷體" w:hint="eastAsia"/>
                <w:iCs/>
              </w:rPr>
              <w:t xml:space="preserve">(2) </w:t>
            </w:r>
            <w:r>
              <w:rPr>
                <w:rFonts w:eastAsia="標楷體" w:hAnsi="標楷體" w:hint="eastAsia"/>
                <w:iCs/>
              </w:rPr>
              <w:t>＆</w:t>
            </w:r>
            <w:r>
              <w:rPr>
                <w:rFonts w:eastAsia="標楷體" w:hAnsi="標楷體" w:hint="eastAsia"/>
                <w:iCs/>
              </w:rPr>
              <w:t xml:space="preserve"> (4)</w:t>
            </w:r>
            <w:r>
              <w:rPr>
                <w:rFonts w:eastAsia="標楷體" w:hAnsi="標楷體"/>
                <w:iCs/>
              </w:rPr>
              <w:br/>
            </w:r>
            <w:r>
              <w:rPr>
                <w:rFonts w:eastAsia="標楷體" w:hAnsi="標楷體" w:hint="eastAsia"/>
                <w:iCs/>
              </w:rPr>
              <w:t>減法</w:t>
            </w:r>
            <w:r>
              <w:rPr>
                <w:rFonts w:eastAsia="標楷體" w:hAnsi="標楷體"/>
                <w:iCs/>
              </w:rPr>
              <w:br/>
            </w:r>
          </w:p>
        </w:tc>
      </w:tr>
    </w:tbl>
    <w:p w14:paraId="3EC9658D" w14:textId="77777777" w:rsidR="00624FC9" w:rsidRPr="00F57C3C" w:rsidRDefault="00624FC9" w:rsidP="00624FC9">
      <w:pPr>
        <w:spacing w:beforeLines="50" w:before="180"/>
        <w:jc w:val="both"/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8</w:t>
      </w:r>
    </w:p>
    <w:p w14:paraId="4F499C2D" w14:textId="77777777" w:rsidR="00624FC9" w:rsidRDefault="00624FC9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作一圓心角為</w:t>
      </w:r>
      <w:r w:rsidRPr="00531A71"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 w:rsidRPr="00531A71">
        <w:rPr>
          <w:rFonts w:eastAsia="標楷體" w:hint="eastAsia"/>
        </w:rPr>
        <w:t>的扇形。</w:t>
      </w:r>
    </w:p>
    <w:p w14:paraId="55F94EE7" w14:textId="77777777" w:rsidR="00C81566" w:rsidRDefault="00D345D0" w:rsidP="00D345D0">
      <w:pPr>
        <w:spacing w:beforeLines="50" w:before="180"/>
        <w:jc w:val="both"/>
        <w:rPr>
          <w:rFonts w:eastAsia="標楷體" w:hint="eastAsia"/>
        </w:rPr>
      </w:pPr>
      <w:r w:rsidRPr="00D345D0">
        <w:rPr>
          <w:rFonts w:eastAsia="標楷體" w:hint="eastAsia"/>
          <w:b/>
        </w:rPr>
        <w:t>想法：</w:t>
      </w:r>
      <w:r w:rsidRPr="00D345D0">
        <w:rPr>
          <w:rFonts w:eastAsia="標楷體" w:hint="eastAsia"/>
        </w:rPr>
        <w:t>兩半徑與所夾的弧圍成的圖形，叫做扇形。</w:t>
      </w:r>
    </w:p>
    <w:p w14:paraId="5854C49D" w14:textId="77777777" w:rsidR="00C81566" w:rsidRDefault="00906EDC" w:rsidP="00906EDC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          </w:t>
      </w:r>
      <w:r>
        <w:rPr>
          <w:rFonts w:eastAsia="標楷體" w:hint="eastAsia"/>
        </w:rPr>
        <w:pict w14:anchorId="45B4E772">
          <v:shape id="_x0000_i1054" type="#_x0000_t75" style="width:162pt;height:173.25pt">
            <v:imagedata r:id="rId29" o:title=""/>
          </v:shape>
        </w:pict>
      </w:r>
    </w:p>
    <w:p w14:paraId="4707ACED" w14:textId="77777777" w:rsidR="00D345D0" w:rsidRPr="00D345D0" w:rsidRDefault="00D345D0" w:rsidP="00D345D0">
      <w:pPr>
        <w:spacing w:beforeLines="50" w:before="180"/>
        <w:jc w:val="both"/>
        <w:rPr>
          <w:rFonts w:eastAsia="標楷體" w:hint="eastAsia"/>
          <w:b/>
        </w:rPr>
      </w:pPr>
      <w:r w:rsidRPr="00D345D0">
        <w:rPr>
          <w:rFonts w:eastAsia="標楷體" w:hint="eastAsia"/>
          <w:b/>
        </w:rPr>
        <w:t>作法：</w:t>
      </w:r>
    </w:p>
    <w:p w14:paraId="0C81DD89" w14:textId="77777777" w:rsidR="00C81566" w:rsidRPr="00CB3F64" w:rsidRDefault="00CB3F64" w:rsidP="004F389B">
      <w:pPr>
        <w:numPr>
          <w:ilvl w:val="0"/>
          <w:numId w:val="5"/>
        </w:num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  <w:color w:val="000000"/>
        </w:rPr>
        <w:t>在平面上取一線段</w:t>
      </w:r>
      <w:r>
        <w:rPr>
          <w:rFonts w:eastAsia="標楷體"/>
        </w:rPr>
        <w:pict w14:anchorId="481FC918">
          <v:shape id="_x0000_i1055" type="#_x0000_t75" alt="%FontSize=12&#10;%TeXFontSize=12&#10;\documentclass{article}&#10;\pagestyle{empty}&#10;\begin{document}&#10;\[&#10;\overline{OD}&#10;\]&#10;\end{document}" style="width:18pt;height:10.5pt">
            <v:imagedata r:id="rId30" o:title="formula_phys"/>
          </v:shape>
        </w:pict>
      </w:r>
      <w:r>
        <w:rPr>
          <w:rFonts w:eastAsia="標楷體" w:hint="eastAsia"/>
        </w:rPr>
        <w:t>，</w:t>
      </w:r>
      <w:r w:rsidRPr="00963B76">
        <w:rPr>
          <w:rFonts w:eastAsia="標楷體" w:hAnsi="標楷體"/>
          <w:color w:val="000000"/>
        </w:rPr>
        <w:t>利用</w:t>
      </w:r>
      <w:r w:rsidRPr="00963B76">
        <w:rPr>
          <w:rFonts w:eastAsia="標楷體"/>
          <w:color w:val="000000"/>
        </w:rPr>
        <w:t>5.2-1 (</w:t>
      </w:r>
      <w:r w:rsidRPr="00963B76">
        <w:rPr>
          <w:rFonts w:eastAsia="標楷體" w:hAnsi="標楷體"/>
          <w:color w:val="000000"/>
        </w:rPr>
        <w:t>通過線上一點作一垂直線的作圖</w:t>
      </w:r>
      <w:r w:rsidRPr="00963B76">
        <w:rPr>
          <w:rFonts w:eastAsia="標楷體"/>
          <w:color w:val="000000"/>
        </w:rPr>
        <w:t>)</w:t>
      </w:r>
      <w:r w:rsidRPr="00963B76">
        <w:rPr>
          <w:rFonts w:eastAsia="標楷體" w:hAnsi="標楷體"/>
          <w:color w:val="000000"/>
        </w:rPr>
        <w:t>，過</w:t>
      </w:r>
      <w:r>
        <w:rPr>
          <w:rFonts w:eastAsia="標楷體" w:hAnsi="標楷體" w:hint="eastAsia"/>
          <w:color w:val="000000"/>
        </w:rPr>
        <w:t>O</w:t>
      </w:r>
      <w:r w:rsidRPr="00963B76">
        <w:rPr>
          <w:rFonts w:eastAsia="標楷體" w:hAnsi="標楷體"/>
          <w:color w:val="000000"/>
        </w:rPr>
        <w:t>點作</w:t>
      </w:r>
      <w:r>
        <w:rPr>
          <w:rFonts w:eastAsia="標楷體"/>
        </w:rPr>
        <w:pict w14:anchorId="06727EE8">
          <v:shape id="_x0000_i1056" type="#_x0000_t75" alt="%FontSize=12&#10;%TeXFontSize=12&#10;\documentclass{article}&#10;\pagestyle{empty}&#10;\begin{document}&#10;\[&#10;\overline{OC}&#10;\]&#10;\end{document}" style="width:17.25pt;height:10.5pt">
            <v:imagedata r:id="rId21" o:title="formula_phys"/>
          </v:shape>
        </w:pict>
      </w:r>
      <w:r w:rsidRPr="00963B76">
        <w:rPr>
          <w:rFonts w:ascii="標楷體" w:eastAsia="標楷體" w:hAnsi="標楷體"/>
        </w:rPr>
        <w:t>⊥</w:t>
      </w:r>
      <w:r>
        <w:rPr>
          <w:rFonts w:eastAsia="標楷體"/>
        </w:rPr>
        <w:pict w14:anchorId="717B2DF2">
          <v:shape id="_x0000_i1057" type="#_x0000_t75" alt="%FontSize=12&#10;%TeXFontSize=12&#10;\documentclass{article}&#10;\pagestyle{empty}&#10;\begin{document}&#10;\[&#10;\overline{OD}&#10;\]&#10;\end{document}" style="width:18pt;height:10.5pt">
            <v:imagedata r:id="rId30" o:title="formula_phys"/>
          </v:shape>
        </w:pict>
      </w:r>
      <w:r w:rsidRPr="00963B76">
        <w:rPr>
          <w:rFonts w:eastAsia="標楷體" w:hAnsi="標楷體"/>
        </w:rPr>
        <w:t>，</w:t>
      </w:r>
      <w:r>
        <w:rPr>
          <w:rFonts w:eastAsia="標楷體" w:hAnsi="標楷體" w:hint="eastAsia"/>
        </w:rPr>
        <w:t>則</w:t>
      </w:r>
      <w:r>
        <w:rPr>
          <w:rFonts w:eastAsia="標楷體"/>
        </w:rPr>
        <w:t>∠</w:t>
      </w:r>
      <w:r>
        <w:rPr>
          <w:rFonts w:eastAsia="標楷體" w:hint="eastAsia"/>
        </w:rPr>
        <w:t>COD</w: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90</w:t>
      </w:r>
      <w:r w:rsidR="009E3DF0" w:rsidRPr="00531A71">
        <w:rPr>
          <w:rFonts w:eastAsia="標楷體" w:hint="eastAsia"/>
        </w:rPr>
        <w:sym w:font="Symbol" w:char="F0B0"/>
      </w:r>
      <w:r>
        <w:rPr>
          <w:rFonts w:eastAsia="標楷體" w:hAnsi="標楷體" w:hint="eastAsia"/>
        </w:rPr>
        <w:t>，</w:t>
      </w:r>
      <w:r w:rsidRPr="00963B76">
        <w:rPr>
          <w:rFonts w:eastAsia="標楷體" w:hAnsi="標楷體"/>
        </w:rPr>
        <w:t>如上圖</w:t>
      </w:r>
      <w:r>
        <w:rPr>
          <w:rFonts w:eastAsia="標楷體" w:hAnsi="標楷體"/>
        </w:rPr>
        <w:t>所示</w:t>
      </w:r>
      <w:r>
        <w:rPr>
          <w:rFonts w:eastAsia="標楷體" w:hAnsi="標楷體" w:hint="eastAsia"/>
        </w:rPr>
        <w:t>。</w:t>
      </w:r>
    </w:p>
    <w:p w14:paraId="6D1C97A6" w14:textId="77777777" w:rsidR="00CB3F64" w:rsidRDefault="00CB3F64" w:rsidP="004F389B">
      <w:pPr>
        <w:numPr>
          <w:ilvl w:val="0"/>
          <w:numId w:val="5"/>
        </w:num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t>以</w:t>
      </w:r>
      <w:r>
        <w:rPr>
          <w:rFonts w:eastAsia="標楷體" w:hAnsi="標楷體" w:hint="eastAsia"/>
        </w:rPr>
        <w:t>O</w:t>
      </w:r>
      <w:r>
        <w:rPr>
          <w:rFonts w:eastAsia="標楷體" w:hAnsi="標楷體" w:hint="eastAsia"/>
        </w:rPr>
        <w:t>點為圓心，以適當長度為半徑畫弧，此弧分別交</w:t>
      </w:r>
      <w:r>
        <w:rPr>
          <w:rFonts w:eastAsia="標楷體"/>
        </w:rPr>
        <w:pict w14:anchorId="1D9E8870">
          <v:shape id="_x0000_i1058" type="#_x0000_t75" alt="%FontSize=12&#10;%TeXFontSize=12&#10;\documentclass{article}&#10;\pagestyle{empty}&#10;\begin{document}&#10;\[&#10;\overline{OC}&#10;\]&#10;\end{document}" style="width:17.25pt;height:10.5pt">
            <v:imagedata r:id="rId21" o:title="formula_phys"/>
          </v:shape>
        </w:pict>
      </w:r>
      <w:r>
        <w:rPr>
          <w:rFonts w:ascii="標楷體" w:eastAsia="標楷體" w:hAnsi="標楷體" w:hint="eastAsia"/>
        </w:rPr>
        <w:t>與</w:t>
      </w:r>
      <w:r>
        <w:rPr>
          <w:rFonts w:eastAsia="標楷體"/>
        </w:rPr>
        <w:pict w14:anchorId="65E4FD56">
          <v:shape id="_x0000_i1059" type="#_x0000_t75" alt="%FontSize=12&#10;%TeXFontSize=12&#10;\documentclass{article}&#10;\pagestyle{empty}&#10;\begin{document}&#10;\[&#10;\overline{OD}&#10;\]&#10;\end{document}" style="width:18pt;height:10.5pt">
            <v:imagedata r:id="rId30" o:title="formula_phys"/>
          </v:shape>
        </w:pict>
      </w:r>
      <w:r>
        <w:rPr>
          <w:rFonts w:eastAsia="標楷體" w:hint="eastAsia"/>
        </w:rPr>
        <w:t>於</w:t>
      </w:r>
      <w:r>
        <w:rPr>
          <w:rFonts w:eastAsia="標楷體" w:hint="eastAsia"/>
        </w:rPr>
        <w:t>A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B</w:t>
      </w:r>
      <w:r>
        <w:rPr>
          <w:rFonts w:eastAsia="標楷體" w:hint="eastAsia"/>
        </w:rPr>
        <w:t>兩點，則</w:t>
      </w:r>
      <w:r w:rsidRPr="00531A71">
        <w:rPr>
          <w:rFonts w:eastAsia="標楷體" w:hint="eastAsia"/>
        </w:rPr>
        <w:t>扇形</w:t>
      </w:r>
      <w:r>
        <w:rPr>
          <w:rFonts w:eastAsia="標楷體" w:hint="eastAsia"/>
        </w:rPr>
        <w:t>OAB</w:t>
      </w:r>
      <w:r>
        <w:rPr>
          <w:rFonts w:eastAsia="標楷體" w:hint="eastAsia"/>
        </w:rPr>
        <w:t>即為所求</w:t>
      </w:r>
      <w:r>
        <w:rPr>
          <w:rFonts w:eastAsia="標楷體" w:hAnsi="標楷體" w:hint="eastAsia"/>
        </w:rPr>
        <w:t>，</w:t>
      </w:r>
      <w:r w:rsidRPr="00963B76">
        <w:rPr>
          <w:rFonts w:eastAsia="標楷體" w:hAnsi="標楷體"/>
        </w:rPr>
        <w:t>如上圖</w:t>
      </w:r>
      <w:r>
        <w:rPr>
          <w:rFonts w:eastAsia="標楷體" w:hAnsi="標楷體"/>
        </w:rPr>
        <w:t>所示</w:t>
      </w:r>
      <w:r>
        <w:rPr>
          <w:rFonts w:eastAsia="標楷體" w:hAnsi="標楷體" w:hint="eastAsia"/>
        </w:rPr>
        <w:t>。</w:t>
      </w:r>
    </w:p>
    <w:p w14:paraId="7CF2B50F" w14:textId="77777777" w:rsidR="00C81566" w:rsidRPr="00531A71" w:rsidRDefault="00C81566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06190719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09320D4C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6034CD76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64BB1230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77B5B1F9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107984F0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20ED98D2" w14:textId="77777777" w:rsidR="001B07CE" w:rsidRDefault="001B07CE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560C7B84" w14:textId="77777777" w:rsidR="00C759E0" w:rsidRDefault="00C759E0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37EB5EE1" w14:textId="77777777" w:rsidR="00C759E0" w:rsidRDefault="00C759E0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5BA3B51A" w14:textId="77777777" w:rsidR="00C759E0" w:rsidRDefault="00C759E0" w:rsidP="00624FC9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32679EB5" w14:textId="77777777" w:rsidR="00624FC9" w:rsidRPr="00F57C3C" w:rsidRDefault="00624FC9" w:rsidP="00624FC9">
      <w:pPr>
        <w:spacing w:beforeLines="50" w:before="180"/>
        <w:jc w:val="both"/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lastRenderedPageBreak/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9</w:t>
      </w:r>
    </w:p>
    <w:p w14:paraId="4C404DAF" w14:textId="77777777" w:rsidR="00624FC9" w:rsidRDefault="00624FC9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作一圓周角其角度為</w:t>
      </w:r>
      <w:r w:rsidRPr="00531A71"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 w:rsidRPr="00531A71">
        <w:rPr>
          <w:rFonts w:eastAsia="標楷體" w:hint="eastAsia"/>
        </w:rPr>
        <w:t>。</w:t>
      </w:r>
    </w:p>
    <w:p w14:paraId="59F11ACC" w14:textId="77777777" w:rsidR="00C346EF" w:rsidRDefault="001B07CE" w:rsidP="00C346EF">
      <w:pPr>
        <w:spacing w:beforeLines="50" w:before="180"/>
        <w:jc w:val="both"/>
        <w:rPr>
          <w:rFonts w:eastAsia="標楷體" w:hint="eastAsia"/>
        </w:rPr>
      </w:pPr>
      <w:r w:rsidRPr="001B07CE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1B07CE">
        <w:rPr>
          <w:rFonts w:eastAsia="標楷體" w:hint="eastAsia"/>
        </w:rPr>
        <w:t>過圓周上同一點的兩弦所夾的角，叫圓周角</w:t>
      </w:r>
    </w:p>
    <w:p w14:paraId="119DF75A" w14:textId="77777777" w:rsidR="001B07CE" w:rsidRDefault="001B07CE" w:rsidP="00C346E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="00711B2F">
        <w:rPr>
          <w:rFonts w:eastAsia="標楷體" w:hint="eastAsia"/>
        </w:rPr>
        <w:t>三角形的外心到三頂點等距離</w:t>
      </w:r>
    </w:p>
    <w:p w14:paraId="7426F91B" w14:textId="77777777" w:rsidR="00C27977" w:rsidRPr="00C27977" w:rsidRDefault="00C27977" w:rsidP="00C346E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3) </w:t>
      </w:r>
      <w:r>
        <w:rPr>
          <w:rFonts w:eastAsia="標楷體" w:hint="eastAsia"/>
        </w:rPr>
        <w:t>三角形三邊中垂線的交點為其外心</w:t>
      </w:r>
    </w:p>
    <w:p w14:paraId="162F709B" w14:textId="77777777" w:rsidR="00C346EF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44CD1FFD">
          <v:shape id="_x0000_s2272" type="#_x0000_t75" style="position:absolute;left:0;text-align:left;margin-left:135.5pt;margin-top:21.25pt;width:134.5pt;height:111.45pt;z-index:8">
            <v:imagedata r:id="rId31" o:title=""/>
          </v:shape>
        </w:pict>
      </w:r>
    </w:p>
    <w:p w14:paraId="34FF9E16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4D60792C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09157C42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184C9957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  <w:b/>
        </w:rPr>
      </w:pPr>
    </w:p>
    <w:p w14:paraId="4DA35C45" w14:textId="77777777" w:rsidR="004B2305" w:rsidRDefault="004B2305" w:rsidP="004B2305">
      <w:pPr>
        <w:spacing w:beforeLines="50" w:before="180"/>
        <w:ind w:firstLineChars="1600" w:firstLine="3844"/>
        <w:jc w:val="both"/>
        <w:rPr>
          <w:rFonts w:eastAsia="標楷體" w:hint="eastAsia"/>
        </w:rPr>
      </w:pPr>
      <w:r w:rsidRPr="00711B2F">
        <w:rPr>
          <w:rFonts w:eastAsia="標楷體" w:hint="eastAsia"/>
          <w:b/>
        </w:rPr>
        <w:t>圖</w:t>
      </w:r>
      <w:r w:rsidRPr="00711B2F">
        <w:rPr>
          <w:rFonts w:eastAsia="標楷體" w:hint="eastAsia"/>
          <w:b/>
        </w:rPr>
        <w:t>(a)</w:t>
      </w:r>
    </w:p>
    <w:p w14:paraId="0F17AFB7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0C50F8AB">
          <v:shape id="_x0000_s2268" type="#_x0000_t75" style="position:absolute;left:0;text-align:left;margin-left:216.5pt;margin-top:9.8pt;width:184pt;height:182.2pt;z-index:7">
            <v:imagedata r:id="rId32" o:title=""/>
          </v:shape>
        </w:pict>
      </w:r>
      <w:r>
        <w:rPr>
          <w:rFonts w:eastAsia="標楷體"/>
          <w:noProof/>
        </w:rPr>
        <w:pict w14:anchorId="19605DBD">
          <v:shape id="_x0000_s2264" type="#_x0000_t75" style="position:absolute;left:0;text-align:left;margin-left:22.5pt;margin-top:23.75pt;width:171pt;height:159.5pt;z-index:6">
            <v:imagedata r:id="rId33" o:title=""/>
          </v:shape>
        </w:pict>
      </w:r>
    </w:p>
    <w:p w14:paraId="1ABCC17F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5657D996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03432F08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436FE9B9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3766314E" w14:textId="77777777" w:rsidR="004B2305" w:rsidRDefault="004B2305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667E58AC" w14:textId="77777777" w:rsidR="00C346EF" w:rsidRPr="001B07CE" w:rsidRDefault="00C346EF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181CA870" w14:textId="77777777" w:rsidR="001B07CE" w:rsidRPr="00711B2F" w:rsidRDefault="00711B2F" w:rsidP="00624FC9">
      <w:pPr>
        <w:spacing w:beforeLines="50" w:before="180"/>
        <w:ind w:firstLineChars="200" w:firstLine="480"/>
        <w:jc w:val="both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     </w:t>
      </w:r>
      <w:r w:rsidRPr="00711B2F">
        <w:rPr>
          <w:rFonts w:eastAsia="標楷體" w:hint="eastAsia"/>
          <w:b/>
        </w:rPr>
        <w:t>圖</w:t>
      </w:r>
      <w:r w:rsidRPr="00711B2F">
        <w:rPr>
          <w:rFonts w:eastAsia="標楷體" w:hint="eastAsia"/>
          <w:b/>
        </w:rPr>
        <w:t>(b)</w:t>
      </w:r>
      <w:r w:rsidR="004B2305">
        <w:rPr>
          <w:rFonts w:eastAsia="標楷體" w:hint="eastAsia"/>
          <w:b/>
        </w:rPr>
        <w:t xml:space="preserve">                            </w:t>
      </w:r>
      <w:r w:rsidR="004B2305">
        <w:rPr>
          <w:rFonts w:eastAsia="標楷體" w:hint="eastAsia"/>
          <w:b/>
        </w:rPr>
        <w:t>圖</w:t>
      </w:r>
      <w:r w:rsidR="004B2305">
        <w:rPr>
          <w:rFonts w:eastAsia="標楷體" w:hint="eastAsia"/>
          <w:b/>
        </w:rPr>
        <w:t>(c)</w:t>
      </w:r>
    </w:p>
    <w:p w14:paraId="1E767E06" w14:textId="77777777" w:rsidR="001B07CE" w:rsidRPr="009E3DF0" w:rsidRDefault="00711B2F" w:rsidP="00624FC9">
      <w:pPr>
        <w:spacing w:beforeLines="50" w:before="180"/>
        <w:ind w:firstLineChars="200" w:firstLine="480"/>
        <w:jc w:val="both"/>
        <w:rPr>
          <w:rFonts w:eastAsia="標楷體" w:hint="eastAsia"/>
          <w:b/>
        </w:rPr>
      </w:pPr>
      <w:r w:rsidRPr="009E3DF0">
        <w:rPr>
          <w:rFonts w:eastAsia="標楷體" w:hint="eastAsia"/>
          <w:b/>
        </w:rPr>
        <w:t>作法：</w:t>
      </w:r>
    </w:p>
    <w:p w14:paraId="42CD5B89" w14:textId="77777777" w:rsidR="001B07CE" w:rsidRDefault="009E3DF0" w:rsidP="004F389B">
      <w:pPr>
        <w:numPr>
          <w:ilvl w:val="0"/>
          <w:numId w:val="6"/>
        </w:numPr>
        <w:spacing w:beforeLines="50" w:before="180"/>
        <w:jc w:val="both"/>
        <w:rPr>
          <w:rFonts w:eastAsia="標楷體" w:hint="eastAsia"/>
        </w:rPr>
      </w:pPr>
      <w:r w:rsidRPr="00963B76">
        <w:rPr>
          <w:rFonts w:eastAsia="標楷體" w:hAnsi="標楷體"/>
          <w:color w:val="000000"/>
        </w:rPr>
        <w:t>利用</w:t>
      </w:r>
      <w:r w:rsidRPr="00963B76">
        <w:rPr>
          <w:rFonts w:eastAsia="標楷體"/>
          <w:color w:val="000000"/>
        </w:rPr>
        <w:t>5.2-1 (</w:t>
      </w:r>
      <w:r w:rsidRPr="00963B76">
        <w:rPr>
          <w:rFonts w:eastAsia="標楷體" w:hAnsi="標楷體"/>
          <w:color w:val="000000"/>
        </w:rPr>
        <w:t>通過線上一點作一垂直線的作圖</w:t>
      </w:r>
      <w:r w:rsidRPr="00963B76">
        <w:rPr>
          <w:rFonts w:eastAsia="標楷體"/>
          <w:color w:val="000000"/>
        </w:rPr>
        <w:t>)</w:t>
      </w:r>
      <w:r w:rsidRPr="00963B76">
        <w:rPr>
          <w:rFonts w:eastAsia="標楷體" w:hAnsi="標楷體"/>
          <w:color w:val="000000"/>
        </w:rPr>
        <w:t>，</w:t>
      </w:r>
      <w:r>
        <w:rPr>
          <w:rFonts w:eastAsia="標楷體" w:hint="eastAsia"/>
        </w:rPr>
        <w:t>在平面上作</w:t>
      </w:r>
      <w:r>
        <w:rPr>
          <w:rFonts w:eastAsia="標楷體"/>
        </w:rPr>
        <w:t>∠</w:t>
      </w:r>
      <w:r>
        <w:rPr>
          <w:rFonts w:eastAsia="標楷體" w:hint="eastAsia"/>
        </w:rPr>
        <w:t>ABC</w: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>
        <w:rPr>
          <w:rFonts w:eastAsia="標楷體" w:hint="eastAsia"/>
        </w:rPr>
        <w:t>，如上圖</w:t>
      </w:r>
      <w:r>
        <w:rPr>
          <w:rFonts w:eastAsia="標楷體" w:hint="eastAsia"/>
        </w:rPr>
        <w:t>(a)</w:t>
      </w:r>
      <w:r>
        <w:rPr>
          <w:rFonts w:eastAsia="標楷體" w:hint="eastAsia"/>
        </w:rPr>
        <w:t>所示。</w:t>
      </w:r>
    </w:p>
    <w:p w14:paraId="5B3D68D1" w14:textId="77777777" w:rsidR="000F7A00" w:rsidRPr="00E705D4" w:rsidRDefault="00E705D4" w:rsidP="004F389B">
      <w:pPr>
        <w:numPr>
          <w:ilvl w:val="0"/>
          <w:numId w:val="6"/>
        </w:numPr>
        <w:spacing w:beforeLines="50" w:before="180"/>
        <w:jc w:val="both"/>
        <w:rPr>
          <w:rFonts w:eastAsia="標楷體" w:hint="eastAsia"/>
        </w:rPr>
      </w:pPr>
      <w:r w:rsidRPr="00963B76">
        <w:rPr>
          <w:rFonts w:eastAsia="標楷體" w:hAnsi="標楷體"/>
          <w:color w:val="000000"/>
        </w:rPr>
        <w:t>利用例題</w:t>
      </w:r>
      <w:r w:rsidRPr="00963B76">
        <w:rPr>
          <w:rFonts w:eastAsia="標楷體"/>
          <w:color w:val="000000"/>
        </w:rPr>
        <w:t>5.2-4(</w:t>
      </w:r>
      <w:r w:rsidRPr="00963B76">
        <w:rPr>
          <w:rFonts w:eastAsia="標楷體" w:hAnsi="標楷體"/>
          <w:color w:val="000000"/>
        </w:rPr>
        <w:t>線段的中垂線作圖</w:t>
      </w:r>
      <w:r w:rsidRPr="00963B76">
        <w:rPr>
          <w:rFonts w:eastAsia="標楷體"/>
          <w:color w:val="000000"/>
        </w:rPr>
        <w:t>)</w:t>
      </w:r>
      <w:r w:rsidRPr="00963B76">
        <w:rPr>
          <w:rFonts w:eastAsia="標楷體" w:hAnsi="標楷體"/>
          <w:color w:val="000000"/>
        </w:rPr>
        <w:t>，分別作</w:t>
      </w:r>
      <w:r w:rsidRPr="00963B76">
        <w:rPr>
          <w:rFonts w:eastAsia="標楷體"/>
          <w:color w:val="000000"/>
          <w:position w:val="-2"/>
        </w:rPr>
        <w:pict w14:anchorId="1CD7C57B">
          <v:shape id="_x0000_i1060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963B76">
        <w:rPr>
          <w:rFonts w:eastAsia="標楷體" w:hAnsi="標楷體"/>
          <w:color w:val="000000"/>
        </w:rPr>
        <w:t>、</w:t>
      </w:r>
      <w:r w:rsidRPr="00963B76">
        <w:rPr>
          <w:rFonts w:eastAsia="標楷體"/>
          <w:position w:val="-2"/>
        </w:rPr>
        <w:pict w14:anchorId="1CBFAF1E">
          <v:shape id="_x0000_i1061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963B76">
        <w:rPr>
          <w:rFonts w:eastAsia="標楷體" w:hAnsi="標楷體"/>
          <w:color w:val="000000"/>
        </w:rPr>
        <w:t>的中垂線</w:t>
      </w:r>
      <w:r w:rsidRPr="00963B76">
        <w:rPr>
          <w:rFonts w:eastAsia="標楷體"/>
          <w:color w:val="000000"/>
        </w:rPr>
        <w:t>L</w:t>
      </w:r>
      <w:r w:rsidRPr="00963B76">
        <w:rPr>
          <w:rFonts w:eastAsia="標楷體" w:hAnsi="標楷體"/>
          <w:color w:val="000000"/>
        </w:rPr>
        <w:t>、</w:t>
      </w:r>
      <w:r w:rsidRPr="00963B76">
        <w:rPr>
          <w:rFonts w:eastAsia="標楷體"/>
          <w:color w:val="000000"/>
        </w:rPr>
        <w:t>M</w:t>
      </w:r>
      <w:r w:rsidRPr="00963B76">
        <w:rPr>
          <w:rFonts w:eastAsia="標楷體" w:hAnsi="標楷體"/>
          <w:color w:val="000000"/>
        </w:rPr>
        <w:t>，且</w:t>
      </w:r>
      <w:r w:rsidRPr="00963B76">
        <w:rPr>
          <w:rFonts w:eastAsia="標楷體"/>
          <w:color w:val="000000"/>
        </w:rPr>
        <w:t>L</w:t>
      </w:r>
      <w:r w:rsidRPr="00963B76">
        <w:rPr>
          <w:rFonts w:eastAsia="標楷體" w:hAnsi="標楷體"/>
          <w:color w:val="000000"/>
        </w:rPr>
        <w:t>、</w:t>
      </w:r>
      <w:r w:rsidRPr="00963B76">
        <w:rPr>
          <w:rFonts w:eastAsia="標楷體"/>
          <w:color w:val="000000"/>
        </w:rPr>
        <w:t>M</w:t>
      </w:r>
      <w:r>
        <w:rPr>
          <w:rFonts w:eastAsia="標楷體" w:hint="eastAsia"/>
          <w:color w:val="000000"/>
        </w:rPr>
        <w:t>兩</w:t>
      </w:r>
      <w:r w:rsidRPr="00963B76">
        <w:rPr>
          <w:rFonts w:eastAsia="標楷體" w:hAnsi="標楷體"/>
          <w:color w:val="000000"/>
        </w:rPr>
        <w:t>線相交於</w:t>
      </w:r>
      <w:r>
        <w:rPr>
          <w:rFonts w:eastAsia="標楷體" w:hAnsi="標楷體" w:hint="eastAsia"/>
          <w:color w:val="000000"/>
        </w:rPr>
        <w:t>O</w:t>
      </w:r>
      <w:r w:rsidRPr="00963B76">
        <w:rPr>
          <w:rFonts w:eastAsia="標楷體" w:hAnsi="標楷體"/>
          <w:color w:val="000000"/>
        </w:rPr>
        <w:t>點，如上圖</w:t>
      </w:r>
      <w:r>
        <w:rPr>
          <w:rFonts w:eastAsia="標楷體"/>
          <w:color w:val="000000"/>
        </w:rPr>
        <w:t>(</w:t>
      </w:r>
      <w:r>
        <w:rPr>
          <w:rFonts w:eastAsia="標楷體" w:hint="eastAsia"/>
          <w:color w:val="000000"/>
        </w:rPr>
        <w:t>b</w:t>
      </w:r>
      <w:r w:rsidRPr="00963B76">
        <w:rPr>
          <w:rFonts w:eastAsia="標楷體"/>
          <w:color w:val="000000"/>
        </w:rPr>
        <w:t>)</w:t>
      </w:r>
      <w:r w:rsidRPr="00963B76">
        <w:rPr>
          <w:rFonts w:eastAsia="標楷體" w:hAnsi="標楷體"/>
          <w:color w:val="000000"/>
        </w:rPr>
        <w:t>所示。</w:t>
      </w:r>
    </w:p>
    <w:p w14:paraId="5DEAEFCB" w14:textId="77777777" w:rsidR="001B07CE" w:rsidRPr="00E705D4" w:rsidRDefault="00E705D4" w:rsidP="004F389B">
      <w:pPr>
        <w:numPr>
          <w:ilvl w:val="0"/>
          <w:numId w:val="6"/>
        </w:num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  <w:color w:val="000000"/>
        </w:rPr>
        <w:t>以</w:t>
      </w:r>
      <w:r>
        <w:rPr>
          <w:rFonts w:eastAsia="標楷體" w:hAnsi="標楷體" w:hint="eastAsia"/>
          <w:color w:val="000000"/>
        </w:rPr>
        <w:t>O</w:t>
      </w:r>
      <w:r>
        <w:rPr>
          <w:rFonts w:eastAsia="標楷體" w:hAnsi="標楷體" w:hint="eastAsia"/>
          <w:color w:val="000000"/>
        </w:rPr>
        <w:t>點為圓心，</w:t>
      </w:r>
      <w:r>
        <w:rPr>
          <w:rFonts w:eastAsia="標楷體"/>
          <w:color w:val="000000"/>
          <w:position w:val="-2"/>
        </w:rPr>
        <w:pict w14:anchorId="00ADC48E">
          <v:shape id="_x0000_i1062" type="#_x0000_t75" alt="%FontSize=12&#10;%TeXFontSize=12&#10;\documentclass{article}&#10;\pagestyle{empty}&#10;\begin{document}&#10;\[&#10;\overline{OA}&#10;\]&#10;\end{document}" style="width:16.5pt;height:10.5pt">
            <v:imagedata r:id="rId18" o:title="formula_phys"/>
          </v:shape>
        </w:pict>
      </w:r>
      <w:r>
        <w:rPr>
          <w:rFonts w:eastAsia="標楷體" w:hint="eastAsia"/>
          <w:color w:val="000000"/>
          <w:position w:val="-2"/>
        </w:rPr>
        <w:t>為半徑畫圓，則</w:t>
      </w:r>
      <w:r>
        <w:rPr>
          <w:rFonts w:eastAsia="標楷體"/>
        </w:rPr>
        <w:t>∠</w:t>
      </w:r>
      <w:r>
        <w:rPr>
          <w:rFonts w:eastAsia="標楷體" w:hint="eastAsia"/>
        </w:rPr>
        <w:t>ABC</w: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>
        <w:rPr>
          <w:rFonts w:eastAsia="標楷體" w:hint="eastAsia"/>
        </w:rPr>
        <w:t>為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之一圓周角，</w:t>
      </w:r>
      <w:r>
        <w:rPr>
          <w:rFonts w:eastAsia="標楷體"/>
        </w:rPr>
        <w:t>∠</w:t>
      </w:r>
      <w:r>
        <w:rPr>
          <w:rFonts w:eastAsia="標楷體" w:hint="eastAsia"/>
        </w:rPr>
        <w:t>ABC</w:t>
      </w:r>
      <w:r>
        <w:rPr>
          <w:rFonts w:eastAsia="標楷體" w:hint="eastAsia"/>
        </w:rPr>
        <w:t>即為所求</w:t>
      </w:r>
      <w:r w:rsidRPr="00963B76">
        <w:rPr>
          <w:rFonts w:eastAsia="標楷體" w:hAnsi="標楷體"/>
          <w:color w:val="000000"/>
        </w:rPr>
        <w:t>，如上圖</w:t>
      </w:r>
      <w:r>
        <w:rPr>
          <w:rFonts w:eastAsia="標楷體"/>
          <w:color w:val="000000"/>
        </w:rPr>
        <w:t>(</w:t>
      </w:r>
      <w:r>
        <w:rPr>
          <w:rFonts w:eastAsia="標楷體" w:hint="eastAsia"/>
          <w:color w:val="000000"/>
        </w:rPr>
        <w:t>c)</w:t>
      </w:r>
      <w:r w:rsidRPr="00963B76">
        <w:rPr>
          <w:rFonts w:eastAsia="標楷體" w:hAnsi="標楷體"/>
          <w:color w:val="000000"/>
        </w:rPr>
        <w:t>所示。</w:t>
      </w:r>
    </w:p>
    <w:p w14:paraId="18FE1EBB" w14:textId="77777777" w:rsidR="001B07CE" w:rsidRDefault="001B07CE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67EDB98F" w14:textId="77777777" w:rsidR="00624FC9" w:rsidRPr="00F57C3C" w:rsidRDefault="00624FC9" w:rsidP="00624FC9">
      <w:pPr>
        <w:spacing w:beforeLines="50" w:before="180"/>
        <w:jc w:val="both"/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10</w:t>
      </w:r>
    </w:p>
    <w:p w14:paraId="25F483AF" w14:textId="77777777" w:rsidR="00624FC9" w:rsidRDefault="00624FC9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試作兩同心圓，其直徑分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Pr="00531A71">
          <w:rPr>
            <w:rFonts w:eastAsia="標楷體" w:hint="eastAsia"/>
          </w:rPr>
          <w:t>3</w:t>
        </w:r>
        <w:r w:rsidRPr="00531A71">
          <w:rPr>
            <w:rFonts w:eastAsia="標楷體" w:hint="eastAsia"/>
          </w:rPr>
          <w:t>公分</w:t>
        </w:r>
      </w:smartTag>
      <w:r w:rsidRPr="00531A71">
        <w:rPr>
          <w:rFonts w:eastAsia="標楷體" w:hint="eastAsia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Pr="00531A71">
          <w:rPr>
            <w:rFonts w:eastAsia="標楷體" w:hint="eastAsia"/>
          </w:rPr>
          <w:t>5</w:t>
        </w:r>
        <w:r w:rsidRPr="00531A71">
          <w:rPr>
            <w:rFonts w:eastAsia="標楷體" w:hint="eastAsia"/>
          </w:rPr>
          <w:t>公分</w:t>
        </w:r>
      </w:smartTag>
      <w:r w:rsidRPr="00531A71">
        <w:rPr>
          <w:rFonts w:eastAsia="標楷體" w:hint="eastAsia"/>
        </w:rPr>
        <w:t>。</w:t>
      </w:r>
    </w:p>
    <w:p w14:paraId="306C9728" w14:textId="77777777" w:rsidR="00F15DEB" w:rsidRDefault="00C76756" w:rsidP="00C76756">
      <w:pPr>
        <w:spacing w:beforeLines="50" w:before="180"/>
        <w:jc w:val="both"/>
        <w:rPr>
          <w:rFonts w:eastAsia="標楷體" w:hint="eastAsia"/>
        </w:rPr>
      </w:pPr>
      <w:r w:rsidRPr="00C76756">
        <w:rPr>
          <w:rFonts w:eastAsia="標楷體" w:hint="eastAsia"/>
          <w:b/>
        </w:rPr>
        <w:t>想法：</w:t>
      </w:r>
      <w:r w:rsidRPr="00C76756">
        <w:rPr>
          <w:rFonts w:eastAsia="標楷體" w:hint="eastAsia"/>
        </w:rPr>
        <w:t xml:space="preserve">(1) </w:t>
      </w:r>
      <w:r w:rsidRPr="00C76756">
        <w:rPr>
          <w:rFonts w:eastAsia="標楷體" w:hint="eastAsia"/>
        </w:rPr>
        <w:t>半徑不同，圓心相同的諸圓，叫同心圓</w:t>
      </w:r>
    </w:p>
    <w:p w14:paraId="50EFB76A" w14:textId="77777777" w:rsidR="00C76756" w:rsidRDefault="00C76756" w:rsidP="00C76756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直徑為半徑的兩倍</w:t>
      </w:r>
    </w:p>
    <w:p w14:paraId="175C4E34" w14:textId="77777777" w:rsidR="00F15DEB" w:rsidRDefault="00C76756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20F8D62E">
          <v:shape id="_x0000_s2276" type="#_x0000_t75" style="position:absolute;left:0;text-align:left;margin-left:128.5pt;margin-top:4.75pt;width:2in;height:148.5pt;z-index:9">
            <v:imagedata r:id="rId35" o:title=""/>
          </v:shape>
        </w:pict>
      </w:r>
    </w:p>
    <w:p w14:paraId="4B30DB8F" w14:textId="77777777" w:rsidR="00F15DEB" w:rsidRDefault="00F15DEB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2C63DF68" w14:textId="77777777" w:rsidR="00F15DEB" w:rsidRDefault="00F15DEB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0E7E662F" w14:textId="77777777" w:rsidR="00F15DEB" w:rsidRDefault="00F15DEB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2222E4E7" w14:textId="77777777" w:rsidR="00C76756" w:rsidRDefault="00C76756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2FB444DD" w14:textId="77777777" w:rsidR="00C76756" w:rsidRDefault="00C76756" w:rsidP="00624FC9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31C2AF0C" w14:textId="77777777" w:rsidR="00C76756" w:rsidRPr="00C76756" w:rsidRDefault="00C76756" w:rsidP="00C76756">
      <w:pPr>
        <w:spacing w:beforeLines="50" w:before="180"/>
        <w:jc w:val="both"/>
        <w:rPr>
          <w:rFonts w:eastAsia="標楷體" w:hint="eastAsia"/>
          <w:b/>
        </w:rPr>
      </w:pPr>
      <w:r w:rsidRPr="00C76756">
        <w:rPr>
          <w:rFonts w:eastAsia="標楷體" w:hint="eastAsia"/>
          <w:b/>
        </w:rPr>
        <w:t>作法：</w:t>
      </w:r>
    </w:p>
    <w:p w14:paraId="14C23442" w14:textId="77777777" w:rsidR="00C76756" w:rsidRDefault="00C76756" w:rsidP="004F389B">
      <w:pPr>
        <w:numPr>
          <w:ilvl w:val="0"/>
          <w:numId w:val="7"/>
        </w:num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>在平面上取一點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點，以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點為圓心，分別以</w:t>
      </w:r>
      <w:r>
        <w:rPr>
          <w:rFonts w:eastAsia="標楷體" w:hint="eastAsia"/>
        </w:rPr>
        <w:t>1.5</w:t>
      </w:r>
      <w:r>
        <w:rPr>
          <w:rFonts w:eastAsia="標楷體" w:hint="eastAsia"/>
        </w:rPr>
        <w:t>公分、</w:t>
      </w:r>
      <w:r>
        <w:rPr>
          <w:rFonts w:eastAsia="標楷體" w:hint="eastAsia"/>
        </w:rPr>
        <w:t>2.5</w:t>
      </w:r>
      <w:r>
        <w:rPr>
          <w:rFonts w:eastAsia="標楷體" w:hint="eastAsia"/>
        </w:rPr>
        <w:t>公分為半徑畫兩圓，則大圓的直徑為</w:t>
      </w:r>
      <w:r>
        <w:rPr>
          <w:rFonts w:eastAsia="標楷體" w:hint="eastAsia"/>
        </w:rPr>
        <w:t>5</w:t>
      </w:r>
      <w:r>
        <w:rPr>
          <w:rFonts w:eastAsia="標楷體" w:hint="eastAsia"/>
        </w:rPr>
        <w:t>公分、小圓的直徑為</w:t>
      </w:r>
      <w:r>
        <w:rPr>
          <w:rFonts w:eastAsia="標楷體" w:hint="eastAsia"/>
        </w:rPr>
        <w:t>3</w:t>
      </w:r>
      <w:r>
        <w:rPr>
          <w:rFonts w:eastAsia="標楷體" w:hint="eastAsia"/>
        </w:rPr>
        <w:t>公分，兩圓即為所求之同心圓，如上圖所示。</w:t>
      </w:r>
    </w:p>
    <w:p w14:paraId="795B73BB" w14:textId="77777777" w:rsidR="00BF3DE8" w:rsidRDefault="00BF3DE8" w:rsidP="00624FC9">
      <w:pPr>
        <w:rPr>
          <w:rFonts w:eastAsia="標楷體" w:hAnsi="標楷體" w:hint="eastAsia"/>
          <w:b/>
        </w:rPr>
      </w:pPr>
    </w:p>
    <w:p w14:paraId="4473D022" w14:textId="77777777" w:rsidR="00BF3DE8" w:rsidRDefault="00BF3DE8" w:rsidP="00624FC9">
      <w:pPr>
        <w:rPr>
          <w:rFonts w:eastAsia="標楷體" w:hAnsi="標楷體" w:hint="eastAsia"/>
          <w:b/>
        </w:rPr>
      </w:pPr>
    </w:p>
    <w:p w14:paraId="2A04844A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0A53DFDB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4EBF8749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24B5D43D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E9BDE08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CA1C9BF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15C59382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57B8A416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17BD33B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6636635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0E54EF0D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B63797F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6238EAAE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3C9004A1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7C0E7225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513DF797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51504953" w14:textId="77777777" w:rsidR="00431B1B" w:rsidRDefault="00431B1B" w:rsidP="00624FC9">
      <w:pPr>
        <w:rPr>
          <w:rFonts w:eastAsia="標楷體" w:hAnsi="標楷體" w:hint="eastAsia"/>
          <w:b/>
        </w:rPr>
      </w:pPr>
    </w:p>
    <w:p w14:paraId="1019DD75" w14:textId="77777777" w:rsidR="00624FC9" w:rsidRPr="00F57C3C" w:rsidRDefault="00624FC9" w:rsidP="00624FC9">
      <w:pPr>
        <w:rPr>
          <w:rFonts w:eastAsia="標楷體" w:hint="eastAsia"/>
          <w:b/>
        </w:rPr>
      </w:pPr>
      <w:r w:rsidRPr="00F57C3C">
        <w:rPr>
          <w:rFonts w:eastAsia="標楷體" w:hAnsi="標楷體"/>
          <w:b/>
        </w:rPr>
        <w:t>習題</w:t>
      </w:r>
      <w:r w:rsidRPr="00F57C3C">
        <w:rPr>
          <w:rFonts w:eastAsia="標楷體"/>
          <w:b/>
        </w:rPr>
        <w:t>7.1-</w:t>
      </w:r>
      <w:r w:rsidRPr="00F57C3C">
        <w:rPr>
          <w:rFonts w:eastAsia="標楷體" w:hint="eastAsia"/>
          <w:b/>
        </w:rPr>
        <w:t>11</w:t>
      </w:r>
    </w:p>
    <w:p w14:paraId="4B517EFC" w14:textId="77777777" w:rsidR="00A164CF" w:rsidRDefault="00624FC9" w:rsidP="00546F0F">
      <w:pPr>
        <w:spacing w:beforeLines="50" w:before="180"/>
        <w:ind w:firstLineChars="200" w:firstLine="480"/>
        <w:rPr>
          <w:rFonts w:eastAsia="標楷體" w:hint="eastAsia"/>
        </w:rPr>
      </w:pPr>
      <w:r w:rsidRPr="00531A71">
        <w:rPr>
          <w:rFonts w:eastAsia="標楷體" w:hint="eastAsia"/>
        </w:rPr>
        <w:t>試證矩形的四頂點在同一圓周上。</w:t>
      </w:r>
    </w:p>
    <w:p w14:paraId="10816D34" w14:textId="77777777" w:rsidR="00546F0F" w:rsidRDefault="00CC7B67" w:rsidP="00546F0F">
      <w:pPr>
        <w:spacing w:beforeLines="50" w:before="180"/>
        <w:rPr>
          <w:rFonts w:eastAsia="標楷體" w:hint="eastAsia"/>
        </w:rPr>
      </w:pPr>
      <w:r>
        <w:rPr>
          <w:rFonts w:eastAsia="標楷體"/>
          <w:noProof/>
        </w:rPr>
        <w:pict w14:anchorId="053D773C">
          <v:shape id="_x0000_s2280" type="#_x0000_t75" style="position:absolute;margin-left:128.5pt;margin-top:10.25pt;width:146.5pt;height:128.5pt;z-index:10">
            <v:imagedata r:id="rId36" o:title=""/>
          </v:shape>
        </w:pict>
      </w:r>
    </w:p>
    <w:p w14:paraId="50472DB2" w14:textId="77777777" w:rsidR="00CC7B67" w:rsidRDefault="00CC7B67" w:rsidP="00546F0F">
      <w:pPr>
        <w:spacing w:beforeLines="50" w:before="180"/>
        <w:rPr>
          <w:rFonts w:eastAsia="標楷體" w:hint="eastAsia"/>
        </w:rPr>
      </w:pPr>
    </w:p>
    <w:p w14:paraId="55B0DC48" w14:textId="77777777" w:rsidR="00CC7B67" w:rsidRDefault="00CC7B67" w:rsidP="00546F0F">
      <w:pPr>
        <w:spacing w:beforeLines="50" w:before="180"/>
        <w:rPr>
          <w:rFonts w:eastAsia="標楷體" w:hint="eastAsia"/>
        </w:rPr>
      </w:pPr>
    </w:p>
    <w:p w14:paraId="7CFF8F18" w14:textId="77777777" w:rsidR="00CC7B67" w:rsidRDefault="00CC7B67" w:rsidP="00546F0F">
      <w:pPr>
        <w:spacing w:beforeLines="50" w:before="180"/>
        <w:rPr>
          <w:rFonts w:eastAsia="標楷體" w:hint="eastAsia"/>
        </w:rPr>
      </w:pPr>
    </w:p>
    <w:p w14:paraId="73217CDC" w14:textId="77777777" w:rsidR="00CC7B67" w:rsidRDefault="00CC7B67" w:rsidP="00546F0F">
      <w:pPr>
        <w:spacing w:beforeLines="50" w:before="180"/>
        <w:rPr>
          <w:rFonts w:eastAsia="標楷體" w:hint="eastAsia"/>
        </w:rPr>
      </w:pPr>
    </w:p>
    <w:p w14:paraId="66BFE88C" w14:textId="77777777" w:rsidR="00CC7B67" w:rsidRDefault="00CC7B67" w:rsidP="00546F0F">
      <w:pPr>
        <w:spacing w:beforeLines="50" w:before="180"/>
        <w:rPr>
          <w:rFonts w:eastAsia="標楷體" w:hint="eastAsia"/>
        </w:rPr>
      </w:pPr>
      <w:r w:rsidRPr="00CC7B67">
        <w:rPr>
          <w:rFonts w:eastAsia="標楷體" w:hint="eastAsia"/>
          <w:b/>
        </w:rPr>
        <w:t>已知：</w:t>
      </w:r>
      <w:r w:rsidR="00AF649D" w:rsidRPr="00AF649D">
        <w:rPr>
          <w:rFonts w:eastAsia="標楷體" w:hint="eastAsia"/>
        </w:rPr>
        <w:t>如上圖所示，</w:t>
      </w:r>
      <w:r>
        <w:rPr>
          <w:rFonts w:eastAsia="標楷體" w:hint="eastAsia"/>
        </w:rPr>
        <w:t>ABCD</w:t>
      </w:r>
      <w:r>
        <w:rPr>
          <w:rFonts w:eastAsia="標楷體" w:hint="eastAsia"/>
        </w:rPr>
        <w:t>為一矩形</w:t>
      </w:r>
    </w:p>
    <w:p w14:paraId="6B4940F6" w14:textId="77777777" w:rsidR="00CC7B67" w:rsidRDefault="00CC7B67" w:rsidP="00CC7B67">
      <w:pPr>
        <w:rPr>
          <w:rFonts w:eastAsia="標楷體" w:hint="eastAsia"/>
        </w:rPr>
      </w:pPr>
      <w:r w:rsidRPr="00CC7B67">
        <w:rPr>
          <w:rFonts w:eastAsia="標楷體" w:hint="eastAsia"/>
          <w:b/>
        </w:rPr>
        <w:t>求證：</w:t>
      </w:r>
      <w:r>
        <w:rPr>
          <w:rFonts w:eastAsia="標楷體" w:hint="eastAsia"/>
        </w:rPr>
        <w:t>矩形</w:t>
      </w:r>
      <w:r>
        <w:rPr>
          <w:rFonts w:eastAsia="標楷體" w:hint="eastAsia"/>
        </w:rPr>
        <w:t>ABCD</w:t>
      </w:r>
      <w:r w:rsidRPr="00531A71">
        <w:rPr>
          <w:rFonts w:eastAsia="標楷體" w:hint="eastAsia"/>
        </w:rPr>
        <w:t>的四頂點在同一圓周上</w:t>
      </w:r>
    </w:p>
    <w:p w14:paraId="744E121A" w14:textId="77777777" w:rsidR="00C53D7C" w:rsidRDefault="00C53D7C" w:rsidP="00CC7B67">
      <w:pPr>
        <w:rPr>
          <w:rFonts w:eastAsia="標楷體" w:hint="eastAsia"/>
        </w:rPr>
      </w:pPr>
      <w:r>
        <w:rPr>
          <w:rFonts w:eastAsia="標楷體"/>
          <w:noProof/>
        </w:rPr>
        <w:pict w14:anchorId="2213E814">
          <v:shape id="_x0000_s2288" type="#_x0000_t75" style="position:absolute;margin-left:227pt;margin-top:7.25pt;width:146.6pt;height:148.5pt;z-index:12">
            <v:imagedata r:id="rId37" o:title=""/>
          </v:shape>
        </w:pict>
      </w:r>
    </w:p>
    <w:p w14:paraId="72196FA5" w14:textId="77777777" w:rsidR="00C53D7C" w:rsidRDefault="00C53D7C" w:rsidP="00CC7B67">
      <w:pPr>
        <w:rPr>
          <w:rFonts w:eastAsia="標楷體" w:hint="eastAsia"/>
        </w:rPr>
      </w:pPr>
      <w:r>
        <w:rPr>
          <w:rFonts w:eastAsia="標楷體"/>
          <w:noProof/>
        </w:rPr>
        <w:pict w14:anchorId="70BB1257">
          <v:shape id="_x0000_s2284" type="#_x0000_t75" style="position:absolute;margin-left:36pt;margin-top:1.75pt;width:146.5pt;height:123.8pt;z-index:11">
            <v:imagedata r:id="rId38" o:title=""/>
          </v:shape>
        </w:pict>
      </w:r>
    </w:p>
    <w:p w14:paraId="54DD050D" w14:textId="77777777" w:rsidR="00C53D7C" w:rsidRDefault="00C53D7C" w:rsidP="00CC7B67">
      <w:pPr>
        <w:rPr>
          <w:rFonts w:eastAsia="標楷體" w:hint="eastAsia"/>
        </w:rPr>
      </w:pPr>
    </w:p>
    <w:p w14:paraId="3E17A428" w14:textId="77777777" w:rsidR="00C53D7C" w:rsidRDefault="00C53D7C" w:rsidP="00CC7B67">
      <w:pPr>
        <w:rPr>
          <w:rFonts w:eastAsia="標楷體" w:hint="eastAsia"/>
        </w:rPr>
      </w:pPr>
    </w:p>
    <w:p w14:paraId="2C01639B" w14:textId="77777777" w:rsidR="00C53D7C" w:rsidRDefault="00C53D7C" w:rsidP="00CC7B67">
      <w:pPr>
        <w:rPr>
          <w:rFonts w:eastAsia="標楷體" w:hint="eastAsia"/>
        </w:rPr>
      </w:pPr>
    </w:p>
    <w:p w14:paraId="4C56F950" w14:textId="77777777" w:rsidR="00C53D7C" w:rsidRDefault="00C53D7C" w:rsidP="00CC7B67">
      <w:pPr>
        <w:rPr>
          <w:rFonts w:eastAsia="標楷體" w:hint="eastAsia"/>
        </w:rPr>
      </w:pPr>
    </w:p>
    <w:p w14:paraId="3FA76142" w14:textId="77777777" w:rsidR="00C53D7C" w:rsidRDefault="00C53D7C" w:rsidP="00CC7B67">
      <w:pPr>
        <w:rPr>
          <w:rFonts w:eastAsia="標楷體" w:hint="eastAsia"/>
        </w:rPr>
      </w:pPr>
    </w:p>
    <w:p w14:paraId="134AE9BC" w14:textId="77777777" w:rsidR="00C53D7C" w:rsidRDefault="00C53D7C" w:rsidP="00CC7B67">
      <w:pPr>
        <w:rPr>
          <w:rFonts w:eastAsia="標楷體" w:hint="eastAsia"/>
        </w:rPr>
      </w:pPr>
    </w:p>
    <w:p w14:paraId="3BF59316" w14:textId="77777777" w:rsidR="00C53D7C" w:rsidRPr="00AF649D" w:rsidRDefault="00AF649D" w:rsidP="00AF649D">
      <w:pPr>
        <w:spacing w:beforeLines="100" w:before="360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          </w:t>
      </w:r>
      <w:r w:rsidRPr="00AF649D">
        <w:rPr>
          <w:rFonts w:eastAsia="標楷體" w:hint="eastAsia"/>
          <w:b/>
        </w:rPr>
        <w:t>圖</w:t>
      </w:r>
      <w:r w:rsidRPr="00AF649D">
        <w:rPr>
          <w:rFonts w:eastAsia="標楷體" w:hint="eastAsia"/>
          <w:b/>
        </w:rPr>
        <w:t>(a)</w:t>
      </w:r>
      <w:r>
        <w:rPr>
          <w:rFonts w:eastAsia="標楷體" w:hint="eastAsia"/>
          <w:b/>
        </w:rPr>
        <w:t xml:space="preserve">                            </w:t>
      </w: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(b)</w:t>
      </w:r>
    </w:p>
    <w:p w14:paraId="571878E6" w14:textId="77777777" w:rsidR="00CC7B67" w:rsidRDefault="00021687" w:rsidP="00C759E0">
      <w:pPr>
        <w:spacing w:beforeLines="100" w:before="360"/>
        <w:rPr>
          <w:rFonts w:eastAsia="標楷體" w:hint="eastAsia"/>
        </w:rPr>
      </w:pPr>
      <w:r w:rsidRPr="00021687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>
        <w:rPr>
          <w:rFonts w:eastAsia="標楷體" w:hint="eastAsia"/>
        </w:rPr>
        <w:t>矩形兩對角線等長</w:t>
      </w:r>
    </w:p>
    <w:p w14:paraId="60E2FB73" w14:textId="77777777" w:rsidR="00021687" w:rsidRDefault="00021687" w:rsidP="00021687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矩形兩對角線互相平分</w:t>
      </w:r>
    </w:p>
    <w:p w14:paraId="7ED55A31" w14:textId="77777777" w:rsidR="00021687" w:rsidRDefault="00021687" w:rsidP="00C759E0">
      <w:pPr>
        <w:spacing w:beforeLines="50" w:before="180"/>
        <w:rPr>
          <w:rFonts w:eastAsia="標楷體" w:hint="eastAsia"/>
          <w:b/>
        </w:rPr>
      </w:pPr>
      <w:r w:rsidRPr="00021687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3859"/>
      </w:tblGrid>
      <w:tr w:rsidR="00DD6A5C" w:rsidRPr="000E17EF" w14:paraId="1A0CFCD4" w14:textId="77777777" w:rsidTr="002576D6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F20DD3" w14:textId="77777777" w:rsidR="00DD6A5C" w:rsidRPr="000E17EF" w:rsidRDefault="00DD6A5C" w:rsidP="00EC0D1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59" w:type="dxa"/>
            <w:tcBorders>
              <w:top w:val="single" w:sz="4" w:space="0" w:color="FFFFFF"/>
              <w:bottom w:val="single" w:sz="4" w:space="0" w:color="auto"/>
            </w:tcBorders>
          </w:tcPr>
          <w:p w14:paraId="36093397" w14:textId="77777777" w:rsidR="00DD6A5C" w:rsidRPr="000E17EF" w:rsidRDefault="00DD6A5C" w:rsidP="00EC0D1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D6A5C" w:rsidRPr="000E17EF" w14:paraId="538E33AF" w14:textId="77777777" w:rsidTr="002576D6">
        <w:tc>
          <w:tcPr>
            <w:tcW w:w="4503" w:type="dxa"/>
            <w:tcBorders>
              <w:top w:val="single" w:sz="4" w:space="0" w:color="auto"/>
            </w:tcBorders>
          </w:tcPr>
          <w:p w14:paraId="7F4C03BD" w14:textId="77777777" w:rsidR="00DD6A5C" w:rsidRPr="00DD6A5C" w:rsidRDefault="00DD6A5C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；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，如上圖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 w:rsidR="009F3BAF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5A26F9">
                <v:shape id="_x0000_i106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E95D875">
                <v:shape id="_x0000_i1064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DD6A5C">
              <w:rPr>
                <w:rFonts w:eastAsia="標楷體" w:hint="eastAsia"/>
                <w:noProof/>
                <w:color w:val="000000"/>
                <w:position w:val="-2"/>
              </w:rPr>
              <w:t>為</w:t>
            </w:r>
            <w:r>
              <w:rPr>
                <w:rFonts w:eastAsia="標楷體" w:hint="eastAsia"/>
              </w:rPr>
              <w:t>矩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兩對角線</w:t>
            </w:r>
            <w:r w:rsidR="009F3BAF">
              <w:rPr>
                <w:rFonts w:eastAsia="標楷體" w:hint="eastAsia"/>
              </w:rPr>
              <w:t>且</w:t>
            </w:r>
            <w:r w:rsidR="009F3BAF">
              <w:rPr>
                <w:rFonts w:eastAsia="標楷體"/>
              </w:rPr>
              <w:br/>
            </w:r>
            <w:r w:rsidR="009F3BAF" w:rsidRPr="009F3BAF">
              <w:rPr>
                <w:rFonts w:eastAsia="標楷體"/>
                <w:noProof/>
                <w:color w:val="000000"/>
                <w:position w:val="-2"/>
              </w:rPr>
              <w:pict w14:anchorId="259DAFC0">
                <v:shape id="_x0000_i1065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9F3BAF" w:rsidRPr="009F3BAF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9F3BAF" w:rsidRPr="009F3BAF">
              <w:rPr>
                <w:rFonts w:eastAsia="標楷體"/>
                <w:noProof/>
                <w:color w:val="000000"/>
                <w:position w:val="-2"/>
              </w:rPr>
              <w:pict w14:anchorId="2D6C0D2A">
                <v:shape id="_x0000_i1066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="009F3BAF" w:rsidRPr="009F3BAF">
              <w:rPr>
                <w:rFonts w:eastAsia="標楷體" w:hint="eastAsia"/>
                <w:noProof/>
                <w:color w:val="000000"/>
                <w:position w:val="-2"/>
              </w:rPr>
              <w:t>相交於</w:t>
            </w:r>
            <w:r w:rsidR="009F3BAF" w:rsidRPr="009F3BAF">
              <w:rPr>
                <w:rFonts w:eastAsia="標楷體" w:hint="eastAsia"/>
                <w:noProof/>
                <w:color w:val="000000"/>
                <w:position w:val="-2"/>
              </w:rPr>
              <w:t>O</w:t>
            </w:r>
            <w:r w:rsidR="009F3BAF" w:rsidRPr="009F3BAF">
              <w:rPr>
                <w:rFonts w:eastAsia="標楷體" w:hint="eastAsia"/>
                <w:noProof/>
                <w:color w:val="000000"/>
                <w:position w:val="-2"/>
              </w:rPr>
              <w:t>點</w:t>
            </w:r>
          </w:p>
          <w:p w14:paraId="223868BE" w14:textId="77777777" w:rsidR="00DD6A5C" w:rsidRPr="00DD6A5C" w:rsidRDefault="00DD6A5C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41CD21">
                <v:shape id="_x0000_i1067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67240B">
                <v:shape id="_x0000_i1068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</w:p>
          <w:p w14:paraId="6916F6E5" w14:textId="77777777" w:rsidR="00DD6A5C" w:rsidRPr="009F3BAF" w:rsidRDefault="009F3BAF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7DEB344">
                <v:shape id="_x0000_i1069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15902434">
                <v:shape id="_x0000_i1070" type="#_x0000_t75" alt="%FontSize=12&#10;%TeXFontSize=12&#10;\documentclass{article}&#10;\pagestyle{empty}&#10;\begin{document}&#10;\[&#10;\overline{OC}&#10;\]&#10;\end{document}" style="width:17.25pt;height:10.5pt">
                  <v:imagedata r:id="rId21" o:title="formula_phys"/>
                </v:shape>
              </w:pict>
            </w:r>
            <w:r w:rsidR="00A35531">
              <w:rPr>
                <w:rFonts w:eastAsia="標楷體" w:hint="eastAsia"/>
                <w:b/>
                <w:noProof/>
                <w:color w:val="000000"/>
                <w:position w:val="-4"/>
              </w:rPr>
              <w:t>＝</w:t>
            </w:r>
            <w:r w:rsidR="00A35531" w:rsidRPr="000D03CE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55C992F7">
                <v:shape id="_x0000_i1071" type="#_x0000_t75" style="width:12pt;height:30.75pt" o:ole="">
                  <v:imagedata r:id="rId40" o:title=""/>
                </v:shape>
                <o:OLEObject Type="Embed" ProgID="Equation.DSMT4" ShapeID="_x0000_i1071" DrawAspect="Content" ObjectID="_1789908608" r:id="rId41"/>
              </w:object>
            </w:r>
            <w:r w:rsidR="00A35531">
              <w:rPr>
                <w:rFonts w:eastAsia="標楷體"/>
                <w:b/>
                <w:noProof/>
                <w:color w:val="000000"/>
                <w:position w:val="-2"/>
              </w:rPr>
              <w:pict w14:anchorId="3117F0C9">
                <v:shape id="_x0000_i107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9F3BAF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9F3BAF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7D2DCD">
                <v:shape id="_x0000_i1073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2353090F">
                <v:shape id="_x0000_i1074" type="#_x0000_t75" alt="%FontSize=12&#10;%TeXFontSize=12&#10;\documentclass{article}&#10;\pagestyle{empty}&#10;\begin{document}&#10;\[&#10;\overline{OD}&#10;\]&#10;\end{document}" style="width:18pt;height:10.5pt">
                  <v:imagedata r:id="rId30" o:title="formula_phys"/>
                </v:shape>
              </w:pict>
            </w:r>
            <w:r w:rsidR="00A35531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A35531" w:rsidRPr="000D03CE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438F5A64">
                <v:shape id="_x0000_i1075" type="#_x0000_t75" style="width:12pt;height:30.75pt" o:ole="">
                  <v:imagedata r:id="rId40" o:title=""/>
                </v:shape>
                <o:OLEObject Type="Embed" ProgID="Equation.DSMT4" ShapeID="_x0000_i1075" DrawAspect="Content" ObjectID="_1789908609" r:id="rId42"/>
              </w:object>
            </w:r>
            <w:r w:rsidR="00A35531">
              <w:rPr>
                <w:rFonts w:eastAsia="標楷體"/>
                <w:b/>
                <w:noProof/>
                <w:color w:val="000000"/>
                <w:position w:val="-2"/>
              </w:rPr>
              <w:pict w14:anchorId="6D8B9547">
                <v:shape id="_x0000_i1076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</w:p>
          <w:p w14:paraId="310AA009" w14:textId="77777777" w:rsidR="009F3BAF" w:rsidRPr="00A35531" w:rsidRDefault="000D03CE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EAB4AA">
                <v:shape id="_x0000_i1077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2D219894">
                <v:shape id="_x0000_i1078" type="#_x0000_t75" alt="%FontSize=12&#10;%TeXFontSize=12&#10;\documentclass{article}&#10;\pagestyle{empty}&#10;\begin{document}&#10;\[&#10;\overline{OC}&#10;\]&#10;\end{document}" style="width:17.25pt;height:10.5pt">
                  <v:imagedata r:id="rId21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t>＝</w:t>
            </w:r>
            <w:r w:rsidRPr="000D03CE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7CE72FCB">
                <v:shape id="_x0000_i1079" type="#_x0000_t75" style="width:12pt;height:30.75pt" o:ole="">
                  <v:imagedata r:id="rId40" o:title=""/>
                </v:shape>
                <o:OLEObject Type="Embed" ProgID="Equation.DSMT4" ShapeID="_x0000_i1079" DrawAspect="Content" ObjectID="_1789908610" r:id="rId43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216A45">
                <v:shape id="_x0000_i1080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0D03CE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38F6A5B8">
                <v:shape id="_x0000_i1081" type="#_x0000_t75" style="width:12pt;height:30.75pt" o:ole="">
                  <v:imagedata r:id="rId40" o:title=""/>
                </v:shape>
                <o:OLEObject Type="Embed" ProgID="Equation.DSMT4" ShapeID="_x0000_i1081" DrawAspect="Content" ObjectID="_1789908611" r:id="rId44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94056B6">
                <v:shape id="_x0000_i1082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44B8045">
                <v:shape id="_x0000_i1083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3F84D672">
                <v:shape id="_x0000_i1084" type="#_x0000_t75" alt="%FontSize=12&#10;%TeXFontSize=12&#10;\documentclass{article}&#10;\pagestyle{empty}&#10;\begin{document}&#10;\[&#10;\overline{OD}&#10;\]&#10;\end{document}" style="width:18pt;height:10.5pt">
                  <v:imagedata r:id="rId30" o:title="formula_phys"/>
                </v:shape>
              </w:pict>
            </w:r>
          </w:p>
          <w:p w14:paraId="7FAA41DF" w14:textId="77777777" w:rsidR="00A35531" w:rsidRPr="00A35531" w:rsidRDefault="00A35531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35531">
              <w:rPr>
                <w:rFonts w:eastAsia="標楷體" w:hint="eastAsia"/>
                <w:noProof/>
                <w:color w:val="000000"/>
                <w:position w:val="-4"/>
              </w:rPr>
              <w:t>以</w:t>
            </w:r>
            <w:r w:rsidRPr="00A35531">
              <w:rPr>
                <w:rFonts w:eastAsia="標楷體" w:hint="eastAsia"/>
                <w:noProof/>
                <w:color w:val="000000"/>
                <w:position w:val="-4"/>
              </w:rPr>
              <w:t>O</w:t>
            </w:r>
            <w:r w:rsidRPr="00A35531">
              <w:rPr>
                <w:rFonts w:eastAsia="標楷體" w:hint="eastAsia"/>
                <w:noProof/>
                <w:color w:val="000000"/>
                <w:position w:val="-4"/>
              </w:rPr>
              <w:t>點為圓心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>，以</w:t>
            </w:r>
            <w:r w:rsidRPr="00A35531">
              <w:rPr>
                <w:rFonts w:eastAsia="標楷體"/>
                <w:noProof/>
                <w:color w:val="000000"/>
                <w:position w:val="-4"/>
              </w:rPr>
              <w:pict w14:anchorId="6623A529">
                <v:shape id="_x0000_i1085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A35531">
              <w:rPr>
                <w:rFonts w:eastAsia="標楷體" w:hint="eastAsia"/>
                <w:noProof/>
                <w:color w:val="000000"/>
                <w:position w:val="-2"/>
              </w:rPr>
              <w:t>為半徑畫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C759E0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C759E0" w:rsidRPr="00C759E0">
              <w:rPr>
                <w:rFonts w:eastAsia="標楷體" w:hint="eastAsia"/>
                <w:color w:val="000000"/>
                <w:position w:val="-2"/>
              </w:rPr>
              <w:t>如上圖</w:t>
            </w:r>
            <w:r w:rsidR="00C759E0" w:rsidRPr="00C759E0">
              <w:rPr>
                <w:rFonts w:eastAsia="標楷體" w:hint="eastAsia"/>
                <w:color w:val="000000"/>
                <w:position w:val="-2"/>
              </w:rPr>
              <w:t>(b)</w:t>
            </w:r>
            <w:r w:rsidR="00C759E0" w:rsidRPr="00C759E0">
              <w:rPr>
                <w:rFonts w:eastAsia="標楷體" w:hint="eastAsia"/>
                <w:color w:val="000000"/>
                <w:position w:val="-2"/>
              </w:rPr>
              <w:t>所示，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此圓必通過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A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D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四點</w:t>
            </w:r>
          </w:p>
          <w:p w14:paraId="41AE0897" w14:textId="77777777" w:rsidR="00A35531" w:rsidRPr="00A35531" w:rsidRDefault="00A35531" w:rsidP="004F389B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531A71">
              <w:rPr>
                <w:rFonts w:eastAsia="標楷體" w:hint="eastAsia"/>
              </w:rPr>
              <w:t>矩形的四頂點在同一圓周上</w:t>
            </w:r>
          </w:p>
        </w:tc>
        <w:tc>
          <w:tcPr>
            <w:tcW w:w="3859" w:type="dxa"/>
            <w:tcBorders>
              <w:top w:val="single" w:sz="4" w:space="0" w:color="auto"/>
            </w:tcBorders>
          </w:tcPr>
          <w:p w14:paraId="4C8C5701" w14:textId="77777777" w:rsidR="00DD6A5C" w:rsidRDefault="00DD6A5C" w:rsidP="00DD6A5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，兩點可作一線段</w:t>
            </w:r>
            <w:r>
              <w:rPr>
                <w:rFonts w:eastAsia="標楷體"/>
                <w:color w:val="000000"/>
              </w:rPr>
              <w:br/>
            </w:r>
            <w:r w:rsidR="009F3BAF">
              <w:rPr>
                <w:rFonts w:eastAsia="標楷體"/>
                <w:color w:val="000000"/>
              </w:rPr>
              <w:br/>
            </w:r>
          </w:p>
          <w:p w14:paraId="3EF2AC83" w14:textId="77777777" w:rsidR="00DD6A5C" w:rsidRDefault="00DD6A5C" w:rsidP="00DD6A5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兩對角線等長</w:t>
            </w:r>
            <w:r w:rsidR="00A35531">
              <w:rPr>
                <w:rFonts w:eastAsia="標楷體"/>
                <w:color w:val="000000"/>
              </w:rPr>
              <w:br/>
            </w:r>
          </w:p>
          <w:p w14:paraId="7ED0EDAF" w14:textId="77777777" w:rsidR="00DD6A5C" w:rsidRDefault="009F3BAF" w:rsidP="00DD6A5C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矩形兩對角線互相平分</w:t>
            </w:r>
            <w:r w:rsidR="00A35531">
              <w:rPr>
                <w:rFonts w:eastAsia="標楷體"/>
              </w:rPr>
              <w:br/>
            </w:r>
          </w:p>
          <w:p w14:paraId="303B5972" w14:textId="77777777" w:rsidR="009F3BAF" w:rsidRDefault="00A35531" w:rsidP="00DD6A5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遞移律</w:t>
            </w:r>
            <w:r w:rsidR="00C759E0">
              <w:rPr>
                <w:rFonts w:eastAsia="標楷體"/>
                <w:color w:val="000000"/>
              </w:rPr>
              <w:br/>
            </w:r>
          </w:p>
          <w:p w14:paraId="6FE34274" w14:textId="77777777" w:rsidR="00A35531" w:rsidRDefault="00A35531" w:rsidP="00C759E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083F642">
                <v:shape id="_x0000_i1086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618AE5B7">
                <v:shape id="_x0000_i1087" type="#_x0000_t75" alt="%FontSize=12&#10;%TeXFontSize=12&#10;\documentclass{article}&#10;\pagestyle{empty}&#10;\begin{document}&#10;\[&#10;\overline{OC}&#10;\]&#10;\end{document}" style="width:17.25pt;height:10.5pt">
                  <v:imagedata r:id="rId21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89B8FF9">
                <v:shape id="_x0000_i1088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9F3BAF">
              <w:rPr>
                <w:rFonts w:eastAsia="標楷體"/>
                <w:b/>
                <w:noProof/>
                <w:color w:val="000000"/>
                <w:position w:val="-4"/>
              </w:rPr>
              <w:pict w14:anchorId="72EF1760">
                <v:shape id="_x0000_i1089" type="#_x0000_t75" alt="%FontSize=12&#10;%TeXFontSize=12&#10;\documentclass{article}&#10;\pagestyle{empty}&#10;\begin{document}&#10;\[&#10;\overline{OD}&#10;\]&#10;\end{document}" style="width:18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t xml:space="preserve"> </w:t>
            </w:r>
            <w:r w:rsidRPr="00A35531">
              <w:rPr>
                <w:rFonts w:eastAsia="標楷體" w:hint="eastAsia"/>
                <w:noProof/>
                <w:color w:val="000000"/>
                <w:position w:val="-4"/>
              </w:rPr>
              <w:t>＆</w:t>
            </w:r>
            <w:r w:rsidRPr="00A35531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圓半徑相等</w:t>
            </w:r>
            <w:r w:rsidR="00C759E0">
              <w:rPr>
                <w:rFonts w:eastAsia="標楷體"/>
                <w:color w:val="000000"/>
              </w:rPr>
              <w:br/>
            </w:r>
          </w:p>
          <w:p w14:paraId="7C794663" w14:textId="77777777" w:rsidR="00A35531" w:rsidRPr="000E17EF" w:rsidRDefault="00A35531" w:rsidP="00A3553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116193D3" w14:textId="77777777" w:rsidR="00021687" w:rsidRDefault="00021687" w:rsidP="00CC7B67">
      <w:pPr>
        <w:rPr>
          <w:rFonts w:eastAsia="標楷體" w:hint="eastAsia"/>
          <w:b/>
        </w:rPr>
      </w:pPr>
    </w:p>
    <w:p w14:paraId="6770B18F" w14:textId="77777777" w:rsidR="00224348" w:rsidRDefault="00224348" w:rsidP="00CC7B67">
      <w:pPr>
        <w:rPr>
          <w:rFonts w:eastAsia="標楷體" w:hint="eastAsia"/>
          <w:b/>
        </w:rPr>
      </w:pPr>
    </w:p>
    <w:p w14:paraId="6958A5B8" w14:textId="77777777" w:rsidR="00224348" w:rsidRDefault="00224348" w:rsidP="00CC7B67">
      <w:pPr>
        <w:rPr>
          <w:rFonts w:eastAsia="標楷體" w:hint="eastAsia"/>
          <w:b/>
        </w:rPr>
      </w:pPr>
    </w:p>
    <w:p w14:paraId="08DA7DD5" w14:textId="77777777" w:rsidR="00224348" w:rsidRDefault="00224348" w:rsidP="00CC7B67">
      <w:pPr>
        <w:rPr>
          <w:rFonts w:eastAsia="標楷體" w:hint="eastAsia"/>
          <w:b/>
        </w:rPr>
      </w:pPr>
    </w:p>
    <w:p w14:paraId="4119FCC4" w14:textId="77777777" w:rsidR="00224348" w:rsidRDefault="00224348" w:rsidP="00CC7B67">
      <w:pPr>
        <w:rPr>
          <w:rFonts w:eastAsia="標楷體" w:hint="eastAsia"/>
          <w:b/>
        </w:rPr>
      </w:pPr>
    </w:p>
    <w:p w14:paraId="1D02C160" w14:textId="77777777" w:rsidR="00224348" w:rsidRDefault="00224348" w:rsidP="00CC7B67">
      <w:pPr>
        <w:rPr>
          <w:rFonts w:eastAsia="標楷體" w:hint="eastAsia"/>
          <w:b/>
        </w:rPr>
      </w:pPr>
    </w:p>
    <w:p w14:paraId="0DC12F02" w14:textId="77777777" w:rsidR="00224348" w:rsidRDefault="00224348" w:rsidP="00CC7B67">
      <w:pPr>
        <w:rPr>
          <w:rFonts w:eastAsia="標楷體" w:hint="eastAsia"/>
          <w:b/>
        </w:rPr>
      </w:pPr>
    </w:p>
    <w:p w14:paraId="47351CDE" w14:textId="77777777" w:rsidR="00224348" w:rsidRDefault="00224348" w:rsidP="00CC7B67">
      <w:pPr>
        <w:rPr>
          <w:rFonts w:eastAsia="標楷體" w:hint="eastAsia"/>
          <w:b/>
        </w:rPr>
      </w:pPr>
    </w:p>
    <w:p w14:paraId="5BA152E1" w14:textId="77777777" w:rsidR="00224348" w:rsidRDefault="00224348" w:rsidP="00CC7B67">
      <w:pPr>
        <w:rPr>
          <w:rFonts w:eastAsia="標楷體" w:hint="eastAsia"/>
          <w:b/>
        </w:rPr>
      </w:pPr>
    </w:p>
    <w:p w14:paraId="56F56099" w14:textId="77777777" w:rsidR="00224348" w:rsidRDefault="00224348" w:rsidP="00CC7B67">
      <w:pPr>
        <w:rPr>
          <w:rFonts w:eastAsia="標楷體" w:hint="eastAsia"/>
          <w:b/>
        </w:rPr>
      </w:pPr>
    </w:p>
    <w:p w14:paraId="1E87A5C6" w14:textId="77777777" w:rsidR="00224348" w:rsidRDefault="00224348" w:rsidP="00CC7B67">
      <w:pPr>
        <w:rPr>
          <w:rFonts w:eastAsia="標楷體" w:hint="eastAsia"/>
          <w:b/>
        </w:rPr>
      </w:pPr>
    </w:p>
    <w:p w14:paraId="54EF6EC0" w14:textId="77777777" w:rsidR="00224348" w:rsidRDefault="00224348" w:rsidP="00CC7B67">
      <w:pPr>
        <w:rPr>
          <w:rFonts w:eastAsia="標楷體" w:hint="eastAsia"/>
          <w:b/>
        </w:rPr>
      </w:pPr>
    </w:p>
    <w:p w14:paraId="0078A315" w14:textId="77777777" w:rsidR="00224348" w:rsidRDefault="00224348" w:rsidP="00CC7B67">
      <w:pPr>
        <w:rPr>
          <w:rFonts w:eastAsia="標楷體" w:hint="eastAsia"/>
          <w:b/>
        </w:rPr>
      </w:pPr>
    </w:p>
    <w:p w14:paraId="2F14FC40" w14:textId="77777777" w:rsidR="00224348" w:rsidRDefault="00224348" w:rsidP="00CC7B67">
      <w:pPr>
        <w:rPr>
          <w:rFonts w:eastAsia="標楷體" w:hint="eastAsia"/>
          <w:b/>
        </w:rPr>
      </w:pPr>
    </w:p>
    <w:p w14:paraId="531DEFC1" w14:textId="77777777" w:rsidR="00224348" w:rsidRDefault="00224348" w:rsidP="00CC7B67">
      <w:pPr>
        <w:rPr>
          <w:rFonts w:eastAsia="標楷體" w:hint="eastAsia"/>
          <w:b/>
        </w:rPr>
      </w:pPr>
    </w:p>
    <w:p w14:paraId="3E838F8D" w14:textId="77777777" w:rsidR="00224348" w:rsidRDefault="00224348" w:rsidP="00CC7B67">
      <w:pPr>
        <w:rPr>
          <w:rFonts w:eastAsia="標楷體" w:hint="eastAsia"/>
          <w:b/>
        </w:rPr>
      </w:pPr>
    </w:p>
    <w:p w14:paraId="5826DA81" w14:textId="77777777" w:rsidR="00224348" w:rsidRDefault="00224348" w:rsidP="00CC7B67">
      <w:pPr>
        <w:rPr>
          <w:rFonts w:eastAsia="標楷體" w:hint="eastAsia"/>
          <w:b/>
        </w:rPr>
      </w:pPr>
    </w:p>
    <w:p w14:paraId="65996F3D" w14:textId="77777777" w:rsidR="00224348" w:rsidRDefault="00224348" w:rsidP="00CC7B67">
      <w:pPr>
        <w:rPr>
          <w:rFonts w:eastAsia="標楷體" w:hint="eastAsia"/>
          <w:b/>
        </w:rPr>
      </w:pPr>
    </w:p>
    <w:p w14:paraId="4A4D51F9" w14:textId="77777777" w:rsidR="00224348" w:rsidRDefault="00224348" w:rsidP="00CC7B67">
      <w:pPr>
        <w:rPr>
          <w:rFonts w:eastAsia="標楷體" w:hint="eastAsia"/>
          <w:b/>
        </w:rPr>
      </w:pPr>
    </w:p>
    <w:p w14:paraId="134E9CFE" w14:textId="77777777" w:rsidR="00224348" w:rsidRDefault="00224348" w:rsidP="00CC7B67">
      <w:pPr>
        <w:rPr>
          <w:rFonts w:eastAsia="標楷體" w:hint="eastAsia"/>
          <w:b/>
        </w:rPr>
      </w:pPr>
    </w:p>
    <w:p w14:paraId="49E98674" w14:textId="77777777" w:rsidR="00224348" w:rsidRDefault="00224348" w:rsidP="00CC7B67">
      <w:pPr>
        <w:rPr>
          <w:rFonts w:eastAsia="標楷體" w:hint="eastAsia"/>
          <w:b/>
        </w:rPr>
      </w:pPr>
    </w:p>
    <w:p w14:paraId="1ED7E33D" w14:textId="77777777" w:rsidR="00224348" w:rsidRDefault="00224348" w:rsidP="00CC7B67">
      <w:pPr>
        <w:rPr>
          <w:rFonts w:eastAsia="標楷體" w:hint="eastAsia"/>
          <w:b/>
        </w:rPr>
      </w:pPr>
    </w:p>
    <w:p w14:paraId="5B355F7E" w14:textId="77777777" w:rsidR="00224348" w:rsidRDefault="00224348" w:rsidP="00CC7B67">
      <w:pPr>
        <w:rPr>
          <w:rFonts w:eastAsia="標楷體" w:hint="eastAsia"/>
          <w:b/>
        </w:rPr>
      </w:pPr>
    </w:p>
    <w:p w14:paraId="299D57CA" w14:textId="77777777" w:rsidR="00224348" w:rsidRDefault="00224348" w:rsidP="00CC7B67">
      <w:pPr>
        <w:rPr>
          <w:rFonts w:eastAsia="標楷體" w:hint="eastAsia"/>
          <w:b/>
        </w:rPr>
      </w:pPr>
    </w:p>
    <w:p w14:paraId="143DB342" w14:textId="77777777" w:rsidR="00224348" w:rsidRDefault="00224348" w:rsidP="00CC7B67">
      <w:pPr>
        <w:rPr>
          <w:rFonts w:eastAsia="標楷體" w:hint="eastAsia"/>
          <w:b/>
        </w:rPr>
      </w:pPr>
    </w:p>
    <w:p w14:paraId="1E129A69" w14:textId="77777777" w:rsidR="00224348" w:rsidRDefault="00224348" w:rsidP="00CC7B67">
      <w:pPr>
        <w:rPr>
          <w:rFonts w:eastAsia="標楷體" w:hint="eastAsia"/>
          <w:b/>
        </w:rPr>
      </w:pPr>
    </w:p>
    <w:p w14:paraId="4ABA60CC" w14:textId="77777777" w:rsidR="00224348" w:rsidRDefault="00224348" w:rsidP="00CC7B67">
      <w:pPr>
        <w:rPr>
          <w:rFonts w:eastAsia="標楷體" w:hint="eastAsia"/>
          <w:b/>
        </w:rPr>
      </w:pPr>
    </w:p>
    <w:p w14:paraId="6B2043DB" w14:textId="77777777" w:rsidR="00224348" w:rsidRDefault="00224348" w:rsidP="00CC7B67">
      <w:pPr>
        <w:rPr>
          <w:rFonts w:eastAsia="標楷體" w:hint="eastAsia"/>
          <w:b/>
        </w:rPr>
      </w:pPr>
    </w:p>
    <w:p w14:paraId="4FD808EA" w14:textId="77777777" w:rsidR="00224348" w:rsidRDefault="00224348" w:rsidP="00CC7B67">
      <w:pPr>
        <w:rPr>
          <w:rFonts w:eastAsia="標楷體" w:hint="eastAsia"/>
          <w:b/>
        </w:rPr>
      </w:pPr>
    </w:p>
    <w:p w14:paraId="2DDAE9A0" w14:textId="77777777" w:rsidR="00224348" w:rsidRDefault="00224348" w:rsidP="00CC7B67">
      <w:pPr>
        <w:rPr>
          <w:rFonts w:eastAsia="標楷體" w:hint="eastAsia"/>
          <w:b/>
        </w:rPr>
      </w:pPr>
    </w:p>
    <w:p w14:paraId="42417930" w14:textId="77777777" w:rsidR="00224348" w:rsidRDefault="00224348" w:rsidP="00CC7B67">
      <w:pPr>
        <w:rPr>
          <w:rFonts w:eastAsia="標楷體" w:hint="eastAsia"/>
          <w:b/>
        </w:rPr>
      </w:pPr>
    </w:p>
    <w:p w14:paraId="64D30D03" w14:textId="77777777" w:rsidR="00224348" w:rsidRDefault="00224348" w:rsidP="00CC7B67">
      <w:pPr>
        <w:rPr>
          <w:rFonts w:eastAsia="標楷體" w:hint="eastAsia"/>
          <w:b/>
        </w:rPr>
      </w:pPr>
    </w:p>
    <w:p w14:paraId="0FA71F7C" w14:textId="77777777" w:rsidR="00224348" w:rsidRDefault="00224348" w:rsidP="00CC7B67">
      <w:pPr>
        <w:rPr>
          <w:rFonts w:eastAsia="標楷體" w:hint="eastAsia"/>
          <w:b/>
        </w:rPr>
      </w:pPr>
    </w:p>
    <w:p w14:paraId="196F8109" w14:textId="77777777" w:rsidR="00224348" w:rsidRDefault="00224348" w:rsidP="00CC7B67">
      <w:pPr>
        <w:rPr>
          <w:rFonts w:eastAsia="標楷體" w:hint="eastAsia"/>
          <w:b/>
        </w:rPr>
      </w:pPr>
    </w:p>
    <w:p w14:paraId="65B5F775" w14:textId="77777777" w:rsidR="00AE75BA" w:rsidRPr="00531A71" w:rsidRDefault="00AE75BA" w:rsidP="00AE75BA">
      <w:pPr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/>
          <w:b/>
          <w:sz w:val="32"/>
          <w:szCs w:val="32"/>
        </w:rPr>
        <w:t>習題</w:t>
      </w:r>
      <w:r w:rsidRPr="00531A71">
        <w:rPr>
          <w:rFonts w:eastAsia="標楷體" w:hint="eastAsia"/>
          <w:b/>
          <w:sz w:val="32"/>
          <w:szCs w:val="32"/>
        </w:rPr>
        <w:t xml:space="preserve"> 7.2</w:t>
      </w:r>
    </w:p>
    <w:p w14:paraId="10E31E65" w14:textId="77777777" w:rsidR="009A06B0" w:rsidRPr="00531A71" w:rsidRDefault="00CC5BF2" w:rsidP="002C686C">
      <w:pPr>
        <w:spacing w:beforeLines="100" w:before="360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="009A06B0" w:rsidRPr="00531A71">
        <w:rPr>
          <w:rFonts w:eastAsia="標楷體" w:hAnsi="標楷體"/>
          <w:b/>
          <w:spacing w:val="10"/>
          <w:kern w:val="0"/>
        </w:rPr>
        <w:t>題</w:t>
      </w:r>
      <w:r w:rsidR="009A06B0" w:rsidRPr="00531A71">
        <w:rPr>
          <w:rFonts w:eastAsia="標楷體" w:hAnsi="標楷體" w:hint="eastAsia"/>
          <w:b/>
          <w:spacing w:val="10"/>
          <w:kern w:val="0"/>
        </w:rPr>
        <w:t>7.2-1</w:t>
      </w:r>
      <w:r w:rsidR="009A06B0" w:rsidRPr="00531A71">
        <w:rPr>
          <w:rFonts w:eastAsia="標楷體" w:hAnsi="標楷體"/>
          <w:b/>
          <w:spacing w:val="10"/>
          <w:kern w:val="0"/>
        </w:rPr>
        <w:t>：</w:t>
      </w:r>
    </w:p>
    <w:p w14:paraId="7411C8D4" w14:textId="77777777" w:rsidR="009A06B0" w:rsidRPr="00531A71" w:rsidRDefault="00D35234" w:rsidP="00CC5BF2">
      <w:pPr>
        <w:rPr>
          <w:rFonts w:eastAsia="標楷體"/>
          <w:spacing w:val="10"/>
          <w:kern w:val="0"/>
        </w:rPr>
      </w:pPr>
      <w:r>
        <w:rPr>
          <w:rFonts w:eastAsia="標楷體"/>
          <w:b/>
          <w:noProof/>
          <w:sz w:val="32"/>
          <w:szCs w:val="32"/>
        </w:rPr>
        <w:pict w14:anchorId="53BB93F5">
          <v:shape id="_x0000_s2302" type="#_x0000_t75" style="position:absolute;margin-left:138.25pt;margin-top:34.85pt;width:137.5pt;height:140.4pt;z-index:14">
            <v:imagedata r:id="rId45" o:title=""/>
          </v:shape>
        </w:pict>
      </w:r>
      <w:r w:rsidR="009A06B0"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="009A06B0" w:rsidRPr="00531A71">
        <w:rPr>
          <w:rFonts w:eastAsia="標楷體" w:hAnsi="標楷體"/>
          <w:spacing w:val="10"/>
          <w:kern w:val="0"/>
        </w:rPr>
        <w:t>如圖</w:t>
      </w:r>
      <w:r>
        <w:rPr>
          <w:rFonts w:eastAsia="標楷體" w:hAnsi="標楷體" w:hint="eastAsia"/>
          <w:spacing w:val="10"/>
          <w:kern w:val="0"/>
        </w:rPr>
        <w:t>7.2-54</w:t>
      </w:r>
      <w:r w:rsidR="009A06B0" w:rsidRPr="00531A71">
        <w:rPr>
          <w:rFonts w:eastAsia="標楷體" w:hAnsi="標楷體"/>
          <w:spacing w:val="10"/>
          <w:kern w:val="0"/>
        </w:rPr>
        <w:t>，</w:t>
      </w:r>
      <w:r w:rsidR="009A06B0" w:rsidRPr="00531A71">
        <w:rPr>
          <w:rFonts w:eastAsia="標楷體"/>
        </w:rPr>
        <w:fldChar w:fldCharType="begin"/>
      </w:r>
      <w:r w:rsidR="009A06B0" w:rsidRPr="00531A71">
        <w:rPr>
          <w:rFonts w:eastAsia="標楷體"/>
        </w:rPr>
        <w:instrText xml:space="preserve"> eq \o(A</w:instrText>
      </w:r>
      <w:r w:rsidR="009A06B0" w:rsidRPr="00531A71">
        <w:rPr>
          <w:rFonts w:eastAsia="標楷體"/>
          <w:iCs/>
        </w:rPr>
        <w:instrText>B</w:instrText>
      </w:r>
      <w:r w:rsidR="009A06B0" w:rsidRPr="00531A71">
        <w:rPr>
          <w:rFonts w:eastAsia="標楷體"/>
        </w:rPr>
        <w:instrText>,</w:instrText>
      </w:r>
      <w:r w:rsidR="009A06B0" w:rsidRPr="00531A71">
        <w:rPr>
          <w:rFonts w:eastAsia="標楷體" w:hAnsi="標楷體"/>
          <w:w w:val="200"/>
          <w:position w:val="18"/>
        </w:rPr>
        <w:instrText>︵</w:instrText>
      </w:r>
      <w:r w:rsidR="009A06B0" w:rsidRPr="00531A71">
        <w:rPr>
          <w:rFonts w:eastAsia="標楷體"/>
        </w:rPr>
        <w:instrText>)</w:instrText>
      </w:r>
      <w:r w:rsidR="009A06B0" w:rsidRPr="00531A71">
        <w:rPr>
          <w:rFonts w:eastAsia="標楷體"/>
        </w:rPr>
        <w:fldChar w:fldCharType="end"/>
      </w:r>
      <w:r w:rsidR="009A06B0" w:rsidRPr="00531A71">
        <w:rPr>
          <w:rFonts w:eastAsia="標楷體" w:hAnsi="標楷體"/>
          <w:spacing w:val="10"/>
          <w:kern w:val="0"/>
        </w:rPr>
        <w:t>的度數是</w:t>
      </w:r>
      <w:r w:rsidR="004F79A1">
        <w:rPr>
          <w:rFonts w:eastAsia="標楷體" w:hAnsi="標楷體" w:hint="eastAsia"/>
          <w:spacing w:val="10"/>
          <w:kern w:val="0"/>
        </w:rPr>
        <w:t>60</w:t>
      </w:r>
      <w:r w:rsidR="009A06B0" w:rsidRPr="00531A71">
        <w:rPr>
          <w:rFonts w:eastAsia="標楷體"/>
        </w:rPr>
        <w:t>°</w:t>
      </w:r>
      <w:r w:rsidR="009A06B0" w:rsidRPr="00531A71">
        <w:rPr>
          <w:rFonts w:eastAsia="標楷體" w:hAnsi="標楷體"/>
          <w:spacing w:val="10"/>
          <w:kern w:val="0"/>
        </w:rPr>
        <w:t>，試求其所對應的圓心角</w:t>
      </w:r>
      <w:r w:rsidR="009A06B0" w:rsidRPr="00531A71">
        <w:rPr>
          <w:rFonts w:eastAsia="標楷體" w:hAnsi="標楷體"/>
        </w:rPr>
        <w:t>∠</w:t>
      </w:r>
      <w:r w:rsidR="009A06B0" w:rsidRPr="00531A71">
        <w:rPr>
          <w:rFonts w:eastAsia="標楷體"/>
        </w:rPr>
        <w:t>AOB</w:t>
      </w:r>
      <w:r w:rsidR="009A06B0" w:rsidRPr="00531A71">
        <w:rPr>
          <w:rFonts w:eastAsia="標楷體" w:hAnsi="標楷體"/>
        </w:rPr>
        <w:t>。</w:t>
      </w:r>
    </w:p>
    <w:p w14:paraId="6952596F" w14:textId="77777777" w:rsidR="009A06B0" w:rsidRPr="00531A71" w:rsidRDefault="009A06B0" w:rsidP="009A06B0">
      <w:pPr>
        <w:spacing w:line="440" w:lineRule="exact"/>
        <w:rPr>
          <w:rFonts w:eastAsia="標楷體" w:hint="eastAsia"/>
          <w:iCs/>
        </w:rPr>
      </w:pPr>
    </w:p>
    <w:p w14:paraId="173DF13C" w14:textId="77777777" w:rsidR="009A06B0" w:rsidRPr="00531A71" w:rsidRDefault="009A06B0" w:rsidP="009A06B0">
      <w:pPr>
        <w:spacing w:line="440" w:lineRule="exact"/>
        <w:rPr>
          <w:rFonts w:eastAsia="標楷體" w:hint="eastAsia"/>
          <w:iCs/>
        </w:rPr>
      </w:pPr>
    </w:p>
    <w:p w14:paraId="3E5C5294" w14:textId="77777777" w:rsidR="009A06B0" w:rsidRPr="00531A71" w:rsidRDefault="009A06B0" w:rsidP="009A06B0">
      <w:pPr>
        <w:spacing w:line="440" w:lineRule="exact"/>
        <w:rPr>
          <w:rFonts w:eastAsia="標楷體" w:hint="eastAsia"/>
          <w:iCs/>
        </w:rPr>
      </w:pPr>
    </w:p>
    <w:p w14:paraId="76D8D20D" w14:textId="77777777" w:rsidR="009A06B0" w:rsidRDefault="009A06B0" w:rsidP="009A06B0">
      <w:pPr>
        <w:spacing w:line="440" w:lineRule="exact"/>
        <w:rPr>
          <w:rFonts w:eastAsia="標楷體" w:hint="eastAsia"/>
          <w:iCs/>
        </w:rPr>
      </w:pPr>
    </w:p>
    <w:p w14:paraId="76FF3834" w14:textId="77777777" w:rsidR="009A06B0" w:rsidRDefault="009A06B0" w:rsidP="009A06B0">
      <w:pPr>
        <w:spacing w:line="440" w:lineRule="exact"/>
        <w:rPr>
          <w:rFonts w:eastAsia="標楷體" w:hint="eastAsia"/>
          <w:iCs/>
        </w:rPr>
      </w:pPr>
    </w:p>
    <w:p w14:paraId="381C09EB" w14:textId="77777777" w:rsidR="009A06B0" w:rsidRDefault="009A06B0" w:rsidP="009A06B0">
      <w:pPr>
        <w:spacing w:line="440" w:lineRule="exact"/>
        <w:rPr>
          <w:rFonts w:eastAsia="標楷體" w:hint="eastAsia"/>
          <w:iCs/>
        </w:rPr>
      </w:pPr>
    </w:p>
    <w:p w14:paraId="26B54CEC" w14:textId="77777777" w:rsidR="009A06B0" w:rsidRPr="00D35234" w:rsidRDefault="00D35234" w:rsidP="00D35234">
      <w:pPr>
        <w:spacing w:line="440" w:lineRule="exact"/>
        <w:jc w:val="center"/>
        <w:rPr>
          <w:rFonts w:eastAsia="標楷體" w:hint="eastAsia"/>
          <w:b/>
          <w:bCs/>
          <w:iCs/>
        </w:rPr>
      </w:pPr>
      <w:r w:rsidRPr="00D35234">
        <w:rPr>
          <w:rFonts w:eastAsia="標楷體" w:hAnsi="標楷體"/>
          <w:b/>
          <w:bCs/>
          <w:spacing w:val="10"/>
          <w:kern w:val="0"/>
        </w:rPr>
        <w:t>圖</w:t>
      </w:r>
      <w:r w:rsidRPr="00D35234">
        <w:rPr>
          <w:rFonts w:eastAsia="標楷體" w:hAnsi="標楷體" w:hint="eastAsia"/>
          <w:b/>
          <w:bCs/>
          <w:spacing w:val="10"/>
          <w:kern w:val="0"/>
        </w:rPr>
        <w:t>7.2-54</w:t>
      </w:r>
    </w:p>
    <w:p w14:paraId="1454B754" w14:textId="77777777" w:rsidR="009A06B0" w:rsidRPr="00531A71" w:rsidRDefault="009A06B0" w:rsidP="009A06B0">
      <w:pPr>
        <w:pStyle w:val="3-1"/>
        <w:ind w:left="390" w:hanging="390"/>
        <w:rPr>
          <w:rFonts w:eastAsia="標楷體" w:hAnsi="標楷體" w:hint="eastAsia"/>
        </w:rPr>
      </w:pPr>
      <w:r w:rsidRPr="00950FCB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圓心角等於所對弧的度數</w:t>
      </w:r>
    </w:p>
    <w:p w14:paraId="1109D0D5" w14:textId="77777777" w:rsidR="009A06B0" w:rsidRPr="00950FCB" w:rsidRDefault="009A06B0" w:rsidP="009A06B0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950FC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8"/>
        <w:gridCol w:w="5714"/>
      </w:tblGrid>
      <w:tr w:rsidR="009A06B0" w:rsidRPr="00531A71" w14:paraId="1BB8049A" w14:textId="77777777" w:rsidTr="004F389B">
        <w:tc>
          <w:tcPr>
            <w:tcW w:w="28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09D4183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714" w:type="dxa"/>
            <w:tcBorders>
              <w:top w:val="single" w:sz="4" w:space="0" w:color="FFFFFF"/>
              <w:bottom w:val="single" w:sz="4" w:space="0" w:color="auto"/>
            </w:tcBorders>
          </w:tcPr>
          <w:p w14:paraId="6BE71907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A06B0" w:rsidRPr="00531A71" w14:paraId="14D84EBF" w14:textId="77777777" w:rsidTr="004F389B">
        <w:tc>
          <w:tcPr>
            <w:tcW w:w="2808" w:type="dxa"/>
            <w:tcBorders>
              <w:top w:val="single" w:sz="4" w:space="0" w:color="auto"/>
            </w:tcBorders>
          </w:tcPr>
          <w:p w14:paraId="7D954083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4F79A1"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</w:p>
          <w:p w14:paraId="61D8E71C" w14:textId="77777777" w:rsidR="009A06B0" w:rsidRPr="00531A71" w:rsidRDefault="009A06B0" w:rsidP="004F79A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4F79A1"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714" w:type="dxa"/>
            <w:tcBorders>
              <w:top w:val="single" w:sz="4" w:space="0" w:color="auto"/>
            </w:tcBorders>
          </w:tcPr>
          <w:p w14:paraId="59271162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spacing w:val="10"/>
                <w:kern w:val="0"/>
              </w:rPr>
              <w:t>的度數是</w:t>
            </w:r>
            <w:r w:rsidR="004F79A1">
              <w:rPr>
                <w:rFonts w:eastAsia="標楷體" w:hAnsi="標楷體" w:hint="eastAsia"/>
                <w:spacing w:val="10"/>
                <w:kern w:val="0"/>
              </w:rPr>
              <w:t>60</w:t>
            </w:r>
            <w:r w:rsidRPr="00531A71">
              <w:rPr>
                <w:rFonts w:eastAsia="標楷體"/>
              </w:rPr>
              <w:t>°</w:t>
            </w:r>
          </w:p>
          <w:p w14:paraId="4AD2D23D" w14:textId="77777777" w:rsidR="009A06B0" w:rsidRPr="00531A71" w:rsidRDefault="009A06B0" w:rsidP="004F79A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4F79A1"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t xml:space="preserve">°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度數</w:t>
            </w:r>
          </w:p>
        </w:tc>
      </w:tr>
    </w:tbl>
    <w:p w14:paraId="4951AE08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5D8E4F08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377AD5DA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7E6ACDE7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626A2295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1CBD9E26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3168E07D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1F78D63B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79BF5F76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3DBE1D64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417A51FB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0CA7DD0F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1ED837E2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67E48BC0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45D23CDC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2D75A448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152C2843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5A115E77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6761EA0C" w14:textId="77777777" w:rsidR="00CC5BF2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325CC100" w14:textId="77777777" w:rsidR="00745954" w:rsidRPr="00531A71" w:rsidRDefault="00CC5BF2" w:rsidP="00745954">
      <w:pPr>
        <w:spacing w:line="0" w:lineRule="atLeast"/>
        <w:ind w:left="720" w:hanging="720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2B64F365" w14:textId="77777777" w:rsidR="00745954" w:rsidRPr="00531A71" w:rsidRDefault="00745954" w:rsidP="00CC5BF2">
      <w:pPr>
        <w:spacing w:beforeLines="50" w:before="180" w:line="0" w:lineRule="atLeast"/>
        <w:ind w:left="462" w:hanging="462"/>
        <w:rPr>
          <w:rFonts w:eastAsia="標楷體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Pr="00531A71">
        <w:rPr>
          <w:rFonts w:eastAsia="標楷體" w:hAnsi="標楷體"/>
        </w:rPr>
        <w:t>如圖</w:t>
      </w:r>
      <w:r w:rsidR="00C50129">
        <w:rPr>
          <w:rFonts w:eastAsia="標楷體" w:hAnsi="標楷體" w:hint="eastAsia"/>
        </w:rPr>
        <w:t>7.2-55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 w:hint="eastAsia"/>
        </w:rPr>
        <w:t>P</w:t>
      </w:r>
      <w:r w:rsidRPr="00531A71">
        <w:rPr>
          <w:rFonts w:eastAsia="標楷體" w:hAnsi="標楷體"/>
        </w:rPr>
        <w:t>的半徑</w:t>
      </w:r>
      <w:r w:rsidRPr="00531A71">
        <w:rPr>
          <w:rFonts w:eastAsia="標楷體"/>
          <w:position w:val="-2"/>
        </w:rPr>
        <w:pict w14:anchorId="5960A87F">
          <v:shape id="_x0000_i1090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t>8</w:t>
      </w:r>
      <w:r w:rsidRPr="00531A71">
        <w:rPr>
          <w:rFonts w:eastAsia="標楷體" w:hAnsi="標楷體"/>
        </w:rPr>
        <w:t>公分，圓</w:t>
      </w:r>
      <w:r w:rsidRPr="00531A71">
        <w:rPr>
          <w:rFonts w:eastAsia="標楷體" w:hint="eastAsia"/>
        </w:rPr>
        <w:t>Q</w:t>
      </w:r>
      <w:r w:rsidRPr="00531A71">
        <w:rPr>
          <w:rFonts w:eastAsia="標楷體" w:hAnsi="標楷體"/>
        </w:rPr>
        <w:t>的半徑</w:t>
      </w:r>
      <w:r w:rsidRPr="00531A71">
        <w:rPr>
          <w:rFonts w:eastAsia="標楷體"/>
          <w:position w:val="-6"/>
        </w:rPr>
        <w:pict w14:anchorId="6C2CFC42">
          <v:shape id="_x0000_i1091" type="#_x0000_t75" alt="%FontSize=12&#10;%TeXFontSize=12&#10;\documentclass{article}&#10;\pagestyle{empty}&#10;\begin{document}&#10;\[&#10;\overline{QC}&#10;\]&#10;\end{document}" style="width:17.25pt;height:12.75pt">
            <v:imagedata r:id="rId47" o:title="formula_phys"/>
          </v:shape>
        </w:pic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t>4</w:t>
      </w:r>
      <w:r w:rsidRPr="00531A71">
        <w:rPr>
          <w:rFonts w:eastAsia="標楷體" w:hAnsi="標楷體"/>
        </w:rPr>
        <w:t>公分，</w:t>
      </w:r>
      <w:r w:rsidR="00CC5BF2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int="eastAsia"/>
        </w:rPr>
        <w:t>P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∠</w:t>
      </w:r>
      <w:r w:rsidRPr="00531A71">
        <w:rPr>
          <w:rFonts w:eastAsia="標楷體"/>
        </w:rPr>
        <w:t>C</w:t>
      </w:r>
      <w:r w:rsidRPr="00531A71">
        <w:rPr>
          <w:rFonts w:eastAsia="標楷體" w:hint="eastAsia"/>
        </w:rPr>
        <w:t>Q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0°</w:t>
      </w:r>
      <w:r w:rsidRPr="00531A71">
        <w:rPr>
          <w:rFonts w:eastAsia="標楷體" w:hAnsi="標楷體"/>
        </w:rPr>
        <w:t>。則：</w:t>
      </w:r>
      <w:r w:rsidR="00CC5BF2"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</w:t>
      </w:r>
      <w:r w:rsidRPr="00531A71">
        <w:rPr>
          <w:rFonts w:eastAsia="標楷體" w:hint="eastAsia"/>
        </w:rPr>
        <w:t>Q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>
        <w:rPr>
          <w:rFonts w:eastAsia="標楷體" w:hAnsi="標楷體" w:hint="eastAsia"/>
        </w:rPr>
        <w:t xml:space="preserve">      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C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5ADA2DBA" w14:textId="77777777" w:rsidR="00745954" w:rsidRPr="00531A71" w:rsidRDefault="00745954" w:rsidP="00745954">
      <w:pPr>
        <w:ind w:firstLineChars="100" w:firstLine="240"/>
        <w:rPr>
          <w:rFonts w:eastAsia="標楷體" w:hint="eastAsia"/>
        </w:rPr>
      </w:pPr>
      <w:r w:rsidRPr="00531A71">
        <w:rPr>
          <w:rFonts w:eastAsia="標楷體"/>
          <w:noProof/>
        </w:rPr>
        <w:pict w14:anchorId="5E27FDB0">
          <v:shapetype id="_x0000_t202" coordsize="21600,21600" o:spt="202" path="m,l,21600r21600,l21600,xe">
            <v:stroke joinstyle="miter"/>
            <v:path gradientshapeok="t" o:connecttype="rect"/>
          </v:shapetype>
          <v:shape id="_x0000_s2362" type="#_x0000_t202" style="position:absolute;left:0;text-align:left;margin-left:94.8pt;margin-top:8pt;width:196.95pt;height:133.2pt;z-index:22;mso-wrap-style:none" stroked="f">
            <v:textbox style="mso-next-textbox:#_x0000_s2362;mso-fit-shape-to-text:t">
              <w:txbxContent>
                <w:p w14:paraId="1A50F557" w14:textId="77777777" w:rsidR="00745954" w:rsidRPr="00203D08" w:rsidRDefault="00745954" w:rsidP="00745954">
                  <w:r w:rsidRPr="00203D08">
                    <w:pict w14:anchorId="6A14557E">
                      <v:shape id="_x0000_i1025" type="#_x0000_t75" style="width:182.25pt;height:117.75pt">
                        <v:imagedata r:id="rId48" o:title=""/>
                      </v:shape>
                    </w:pict>
                  </w:r>
                </w:p>
              </w:txbxContent>
            </v:textbox>
          </v:shape>
        </w:pict>
      </w:r>
    </w:p>
    <w:p w14:paraId="7F190FB5" w14:textId="77777777" w:rsidR="00745954" w:rsidRDefault="00745954" w:rsidP="00745954">
      <w:pPr>
        <w:ind w:firstLineChars="100" w:firstLine="240"/>
        <w:rPr>
          <w:rFonts w:eastAsia="標楷體" w:hint="eastAsia"/>
        </w:rPr>
      </w:pPr>
    </w:p>
    <w:p w14:paraId="7F7C9C78" w14:textId="77777777" w:rsidR="00745954" w:rsidRDefault="00745954" w:rsidP="00745954">
      <w:pPr>
        <w:ind w:firstLineChars="100" w:firstLine="240"/>
        <w:rPr>
          <w:rFonts w:eastAsia="標楷體" w:hint="eastAsia"/>
        </w:rPr>
      </w:pPr>
    </w:p>
    <w:p w14:paraId="6A8BA266" w14:textId="77777777" w:rsidR="00745954" w:rsidRDefault="00745954" w:rsidP="00745954">
      <w:pPr>
        <w:ind w:firstLineChars="100" w:firstLine="240"/>
        <w:rPr>
          <w:rFonts w:eastAsia="標楷體" w:hint="eastAsia"/>
        </w:rPr>
      </w:pPr>
    </w:p>
    <w:p w14:paraId="09E2182C" w14:textId="77777777" w:rsidR="00745954" w:rsidRPr="00B90F0C" w:rsidRDefault="00745954" w:rsidP="00745954">
      <w:pPr>
        <w:ind w:firstLineChars="100" w:firstLine="240"/>
        <w:rPr>
          <w:rFonts w:eastAsia="標楷體" w:hint="eastAsia"/>
        </w:rPr>
      </w:pPr>
    </w:p>
    <w:p w14:paraId="41C5FFCA" w14:textId="77777777" w:rsidR="00745954" w:rsidRPr="00531A71" w:rsidRDefault="00745954" w:rsidP="00745954">
      <w:pPr>
        <w:ind w:firstLineChars="100" w:firstLine="240"/>
        <w:rPr>
          <w:rFonts w:eastAsia="標楷體" w:hint="eastAsia"/>
        </w:rPr>
      </w:pPr>
    </w:p>
    <w:p w14:paraId="63F2BDE0" w14:textId="77777777" w:rsidR="00745954" w:rsidRDefault="00745954" w:rsidP="00745954">
      <w:pPr>
        <w:ind w:firstLineChars="100" w:firstLine="240"/>
        <w:rPr>
          <w:rFonts w:eastAsia="標楷體"/>
        </w:rPr>
      </w:pPr>
    </w:p>
    <w:p w14:paraId="726B1DE1" w14:textId="77777777" w:rsidR="00C50129" w:rsidRDefault="00C50129" w:rsidP="00745954">
      <w:pPr>
        <w:ind w:firstLineChars="100" w:firstLine="240"/>
        <w:rPr>
          <w:rFonts w:eastAsia="標楷體" w:hint="eastAsia"/>
        </w:rPr>
      </w:pPr>
    </w:p>
    <w:p w14:paraId="126622F9" w14:textId="77777777" w:rsidR="00745954" w:rsidRPr="00C50129" w:rsidRDefault="00C50129" w:rsidP="00C50129">
      <w:pPr>
        <w:ind w:firstLineChars="100" w:firstLine="240"/>
        <w:jc w:val="center"/>
        <w:rPr>
          <w:rFonts w:eastAsia="標楷體" w:hint="eastAsia"/>
          <w:b/>
          <w:bCs/>
        </w:rPr>
      </w:pPr>
      <w:r w:rsidRPr="00C50129">
        <w:rPr>
          <w:rFonts w:eastAsia="標楷體" w:hAnsi="標楷體"/>
          <w:b/>
          <w:bCs/>
        </w:rPr>
        <w:t>圖</w:t>
      </w:r>
      <w:r w:rsidRPr="00C50129">
        <w:rPr>
          <w:rFonts w:eastAsia="標楷體" w:hAnsi="標楷體" w:hint="eastAsia"/>
          <w:b/>
          <w:bCs/>
        </w:rPr>
        <w:t>7.2-55</w:t>
      </w:r>
    </w:p>
    <w:p w14:paraId="73586306" w14:textId="77777777" w:rsidR="00745954" w:rsidRPr="00531A71" w:rsidRDefault="00745954" w:rsidP="00745954">
      <w:pPr>
        <w:pStyle w:val="3-1"/>
        <w:ind w:left="390" w:hanging="390"/>
        <w:rPr>
          <w:rFonts w:eastAsia="標楷體" w:hAnsi="標楷體" w:hint="eastAsia"/>
        </w:rPr>
      </w:pPr>
      <w:r w:rsidRPr="0012175A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圓心角等於所對弧的度數</w:t>
      </w:r>
    </w:p>
    <w:p w14:paraId="20DBE2B4" w14:textId="77777777" w:rsidR="00745954" w:rsidRPr="0012175A" w:rsidRDefault="00745954" w:rsidP="00745954">
      <w:pPr>
        <w:pStyle w:val="3-1"/>
        <w:ind w:left="390" w:hanging="390"/>
        <w:rPr>
          <w:rFonts w:eastAsia="標楷體"/>
          <w:b/>
        </w:rPr>
      </w:pPr>
      <w:r w:rsidRPr="0012175A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745954" w:rsidRPr="00531A71" w14:paraId="15EA30B2" w14:textId="77777777" w:rsidTr="00A915EB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E94E13E" w14:textId="77777777" w:rsidR="00745954" w:rsidRPr="00531A71" w:rsidRDefault="00745954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2091D6CD" w14:textId="77777777" w:rsidR="00745954" w:rsidRPr="00531A71" w:rsidRDefault="00745954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45954" w:rsidRPr="00531A71" w14:paraId="6453FB1D" w14:textId="77777777" w:rsidTr="00A915EB">
        <w:tc>
          <w:tcPr>
            <w:tcW w:w="3708" w:type="dxa"/>
            <w:tcBorders>
              <w:top w:val="single" w:sz="4" w:space="0" w:color="auto"/>
            </w:tcBorders>
          </w:tcPr>
          <w:p w14:paraId="545AD54F" w14:textId="77777777" w:rsidR="00745954" w:rsidRPr="0012175A" w:rsidRDefault="00745954" w:rsidP="0012175A">
            <w:pPr>
              <w:numPr>
                <w:ilvl w:val="0"/>
                <w:numId w:val="9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12175A">
              <w:rPr>
                <w:rFonts w:eastAsia="標楷體" w:hAnsi="標楷體"/>
              </w:rPr>
              <w:t>圓</w:t>
            </w:r>
            <w:r w:rsidR="0012175A">
              <w:rPr>
                <w:rFonts w:eastAsia="標楷體" w:hint="eastAsia"/>
              </w:rPr>
              <w:t>P</w:t>
            </w:r>
            <w:r w:rsidRPr="0012175A">
              <w:rPr>
                <w:rFonts w:eastAsia="標楷體" w:hAnsi="標楷體"/>
              </w:rPr>
              <w:t>中，</w:t>
            </w:r>
            <w:r w:rsidRPr="0012175A">
              <w:rPr>
                <w:rFonts w:ascii="標楷體" w:eastAsia="標楷體" w:hAnsi="標楷體"/>
              </w:rPr>
              <w:t>∠</w:t>
            </w:r>
            <w:r w:rsidRPr="0012175A">
              <w:rPr>
                <w:rFonts w:eastAsia="標楷體"/>
              </w:rPr>
              <w:t>A</w:t>
            </w:r>
            <w:r w:rsidRPr="0012175A">
              <w:rPr>
                <w:rFonts w:eastAsia="標楷體" w:hint="eastAsia"/>
              </w:rPr>
              <w:t>P</w:t>
            </w:r>
            <w:r w:rsidRPr="0012175A">
              <w:rPr>
                <w:rFonts w:eastAsia="標楷體"/>
              </w:rPr>
              <w:t>B</w:t>
            </w:r>
            <w:r w:rsidRPr="0012175A">
              <w:rPr>
                <w:rFonts w:eastAsia="標楷體" w:hAnsi="標楷體"/>
              </w:rPr>
              <w:t>＝</w:t>
            </w:r>
            <w:r w:rsidRPr="0012175A">
              <w:rPr>
                <w:rFonts w:eastAsia="標楷體"/>
              </w:rPr>
              <w:fldChar w:fldCharType="begin"/>
            </w:r>
            <w:r w:rsidRPr="0012175A">
              <w:rPr>
                <w:rFonts w:eastAsia="標楷體"/>
              </w:rPr>
              <w:instrText xml:space="preserve"> eq \o(AB,</w:instrText>
            </w:r>
            <w:r w:rsidRPr="0012175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12175A">
              <w:rPr>
                <w:rFonts w:eastAsia="標楷體"/>
              </w:rPr>
              <w:instrText>)</w:instrText>
            </w:r>
            <w:r w:rsidRPr="0012175A">
              <w:rPr>
                <w:rFonts w:eastAsia="標楷體"/>
              </w:rPr>
              <w:fldChar w:fldCharType="end"/>
            </w:r>
            <w:r w:rsidRPr="0012175A">
              <w:rPr>
                <w:rFonts w:eastAsia="標楷體" w:hAnsi="標楷體"/>
              </w:rPr>
              <w:t>＝</w:t>
            </w:r>
            <w:r w:rsidRPr="0012175A">
              <w:rPr>
                <w:rFonts w:eastAsia="標楷體"/>
              </w:rPr>
              <w:t>60°</w:t>
            </w:r>
            <w:r w:rsidR="0012175A">
              <w:rPr>
                <w:rFonts w:eastAsia="標楷體" w:hint="eastAsia"/>
              </w:rPr>
              <w:br/>
            </w:r>
          </w:p>
          <w:p w14:paraId="3BB61DD4" w14:textId="77777777" w:rsidR="00745954" w:rsidRPr="00531A71" w:rsidRDefault="00745954" w:rsidP="00745954">
            <w:pPr>
              <w:numPr>
                <w:ilvl w:val="0"/>
                <w:numId w:val="9"/>
              </w:numPr>
              <w:tabs>
                <w:tab w:val="clear" w:pos="870"/>
                <w:tab w:val="num" w:pos="360"/>
              </w:tabs>
              <w:spacing w:beforeLines="100" w:before="36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54A31798" w14:textId="77777777" w:rsidR="00745954" w:rsidRPr="00531A71" w:rsidRDefault="00745954" w:rsidP="00745954">
            <w:pPr>
              <w:numPr>
                <w:ilvl w:val="0"/>
                <w:numId w:val="9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0FCD0A4C" w14:textId="77777777" w:rsidR="0012175A" w:rsidRDefault="00745954" w:rsidP="0012175A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</w:p>
          <w:p w14:paraId="4810C48D" w14:textId="77777777" w:rsidR="00745954" w:rsidRPr="00531A71" w:rsidRDefault="00745954" w:rsidP="0012175A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46511EE1" w14:textId="77777777" w:rsidR="00745954" w:rsidRPr="00531A71" w:rsidRDefault="00745954" w:rsidP="0012175A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 xml:space="preserve">D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(1)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311A666C" w14:textId="77777777" w:rsidR="00745954" w:rsidRPr="00531A71" w:rsidRDefault="00745954" w:rsidP="0074595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</w:p>
          <w:p w14:paraId="5CD7F80D" w14:textId="77777777" w:rsidR="00745954" w:rsidRPr="00531A71" w:rsidRDefault="00745954" w:rsidP="0012175A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  <w:r w:rsidR="0012175A">
              <w:rPr>
                <w:rFonts w:eastAsia="標楷體" w:hint="eastAsia"/>
              </w:rPr>
              <w:t xml:space="preserve">  </w:t>
            </w:r>
            <w:r w:rsidR="0012175A">
              <w:rPr>
                <w:rFonts w:eastAsia="標楷體" w:hint="eastAsia"/>
              </w:rPr>
              <w:t>已證</w:t>
            </w:r>
          </w:p>
        </w:tc>
      </w:tr>
    </w:tbl>
    <w:p w14:paraId="04D57310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0BABD308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9CB7F72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EE51253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4FCF927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7EF48E0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11CB8EF2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9379E06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5B62A49" w14:textId="77777777" w:rsidR="00CC5BF2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881381D" w14:textId="77777777" w:rsidR="0012175A" w:rsidRDefault="0012175A" w:rsidP="00C50129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4052ABA5" w14:textId="77777777" w:rsidR="00221F55" w:rsidRPr="00531A71" w:rsidRDefault="00CC5BF2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3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E8F9D20" w14:textId="77777777" w:rsidR="00221F55" w:rsidRPr="00531A71" w:rsidRDefault="00C50129" w:rsidP="00CC5BF2">
      <w:pPr>
        <w:ind w:left="720" w:hangingChars="300" w:hanging="720"/>
        <w:rPr>
          <w:rFonts w:eastAsia="標楷體" w:hAnsi="標楷體" w:hint="eastAsia"/>
        </w:rPr>
      </w:pPr>
      <w:r>
        <w:rPr>
          <w:rFonts w:eastAsia="標楷體" w:hAnsi="標楷體" w:hint="eastAsia"/>
          <w:noProof/>
        </w:rPr>
        <w:pict w14:anchorId="3F3C210E">
          <v:shape id="_x0000_s2307" type="#_x0000_t75" style="position:absolute;left:0;text-align:left;margin-left:116.85pt;margin-top:35.2pt;width:173.1pt;height:155.15pt;z-index:15">
            <v:imagedata r:id="rId49" o:title=""/>
          </v:shape>
        </w:pict>
      </w:r>
      <w:r w:rsidR="00221F55"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="00221F55" w:rsidRPr="00531A71">
        <w:rPr>
          <w:rFonts w:eastAsia="標楷體" w:hAnsi="標楷體"/>
          <w:spacing w:val="10"/>
          <w:kern w:val="0"/>
        </w:rPr>
        <w:t>如圖</w:t>
      </w:r>
      <w:r>
        <w:rPr>
          <w:rFonts w:eastAsia="標楷體" w:hAnsi="標楷體" w:hint="eastAsia"/>
          <w:spacing w:val="10"/>
          <w:kern w:val="0"/>
        </w:rPr>
        <w:t>7.2-56</w:t>
      </w:r>
      <w:r w:rsidR="00221F55" w:rsidRPr="00531A71">
        <w:rPr>
          <w:rFonts w:eastAsia="標楷體" w:hAnsi="標楷體"/>
          <w:spacing w:val="10"/>
          <w:kern w:val="0"/>
        </w:rPr>
        <w:t>，將一圓平分成八等分，試求優弧</w:t>
      </w:r>
      <w:r w:rsidR="00221F55" w:rsidRPr="00531A71">
        <w:rPr>
          <w:rFonts w:eastAsia="標楷體"/>
        </w:rPr>
        <w:fldChar w:fldCharType="begin"/>
      </w:r>
      <w:r w:rsidR="00221F55" w:rsidRPr="00531A71">
        <w:rPr>
          <w:rFonts w:eastAsia="標楷體"/>
        </w:rPr>
        <w:instrText xml:space="preserve"> eq \o(A</w:instrText>
      </w:r>
      <w:r w:rsidR="00221F55" w:rsidRPr="00531A71">
        <w:rPr>
          <w:rFonts w:eastAsia="標楷體"/>
          <w:iCs/>
        </w:rPr>
        <w:instrText>CB</w:instrText>
      </w:r>
      <w:r w:rsidR="00221F55" w:rsidRPr="00531A71">
        <w:rPr>
          <w:rFonts w:eastAsia="標楷體"/>
        </w:rPr>
        <w:instrText>,</w:instrText>
      </w:r>
      <w:r w:rsidR="00221F55" w:rsidRPr="00531A71">
        <w:rPr>
          <w:rFonts w:eastAsia="標楷體" w:hAnsi="標楷體"/>
          <w:w w:val="200"/>
          <w:position w:val="18"/>
        </w:rPr>
        <w:instrText>︵</w:instrText>
      </w:r>
      <w:r w:rsidR="00221F55" w:rsidRPr="00531A71">
        <w:rPr>
          <w:rFonts w:eastAsia="標楷體"/>
        </w:rPr>
        <w:instrText>)</w:instrText>
      </w:r>
      <w:r w:rsidR="00221F55" w:rsidRPr="00531A71">
        <w:rPr>
          <w:rFonts w:eastAsia="標楷體"/>
        </w:rPr>
        <w:fldChar w:fldCharType="end"/>
      </w:r>
      <w:r w:rsidR="00221F55" w:rsidRPr="00531A71">
        <w:rPr>
          <w:rFonts w:eastAsia="標楷體" w:hAnsi="標楷體"/>
          <w:spacing w:val="10"/>
          <w:kern w:val="0"/>
        </w:rPr>
        <w:t>所對應的圓心角</w:t>
      </w:r>
      <w:r w:rsidR="00221F55" w:rsidRPr="00531A71">
        <w:rPr>
          <w:rFonts w:eastAsia="標楷體" w:hAnsi="標楷體"/>
        </w:rPr>
        <w:t>。</w:t>
      </w:r>
    </w:p>
    <w:p w14:paraId="268BB9B5" w14:textId="77777777" w:rsidR="00221F55" w:rsidRPr="00531A71" w:rsidRDefault="00221F55" w:rsidP="00221F55">
      <w:pPr>
        <w:spacing w:beforeLines="50" w:before="180"/>
        <w:ind w:left="720" w:hangingChars="300" w:hanging="720"/>
        <w:rPr>
          <w:rFonts w:eastAsia="標楷體" w:hint="eastAsia"/>
        </w:rPr>
      </w:pPr>
      <w:r w:rsidRPr="00531A71">
        <w:rPr>
          <w:rFonts w:eastAsia="標楷體"/>
        </w:rPr>
        <w:t xml:space="preserve"> </w:t>
      </w:r>
    </w:p>
    <w:p w14:paraId="59600981" w14:textId="77777777" w:rsidR="00221F55" w:rsidRPr="00531A71" w:rsidRDefault="00221F55" w:rsidP="00221F55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54596EE8" w14:textId="77777777" w:rsidR="00221F55" w:rsidRPr="00531A71" w:rsidRDefault="00221F55" w:rsidP="00221F55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06009A58" w14:textId="77777777" w:rsidR="00221F55" w:rsidRPr="00531A71" w:rsidRDefault="00221F55" w:rsidP="00221F55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602DD033" w14:textId="77777777" w:rsidR="00221F55" w:rsidRDefault="00221F55" w:rsidP="00221F55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58991123" w14:textId="77777777" w:rsidR="00C50129" w:rsidRDefault="00C50129" w:rsidP="00221F55">
      <w:pPr>
        <w:spacing w:line="440" w:lineRule="exact"/>
        <w:ind w:left="780" w:hangingChars="300" w:hanging="780"/>
        <w:rPr>
          <w:rFonts w:eastAsia="標楷體" w:hAnsi="標楷體"/>
          <w:spacing w:val="10"/>
          <w:kern w:val="0"/>
        </w:rPr>
      </w:pPr>
    </w:p>
    <w:p w14:paraId="0333590A" w14:textId="77777777" w:rsidR="00C50129" w:rsidRDefault="00C50129" w:rsidP="00C50129">
      <w:pPr>
        <w:spacing w:line="440" w:lineRule="exact"/>
        <w:ind w:left="780" w:hangingChars="300" w:hanging="780"/>
        <w:jc w:val="center"/>
        <w:rPr>
          <w:rFonts w:eastAsia="標楷體" w:hAnsi="標楷體"/>
          <w:spacing w:val="10"/>
          <w:kern w:val="0"/>
        </w:rPr>
      </w:pPr>
    </w:p>
    <w:p w14:paraId="63EB88A2" w14:textId="77777777" w:rsidR="00221F55" w:rsidRPr="00C50129" w:rsidRDefault="00C50129" w:rsidP="00C50129">
      <w:pPr>
        <w:spacing w:line="440" w:lineRule="exact"/>
        <w:ind w:left="781" w:hangingChars="300" w:hanging="781"/>
        <w:jc w:val="center"/>
        <w:rPr>
          <w:rFonts w:eastAsia="標楷體" w:hint="eastAsia"/>
          <w:b/>
          <w:bCs/>
        </w:rPr>
      </w:pPr>
      <w:r w:rsidRPr="00C50129">
        <w:rPr>
          <w:rFonts w:eastAsia="標楷體" w:hAnsi="標楷體"/>
          <w:b/>
          <w:bCs/>
          <w:spacing w:val="10"/>
          <w:kern w:val="0"/>
        </w:rPr>
        <w:t>圖</w:t>
      </w:r>
      <w:r w:rsidRPr="00C50129">
        <w:rPr>
          <w:rFonts w:eastAsia="標楷體" w:hAnsi="標楷體" w:hint="eastAsia"/>
          <w:b/>
          <w:bCs/>
          <w:spacing w:val="10"/>
          <w:kern w:val="0"/>
        </w:rPr>
        <w:t>7.2-56</w:t>
      </w:r>
    </w:p>
    <w:p w14:paraId="5DE58AF0" w14:textId="77777777" w:rsidR="00221F55" w:rsidRPr="00BB395A" w:rsidRDefault="00221F55" w:rsidP="00221F55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BB395A">
        <w:rPr>
          <w:rFonts w:eastAsia="標楷體" w:hAnsi="標楷體"/>
          <w:b/>
        </w:rPr>
        <w:t>想法：</w:t>
      </w:r>
      <w:r w:rsidRPr="00BB395A">
        <w:rPr>
          <w:rFonts w:eastAsia="標楷體"/>
        </w:rPr>
        <w:t xml:space="preserve">(1) </w:t>
      </w:r>
      <w:r w:rsidRPr="00BB395A">
        <w:rPr>
          <w:rFonts w:eastAsia="標楷體" w:hAnsi="標楷體"/>
        </w:rPr>
        <w:t>圓周為</w:t>
      </w:r>
      <w:r w:rsidRPr="00BB395A">
        <w:rPr>
          <w:rFonts w:eastAsia="標楷體"/>
        </w:rPr>
        <w:t>360°</w:t>
      </w:r>
    </w:p>
    <w:p w14:paraId="4A101318" w14:textId="77777777" w:rsidR="00221F55" w:rsidRPr="00BB395A" w:rsidRDefault="00221F55" w:rsidP="00221F55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BB395A">
        <w:rPr>
          <w:rFonts w:eastAsia="標楷體"/>
        </w:rPr>
        <w:t xml:space="preserve">(2) </w:t>
      </w:r>
      <w:r w:rsidRPr="00BB395A">
        <w:rPr>
          <w:rFonts w:eastAsia="標楷體" w:hAnsi="標楷體"/>
        </w:rPr>
        <w:t>圓心角等於所對弧的度數</w:t>
      </w:r>
    </w:p>
    <w:p w14:paraId="65B96DDD" w14:textId="77777777" w:rsidR="00221F55" w:rsidRPr="00BB395A" w:rsidRDefault="00221F55" w:rsidP="00221F55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BB395A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5354"/>
      </w:tblGrid>
      <w:tr w:rsidR="00221F55" w:rsidRPr="00531A71" w14:paraId="23699A58" w14:textId="77777777" w:rsidTr="004F389B">
        <w:tc>
          <w:tcPr>
            <w:tcW w:w="31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5B89194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354" w:type="dxa"/>
            <w:tcBorders>
              <w:top w:val="single" w:sz="4" w:space="0" w:color="FFFFFF"/>
              <w:bottom w:val="single" w:sz="4" w:space="0" w:color="auto"/>
            </w:tcBorders>
          </w:tcPr>
          <w:p w14:paraId="64B58985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1F55" w:rsidRPr="00531A71" w14:paraId="5935660B" w14:textId="77777777" w:rsidTr="004F389B">
        <w:tc>
          <w:tcPr>
            <w:tcW w:w="3168" w:type="dxa"/>
            <w:tcBorders>
              <w:top w:val="single" w:sz="4" w:space="0" w:color="auto"/>
            </w:tcBorders>
          </w:tcPr>
          <w:p w14:paraId="2552F272" w14:textId="77777777" w:rsidR="00221F55" w:rsidRPr="00531A71" w:rsidRDefault="00221F55" w:rsidP="004F389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20" w:dyaOrig="620" w14:anchorId="14D64DF1">
                <v:shape id="_x0000_i1092" type="#_x0000_t75" style="width:11.25pt;height:30.75pt" o:ole="">
                  <v:imagedata r:id="rId50" o:title=""/>
                </v:shape>
                <o:OLEObject Type="Embed" ProgID="Equation.3" ShapeID="_x0000_i1092" DrawAspect="Content" ObjectID="_1789908612" r:id="rId51"/>
              </w:object>
            </w:r>
            <w:r w:rsidRPr="00531A71">
              <w:rPr>
                <w:rFonts w:eastAsia="標楷體"/>
              </w:rPr>
              <w:t>×</w:t>
            </w:r>
            <w:r w:rsidRPr="00531A71">
              <w:rPr>
                <w:rFonts w:eastAsia="標楷體" w:hAnsi="標楷體"/>
              </w:rPr>
              <w:t>圓周</w:t>
            </w:r>
          </w:p>
          <w:p w14:paraId="7A2BB609" w14:textId="77777777" w:rsidR="00221F55" w:rsidRPr="00531A71" w:rsidRDefault="00221F55" w:rsidP="004F389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20" w:dyaOrig="620" w14:anchorId="7C78C1A2">
                <v:shape id="_x0000_i1093" type="#_x0000_t75" style="width:11.25pt;height:30.75pt" o:ole="">
                  <v:imagedata r:id="rId52" o:title=""/>
                </v:shape>
                <o:OLEObject Type="Embed" ProgID="Equation.3" ShapeID="_x0000_i1093" DrawAspect="Content" ObjectID="_1789908613" r:id="rId53"/>
              </w:object>
            </w:r>
            <w:r w:rsidRPr="00531A71">
              <w:rPr>
                <w:rFonts w:eastAsia="標楷體"/>
              </w:rPr>
              <w:t>×36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25°</w:t>
            </w:r>
          </w:p>
          <w:p w14:paraId="79F36111" w14:textId="77777777" w:rsidR="00221F55" w:rsidRPr="00531A71" w:rsidRDefault="00221F55" w:rsidP="004F389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25°</w:t>
            </w:r>
          </w:p>
        </w:tc>
        <w:tc>
          <w:tcPr>
            <w:tcW w:w="5354" w:type="dxa"/>
            <w:tcBorders>
              <w:top w:val="single" w:sz="4" w:space="0" w:color="auto"/>
            </w:tcBorders>
          </w:tcPr>
          <w:p w14:paraId="08DFB54D" w14:textId="77777777" w:rsidR="00221F55" w:rsidRPr="00531A71" w:rsidRDefault="00221F55" w:rsidP="00221F55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spacing w:val="10"/>
                <w:kern w:val="0"/>
              </w:rPr>
              <w:t>如圖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占了</w:t>
            </w:r>
            <w:r w:rsidRPr="00531A71">
              <w:rPr>
                <w:rFonts w:eastAsia="標楷體"/>
              </w:rPr>
              <w:t>8</w:t>
            </w:r>
            <w:r w:rsidRPr="00531A71">
              <w:rPr>
                <w:rFonts w:eastAsia="標楷體" w:hAnsi="標楷體"/>
              </w:rPr>
              <w:t>等分中的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等分</w:t>
            </w:r>
          </w:p>
          <w:p w14:paraId="093B02A6" w14:textId="77777777" w:rsidR="00221F55" w:rsidRPr="00531A71" w:rsidRDefault="00221F55" w:rsidP="00221F55">
            <w:pPr>
              <w:spacing w:beforeLines="130" w:before="468"/>
              <w:jc w:val="both"/>
              <w:rPr>
                <w:rFonts w:eastAsia="標楷體"/>
                <w:position w:val="-8"/>
              </w:rPr>
            </w:pPr>
            <w:r w:rsidRPr="00531A71">
              <w:rPr>
                <w:rFonts w:eastAsia="標楷體" w:hAnsi="標楷體"/>
                <w:position w:val="-8"/>
              </w:rPr>
              <w:t>將圓周</w:t>
            </w:r>
            <w:r w:rsidRPr="00531A71">
              <w:rPr>
                <w:rFonts w:eastAsia="標楷體"/>
                <w:position w:val="-8"/>
              </w:rPr>
              <w:t>360°</w:t>
            </w:r>
            <w:r w:rsidRPr="00531A71">
              <w:rPr>
                <w:rFonts w:eastAsia="標楷體" w:hAnsi="標楷體"/>
                <w:position w:val="-8"/>
              </w:rPr>
              <w:t>代入</w:t>
            </w:r>
            <w:r w:rsidRPr="00531A71">
              <w:rPr>
                <w:rFonts w:eastAsia="標楷體"/>
                <w:position w:val="-8"/>
              </w:rPr>
              <w:t>(1)</w:t>
            </w:r>
          </w:p>
          <w:p w14:paraId="37E14C35" w14:textId="77777777" w:rsidR="00221F55" w:rsidRPr="00531A71" w:rsidRDefault="00221F55" w:rsidP="00221F55">
            <w:pPr>
              <w:spacing w:beforeLines="80" w:before="28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</w:p>
        </w:tc>
      </w:tr>
    </w:tbl>
    <w:p w14:paraId="70989733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8ED6C40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75E9C4E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39F39FF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E80C76C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D6F67A1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5E76CD1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A468C41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0F7F7D0C" w14:textId="77777777" w:rsidR="00CC5BF2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8ECEA43" w14:textId="77777777" w:rsidR="00CC5BF2" w:rsidRDefault="00CC5BF2" w:rsidP="00485F8D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23E3C8F5" w14:textId="77777777" w:rsidR="009A06B0" w:rsidRPr="00531A71" w:rsidRDefault="00CC5BF2" w:rsidP="009A06B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4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4A136D1" w14:textId="77777777" w:rsidR="009A06B0" w:rsidRPr="00531A71" w:rsidRDefault="009A06B0" w:rsidP="00CC5BF2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noProof/>
        </w:rPr>
      </w:pPr>
      <w:r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Pr="00531A71">
        <w:rPr>
          <w:rFonts w:eastAsia="標楷體" w:hAnsi="標楷體"/>
        </w:rPr>
        <w:t>如圖</w:t>
      </w:r>
      <w:r w:rsidR="00485F8D">
        <w:rPr>
          <w:rFonts w:eastAsia="標楷體" w:hAnsi="標楷體" w:hint="eastAsia"/>
        </w:rPr>
        <w:t>7.2-57</w:t>
      </w:r>
      <w:r w:rsidRPr="00531A71">
        <w:rPr>
          <w:rFonts w:eastAsia="標楷體" w:hAnsi="標楷體"/>
        </w:rPr>
        <w:t>，已知圓心角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 w:rsidR="00B70B96"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B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。</w:t>
      </w:r>
    </w:p>
    <w:p w14:paraId="67C0EBA1" w14:textId="77777777" w:rsidR="009A06B0" w:rsidRPr="00531A71" w:rsidRDefault="0094760B" w:rsidP="009A06B0">
      <w:pPr>
        <w:tabs>
          <w:tab w:val="left" w:pos="375"/>
          <w:tab w:val="left" w:pos="4216"/>
        </w:tabs>
        <w:ind w:left="760" w:hanging="380"/>
        <w:rPr>
          <w:rFonts w:eastAsia="標楷體" w:hint="eastAsia"/>
          <w:noProof/>
        </w:rPr>
      </w:pPr>
      <w:r>
        <w:rPr>
          <w:rFonts w:eastAsia="標楷體"/>
          <w:noProof/>
        </w:rPr>
        <w:pict w14:anchorId="00CCE0F2">
          <v:shape id="_x0000_s2317" type="#_x0000_t75" style="position:absolute;left:0;text-align:left;margin-left:129.75pt;margin-top:11.05pt;width:154.95pt;height:143.45pt;z-index:17">
            <v:imagedata r:id="rId54" o:title=""/>
          </v:shape>
        </w:pict>
      </w:r>
    </w:p>
    <w:p w14:paraId="6F1C7B7E" w14:textId="77777777" w:rsidR="009A06B0" w:rsidRPr="00531A71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32BA8237" w14:textId="77777777" w:rsidR="009A06B0" w:rsidRPr="00531A71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3822521F" w14:textId="77777777" w:rsidR="009A06B0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17B53672" w14:textId="77777777" w:rsidR="009A06B0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1DF67C52" w14:textId="77777777" w:rsidR="009A06B0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140C2584" w14:textId="77777777" w:rsidR="009A06B0" w:rsidRPr="00531A71" w:rsidRDefault="009A06B0" w:rsidP="009A06B0">
      <w:pPr>
        <w:pStyle w:val="3-1"/>
        <w:ind w:left="390" w:hanging="390"/>
        <w:rPr>
          <w:rFonts w:eastAsia="標楷體" w:hint="eastAsia"/>
        </w:rPr>
      </w:pPr>
    </w:p>
    <w:p w14:paraId="3107F69F" w14:textId="77777777" w:rsidR="00485F8D" w:rsidRDefault="00485F8D" w:rsidP="009A06B0">
      <w:pPr>
        <w:pStyle w:val="3-1"/>
        <w:ind w:left="390" w:hanging="390"/>
        <w:rPr>
          <w:rFonts w:eastAsia="標楷體" w:hAnsi="標楷體"/>
        </w:rPr>
      </w:pPr>
    </w:p>
    <w:p w14:paraId="198CF80C" w14:textId="77777777" w:rsidR="009A06B0" w:rsidRPr="00485F8D" w:rsidRDefault="00485F8D" w:rsidP="00485F8D">
      <w:pPr>
        <w:pStyle w:val="3-1"/>
        <w:ind w:left="390" w:hanging="390"/>
        <w:jc w:val="center"/>
        <w:rPr>
          <w:rFonts w:eastAsia="標楷體" w:hint="eastAsia"/>
          <w:b/>
          <w:bCs/>
        </w:rPr>
      </w:pPr>
      <w:r w:rsidRPr="00485F8D">
        <w:rPr>
          <w:rFonts w:eastAsia="標楷體" w:hAnsi="標楷體"/>
          <w:b/>
          <w:bCs/>
        </w:rPr>
        <w:t>圖</w:t>
      </w:r>
      <w:r w:rsidRPr="00485F8D">
        <w:rPr>
          <w:rFonts w:eastAsia="標楷體" w:hAnsi="標楷體" w:hint="eastAsia"/>
          <w:b/>
          <w:bCs/>
        </w:rPr>
        <w:t>7.2-57</w:t>
      </w:r>
    </w:p>
    <w:p w14:paraId="5014A65F" w14:textId="77777777" w:rsidR="009A06B0" w:rsidRPr="009E5173" w:rsidRDefault="009A06B0" w:rsidP="009A06B0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9E5173">
        <w:rPr>
          <w:rFonts w:eastAsia="標楷體" w:hAnsi="標楷體"/>
          <w:b/>
        </w:rPr>
        <w:t>想法：</w:t>
      </w:r>
      <w:r w:rsidRPr="009E5173">
        <w:rPr>
          <w:rFonts w:eastAsia="標楷體"/>
        </w:rPr>
        <w:t xml:space="preserve">(1) </w:t>
      </w:r>
      <w:r w:rsidRPr="009E5173">
        <w:rPr>
          <w:rFonts w:eastAsia="標楷體" w:hAnsi="標楷體"/>
        </w:rPr>
        <w:t>圓周為</w:t>
      </w:r>
      <w:r w:rsidRPr="009E5173">
        <w:rPr>
          <w:rFonts w:eastAsia="標楷體"/>
        </w:rPr>
        <w:t>360°</w:t>
      </w:r>
    </w:p>
    <w:p w14:paraId="433F6553" w14:textId="77777777" w:rsidR="009A06B0" w:rsidRPr="009E5173" w:rsidRDefault="009A06B0" w:rsidP="009A06B0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9E5173">
        <w:rPr>
          <w:rFonts w:eastAsia="標楷體"/>
        </w:rPr>
        <w:t xml:space="preserve">(2) </w:t>
      </w:r>
      <w:r w:rsidRPr="009E5173">
        <w:rPr>
          <w:rFonts w:eastAsia="標楷體" w:hAnsi="標楷體"/>
        </w:rPr>
        <w:t>圓心角等於所對弧的度數</w:t>
      </w:r>
    </w:p>
    <w:p w14:paraId="721F00AF" w14:textId="77777777" w:rsidR="009A06B0" w:rsidRPr="009E5173" w:rsidRDefault="009A06B0" w:rsidP="009A06B0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9E517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5437"/>
      </w:tblGrid>
      <w:tr w:rsidR="009A06B0" w:rsidRPr="00531A71" w14:paraId="06E621B7" w14:textId="77777777" w:rsidTr="004F389B">
        <w:tc>
          <w:tcPr>
            <w:tcW w:w="308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6A2A1E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437" w:type="dxa"/>
            <w:tcBorders>
              <w:top w:val="single" w:sz="4" w:space="0" w:color="FFFFFF"/>
              <w:bottom w:val="single" w:sz="4" w:space="0" w:color="auto"/>
            </w:tcBorders>
          </w:tcPr>
          <w:p w14:paraId="45DE9425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A06B0" w:rsidRPr="00531A71" w14:paraId="0D58A71D" w14:textId="77777777" w:rsidTr="004F389B">
        <w:tc>
          <w:tcPr>
            <w:tcW w:w="3085" w:type="dxa"/>
            <w:tcBorders>
              <w:top w:val="single" w:sz="4" w:space="0" w:color="auto"/>
            </w:tcBorders>
          </w:tcPr>
          <w:p w14:paraId="45A82DE4" w14:textId="77777777" w:rsidR="009A06B0" w:rsidRPr="00531A71" w:rsidRDefault="009A06B0" w:rsidP="004F389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="00B70B96"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br/>
            </w:r>
          </w:p>
          <w:p w14:paraId="5FF55772" w14:textId="77777777" w:rsidR="009A06B0" w:rsidRPr="00531A71" w:rsidRDefault="009A06B0" w:rsidP="004F389B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t xml:space="preserve">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="00B70B96"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</w:t>
            </w:r>
            <w:r w:rsidR="00B70B96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437" w:type="dxa"/>
            <w:tcBorders>
              <w:top w:val="single" w:sz="4" w:space="0" w:color="auto"/>
            </w:tcBorders>
          </w:tcPr>
          <w:p w14:paraId="6228A586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 w:hAnsi="標楷體" w:hint="eastAsia"/>
              </w:rPr>
              <w:br/>
            </w:r>
            <w:r w:rsidR="007A5110">
              <w:rPr>
                <w:rFonts w:eastAsia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="00B70B96"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00B0"/>
            </w:r>
          </w:p>
          <w:p w14:paraId="4C630236" w14:textId="77777777" w:rsidR="009A06B0" w:rsidRPr="00531A71" w:rsidRDefault="009A06B0" w:rsidP="00B70B9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B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B70B96"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00B0"/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/>
              </w:rPr>
              <w:br/>
            </w:r>
          </w:p>
        </w:tc>
      </w:tr>
    </w:tbl>
    <w:p w14:paraId="1D0FC0AE" w14:textId="77777777" w:rsidR="009A06B0" w:rsidRDefault="009A06B0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005F8F15" w14:textId="77777777" w:rsidR="009A06B0" w:rsidRDefault="009A06B0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6D00D11F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536390D1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2DB78236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740B14C0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6828005C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61A2B7F0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3A776F52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12F65D4E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10663BE0" w14:textId="77777777" w:rsidR="00CC5BF2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spacing w:val="10"/>
          <w:kern w:val="0"/>
        </w:rPr>
      </w:pPr>
    </w:p>
    <w:p w14:paraId="3D13BF3E" w14:textId="77777777" w:rsidR="00221F55" w:rsidRPr="00531A71" w:rsidRDefault="00CC5BF2" w:rsidP="00221F55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5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99C7036" w14:textId="77777777" w:rsidR="00221F55" w:rsidRPr="00531A71" w:rsidRDefault="00485F8D" w:rsidP="00CC5BF2">
      <w:pPr>
        <w:tabs>
          <w:tab w:val="left" w:pos="2364"/>
        </w:tabs>
        <w:rPr>
          <w:rFonts w:eastAsia="標楷體"/>
        </w:rPr>
      </w:pPr>
      <w:r>
        <w:rPr>
          <w:rFonts w:eastAsia="標楷體"/>
          <w:noProof/>
        </w:rPr>
        <w:pict w14:anchorId="4EDE42A2">
          <v:shape id="_x0000_s2313" type="#_x0000_t75" style="position:absolute;margin-left:128.75pt;margin-top:31.25pt;width:164.9pt;height:160.65pt;z-index:16">
            <v:imagedata r:id="rId55" o:title=""/>
          </v:shape>
        </w:pict>
      </w:r>
      <w:r w:rsidR="00221F55" w:rsidRPr="00531A71">
        <w:rPr>
          <w:rFonts w:eastAsia="標楷體" w:hAnsi="標楷體" w:hint="eastAsia"/>
          <w:b/>
          <w:iCs/>
        </w:rPr>
        <w:t xml:space="preserve">    </w:t>
      </w:r>
      <w:r w:rsidR="00221F55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2-58</w:t>
      </w:r>
      <w:r w:rsidR="00221F55" w:rsidRPr="00531A71">
        <w:rPr>
          <w:rFonts w:eastAsia="標楷體" w:hAnsi="標楷體"/>
        </w:rPr>
        <w:t>，若</w:t>
      </w:r>
      <w:r w:rsidR="00221F55" w:rsidRPr="00531A71">
        <w:rPr>
          <w:rFonts w:eastAsia="標楷體"/>
          <w:w w:val="50"/>
        </w:rPr>
        <w:t xml:space="preserve"> </w:t>
      </w:r>
      <w:r w:rsidR="00221F55" w:rsidRPr="00531A71">
        <w:rPr>
          <w:rFonts w:eastAsia="標楷體"/>
        </w:rPr>
        <w:fldChar w:fldCharType="begin"/>
      </w:r>
      <w:r w:rsidR="00221F55" w:rsidRPr="00531A71">
        <w:rPr>
          <w:rFonts w:eastAsia="標楷體"/>
        </w:rPr>
        <w:instrText xml:space="preserve"> eq \o(</w:instrText>
      </w:r>
      <w:r w:rsidR="00221F55" w:rsidRPr="00531A71">
        <w:rPr>
          <w:rFonts w:eastAsia="標楷體"/>
          <w:iCs/>
        </w:rPr>
        <w:instrText>AB</w:instrText>
      </w:r>
      <w:r w:rsidR="00221F55" w:rsidRPr="00531A71">
        <w:rPr>
          <w:rFonts w:eastAsia="標楷體"/>
        </w:rPr>
        <w:instrText>,</w:instrText>
      </w:r>
      <w:r w:rsidR="00221F55" w:rsidRPr="00531A71">
        <w:rPr>
          <w:rFonts w:eastAsia="標楷體" w:hAnsi="標楷體"/>
          <w:w w:val="150"/>
          <w:position w:val="16"/>
        </w:rPr>
        <w:instrText>︵</w:instrText>
      </w:r>
      <w:r w:rsidR="00221F55" w:rsidRPr="00531A71">
        <w:rPr>
          <w:rFonts w:eastAsia="標楷體"/>
        </w:rPr>
        <w:instrText>)</w:instrText>
      </w:r>
      <w:r w:rsidR="00221F55" w:rsidRPr="00531A71">
        <w:rPr>
          <w:rFonts w:eastAsia="標楷體"/>
        </w:rPr>
        <w:fldChar w:fldCharType="end"/>
      </w:r>
      <w:r w:rsidR="00221F55" w:rsidRPr="00531A71">
        <w:rPr>
          <w:rFonts w:eastAsia="標楷體" w:hAnsi="標楷體"/>
        </w:rPr>
        <w:t>＝</w:t>
      </w:r>
      <w:r w:rsidR="00221F55">
        <w:rPr>
          <w:rFonts w:eastAsia="標楷體" w:hint="eastAsia"/>
        </w:rPr>
        <w:t>6</w:t>
      </w:r>
      <w:r w:rsidR="00221F55" w:rsidRPr="00531A71">
        <w:rPr>
          <w:rFonts w:eastAsia="標楷體"/>
        </w:rPr>
        <w:t>0°</w:t>
      </w:r>
      <w:r w:rsidR="00221F55" w:rsidRPr="00531A71">
        <w:rPr>
          <w:rFonts w:eastAsia="標楷體" w:hAnsi="標楷體"/>
        </w:rPr>
        <w:t>，</w:t>
      </w:r>
      <w:r w:rsidR="00221F55" w:rsidRPr="00531A71">
        <w:rPr>
          <w:rFonts w:eastAsia="標楷體"/>
        </w:rPr>
        <w:fldChar w:fldCharType="begin"/>
      </w:r>
      <w:r w:rsidR="00221F55" w:rsidRPr="00531A71">
        <w:rPr>
          <w:rFonts w:eastAsia="標楷體"/>
        </w:rPr>
        <w:instrText xml:space="preserve"> eq \o(</w:instrText>
      </w:r>
      <w:r w:rsidR="00221F55" w:rsidRPr="00531A71">
        <w:rPr>
          <w:rFonts w:eastAsia="標楷體"/>
          <w:iCs/>
        </w:rPr>
        <w:instrText>BC</w:instrText>
      </w:r>
      <w:r w:rsidR="00221F55" w:rsidRPr="00531A71">
        <w:rPr>
          <w:rFonts w:eastAsia="標楷體"/>
        </w:rPr>
        <w:instrText>,</w:instrText>
      </w:r>
      <w:r w:rsidR="00221F55" w:rsidRPr="00531A71">
        <w:rPr>
          <w:rFonts w:eastAsia="標楷體" w:hAnsi="標楷體"/>
          <w:w w:val="150"/>
          <w:position w:val="16"/>
        </w:rPr>
        <w:instrText>︵</w:instrText>
      </w:r>
      <w:r w:rsidR="00221F55" w:rsidRPr="00531A71">
        <w:rPr>
          <w:rFonts w:eastAsia="標楷體"/>
        </w:rPr>
        <w:instrText>)</w:instrText>
      </w:r>
      <w:r w:rsidR="00221F55" w:rsidRPr="00531A71">
        <w:rPr>
          <w:rFonts w:eastAsia="標楷體"/>
        </w:rPr>
        <w:fldChar w:fldCharType="end"/>
      </w:r>
      <w:r w:rsidR="00221F55" w:rsidRPr="00531A71">
        <w:rPr>
          <w:rFonts w:eastAsia="標楷體" w:hAnsi="標楷體"/>
        </w:rPr>
        <w:t>＝</w:t>
      </w:r>
      <w:r w:rsidR="00221F55">
        <w:rPr>
          <w:rFonts w:eastAsia="標楷體"/>
        </w:rPr>
        <w:t>1</w:t>
      </w:r>
      <w:r w:rsidR="00221F55">
        <w:rPr>
          <w:rFonts w:eastAsia="標楷體" w:hint="eastAsia"/>
        </w:rPr>
        <w:t>40</w:t>
      </w:r>
      <w:r w:rsidR="00221F55" w:rsidRPr="00531A71">
        <w:rPr>
          <w:rFonts w:eastAsia="標楷體"/>
        </w:rPr>
        <w:t>°</w:t>
      </w:r>
      <w:r w:rsidR="00221F55" w:rsidRPr="00531A71">
        <w:rPr>
          <w:rFonts w:eastAsia="標楷體" w:hAnsi="標楷體"/>
        </w:rPr>
        <w:t>，則∠</w:t>
      </w:r>
      <w:r w:rsidR="00221F55" w:rsidRPr="00531A71">
        <w:rPr>
          <w:rFonts w:eastAsia="標楷體"/>
        </w:rPr>
        <w:t>AOC</w:t>
      </w:r>
      <w:r w:rsidR="00221F55" w:rsidRPr="00531A71">
        <w:rPr>
          <w:rFonts w:eastAsia="標楷體" w:hAnsi="標楷體"/>
          <w:iCs/>
        </w:rPr>
        <w:t>的度數</w:t>
      </w:r>
      <w:r w:rsidR="00221F55" w:rsidRPr="00531A71">
        <w:rPr>
          <w:rFonts w:eastAsia="標楷體" w:hAnsi="標楷體"/>
        </w:rPr>
        <w:t>＝？</w:t>
      </w:r>
    </w:p>
    <w:p w14:paraId="4189946B" w14:textId="77777777" w:rsidR="00221F55" w:rsidRPr="0094760B" w:rsidRDefault="00221F55" w:rsidP="00221F55">
      <w:pPr>
        <w:rPr>
          <w:rFonts w:eastAsia="標楷體" w:hint="eastAsia"/>
        </w:rPr>
      </w:pPr>
    </w:p>
    <w:p w14:paraId="560FADAD" w14:textId="77777777" w:rsidR="00221F55" w:rsidRDefault="00221F55" w:rsidP="00221F55">
      <w:pPr>
        <w:rPr>
          <w:rFonts w:eastAsia="標楷體" w:hint="eastAsia"/>
        </w:rPr>
      </w:pPr>
    </w:p>
    <w:p w14:paraId="3286B9C3" w14:textId="77777777" w:rsidR="00221F55" w:rsidRPr="00531A71" w:rsidRDefault="00221F55" w:rsidP="00221F55">
      <w:pPr>
        <w:rPr>
          <w:rFonts w:eastAsia="標楷體" w:hint="eastAsia"/>
        </w:rPr>
      </w:pPr>
    </w:p>
    <w:p w14:paraId="7591479A" w14:textId="77777777" w:rsidR="00221F55" w:rsidRPr="00531A71" w:rsidRDefault="00221F55" w:rsidP="00221F55">
      <w:pPr>
        <w:rPr>
          <w:rFonts w:eastAsia="標楷體" w:hint="eastAsia"/>
        </w:rPr>
      </w:pPr>
    </w:p>
    <w:p w14:paraId="6174D003" w14:textId="77777777" w:rsidR="00221F55" w:rsidRPr="00531A71" w:rsidRDefault="00221F55" w:rsidP="00221F55">
      <w:pPr>
        <w:rPr>
          <w:rFonts w:eastAsia="標楷體" w:hint="eastAsia"/>
        </w:rPr>
      </w:pPr>
    </w:p>
    <w:p w14:paraId="595CE0AD" w14:textId="77777777" w:rsidR="00221F55" w:rsidRPr="00531A71" w:rsidRDefault="00221F55" w:rsidP="00221F55">
      <w:pPr>
        <w:rPr>
          <w:rFonts w:eastAsia="標楷體" w:hint="eastAsia"/>
        </w:rPr>
      </w:pPr>
    </w:p>
    <w:p w14:paraId="5B2421AA" w14:textId="77777777" w:rsidR="00221F55" w:rsidRPr="00531A71" w:rsidRDefault="00221F55" w:rsidP="00221F55">
      <w:pPr>
        <w:rPr>
          <w:rFonts w:eastAsia="標楷體" w:hint="eastAsia"/>
        </w:rPr>
      </w:pPr>
    </w:p>
    <w:p w14:paraId="142C6847" w14:textId="77777777" w:rsidR="00221F55" w:rsidRDefault="00221F55" w:rsidP="00221F55">
      <w:pPr>
        <w:rPr>
          <w:rFonts w:eastAsia="標楷體"/>
        </w:rPr>
      </w:pPr>
    </w:p>
    <w:p w14:paraId="06A92664" w14:textId="77777777" w:rsidR="00485F8D" w:rsidRDefault="00485F8D" w:rsidP="00221F55">
      <w:pPr>
        <w:rPr>
          <w:rFonts w:eastAsia="標楷體"/>
        </w:rPr>
      </w:pPr>
    </w:p>
    <w:p w14:paraId="22327F74" w14:textId="77777777" w:rsidR="00485F8D" w:rsidRPr="00485F8D" w:rsidRDefault="00485F8D" w:rsidP="00485F8D">
      <w:pPr>
        <w:jc w:val="center"/>
        <w:rPr>
          <w:rFonts w:eastAsia="標楷體" w:hint="eastAsia"/>
          <w:b/>
          <w:bCs/>
        </w:rPr>
      </w:pPr>
      <w:r w:rsidRPr="00485F8D">
        <w:rPr>
          <w:rFonts w:eastAsia="標楷體" w:hAnsi="標楷體"/>
          <w:b/>
          <w:bCs/>
        </w:rPr>
        <w:t>圖</w:t>
      </w:r>
      <w:r w:rsidRPr="00485F8D">
        <w:rPr>
          <w:rFonts w:eastAsia="標楷體" w:hAnsi="標楷體" w:hint="eastAsia"/>
          <w:b/>
          <w:bCs/>
        </w:rPr>
        <w:t>7.2-58</w:t>
      </w:r>
    </w:p>
    <w:p w14:paraId="065056AB" w14:textId="77777777" w:rsidR="00221F55" w:rsidRPr="00221C2C" w:rsidRDefault="00221F55" w:rsidP="00221F55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221C2C">
        <w:rPr>
          <w:rFonts w:eastAsia="標楷體" w:hAnsi="標楷體"/>
          <w:b/>
        </w:rPr>
        <w:t>想法：</w:t>
      </w:r>
      <w:r w:rsidRPr="00221C2C">
        <w:rPr>
          <w:rFonts w:eastAsia="標楷體"/>
        </w:rPr>
        <w:t xml:space="preserve">(1) </w:t>
      </w:r>
      <w:r w:rsidRPr="00221C2C">
        <w:rPr>
          <w:rFonts w:eastAsia="標楷體" w:hAnsi="標楷體"/>
        </w:rPr>
        <w:t>圓周為</w:t>
      </w:r>
      <w:r w:rsidRPr="00221C2C">
        <w:rPr>
          <w:rFonts w:eastAsia="標楷體"/>
        </w:rPr>
        <w:t>360°</w:t>
      </w:r>
    </w:p>
    <w:p w14:paraId="53198336" w14:textId="77777777" w:rsidR="00221F55" w:rsidRPr="00221C2C" w:rsidRDefault="00221F55" w:rsidP="00221F55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221C2C">
        <w:rPr>
          <w:rFonts w:eastAsia="標楷體"/>
        </w:rPr>
        <w:t xml:space="preserve">(2) </w:t>
      </w:r>
      <w:r w:rsidRPr="00221C2C">
        <w:rPr>
          <w:rFonts w:eastAsia="標楷體" w:hAnsi="標楷體"/>
        </w:rPr>
        <w:t>圓心角等於所對弧的度數</w:t>
      </w:r>
    </w:p>
    <w:p w14:paraId="14CB8516" w14:textId="77777777" w:rsidR="00221F55" w:rsidRPr="00221C2C" w:rsidRDefault="00221F55" w:rsidP="00221F55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221C2C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4"/>
        <w:gridCol w:w="4838"/>
      </w:tblGrid>
      <w:tr w:rsidR="00221F55" w:rsidRPr="00531A71" w14:paraId="20C734C3" w14:textId="77777777" w:rsidTr="004F389B">
        <w:tc>
          <w:tcPr>
            <w:tcW w:w="36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EBD67FE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38" w:type="dxa"/>
            <w:tcBorders>
              <w:top w:val="single" w:sz="4" w:space="0" w:color="FFFFFF"/>
              <w:bottom w:val="single" w:sz="4" w:space="0" w:color="auto"/>
            </w:tcBorders>
          </w:tcPr>
          <w:p w14:paraId="234B74A9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1F55" w:rsidRPr="00531A71" w14:paraId="6FE7721C" w14:textId="77777777" w:rsidTr="004F389B">
        <w:tc>
          <w:tcPr>
            <w:tcW w:w="3684" w:type="dxa"/>
            <w:tcBorders>
              <w:top w:val="single" w:sz="4" w:space="0" w:color="auto"/>
            </w:tcBorders>
          </w:tcPr>
          <w:p w14:paraId="153FED9E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508B7288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＋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10B5A4B9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</w:p>
          <w:p w14:paraId="237D1477" w14:textId="77777777" w:rsidR="00221F55" w:rsidRPr="00531A71" w:rsidRDefault="00221F55" w:rsidP="007A5110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4838" w:type="dxa"/>
            <w:tcBorders>
              <w:top w:val="single" w:sz="4" w:space="0" w:color="auto"/>
            </w:tcBorders>
          </w:tcPr>
          <w:p w14:paraId="1086E91B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</w:p>
          <w:p w14:paraId="22A97C6A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 xml:space="preserve">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 xml:space="preserve"> (1)</w:t>
            </w:r>
          </w:p>
          <w:p w14:paraId="5B16AC8C" w14:textId="77777777" w:rsidR="00221F55" w:rsidRPr="00531A71" w:rsidRDefault="00221F55" w:rsidP="00221F55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 w:hAnsi="標楷體"/>
              </w:rPr>
              <w:t>移項</w:t>
            </w:r>
          </w:p>
          <w:p w14:paraId="0FE65FFD" w14:textId="77777777" w:rsidR="007A5110" w:rsidRDefault="00221F55" w:rsidP="007A5110">
            <w:pPr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</w:p>
          <w:p w14:paraId="13FD1A52" w14:textId="77777777" w:rsidR="00221F55" w:rsidRPr="00531A71" w:rsidRDefault="00221F55" w:rsidP="007A5110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1D119077" w14:textId="77777777" w:rsidR="00221F55" w:rsidRDefault="00221F55" w:rsidP="00221F55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5DFD51C" w14:textId="77777777" w:rsidR="00221F55" w:rsidRDefault="00221F55" w:rsidP="00221F55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36FF6FA2" w14:textId="77777777" w:rsidR="00221F55" w:rsidRDefault="00221F55" w:rsidP="00221F55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006A793D" w14:textId="77777777" w:rsidR="00221F55" w:rsidRDefault="00221F55" w:rsidP="00221F55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0FB9D568" w14:textId="77777777" w:rsidR="0094760B" w:rsidRDefault="0094760B" w:rsidP="00221F55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673CABC1" w14:textId="77777777" w:rsidR="0094760B" w:rsidRDefault="0094760B" w:rsidP="00485F8D">
      <w:pPr>
        <w:adjustRightInd w:val="0"/>
        <w:spacing w:line="380" w:lineRule="exact"/>
        <w:rPr>
          <w:rFonts w:eastAsia="標楷體" w:hAnsi="標楷體" w:hint="eastAsia"/>
          <w:b/>
          <w:iCs/>
        </w:rPr>
      </w:pPr>
    </w:p>
    <w:p w14:paraId="1D960091" w14:textId="77777777" w:rsidR="00CC5BF2" w:rsidRDefault="00CC5BF2" w:rsidP="00221F55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1EA0769F" w14:textId="77777777" w:rsidR="007A5110" w:rsidRDefault="007A5110" w:rsidP="00221F55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0CF3713B" w14:textId="77777777" w:rsidR="00221F55" w:rsidRPr="00531A71" w:rsidRDefault="00CC5BF2" w:rsidP="00CC5BF2">
      <w:pPr>
        <w:adjustRightInd w:val="0"/>
        <w:spacing w:line="380" w:lineRule="exact"/>
        <w:ind w:left="781" w:hangingChars="300" w:hanging="781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6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24B9223" w14:textId="77777777" w:rsidR="00221F55" w:rsidRDefault="00221F55" w:rsidP="00221F55">
      <w:pPr>
        <w:adjustRightInd w:val="0"/>
        <w:ind w:left="517" w:hangingChars="215" w:hanging="517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="00485F8D" w:rsidRPr="00485F8D">
        <w:rPr>
          <w:rFonts w:eastAsia="標楷體" w:hAnsi="標楷體" w:hint="eastAsia"/>
          <w:bCs/>
          <w:iCs/>
        </w:rPr>
        <w:t>如圖</w:t>
      </w:r>
      <w:r w:rsidR="00485F8D" w:rsidRPr="00485F8D">
        <w:rPr>
          <w:rFonts w:eastAsia="標楷體" w:hAnsi="標楷體" w:hint="eastAsia"/>
          <w:bCs/>
          <w:iCs/>
        </w:rPr>
        <w:t>7.2-59</w:t>
      </w:r>
      <w:r w:rsidR="00485F8D" w:rsidRPr="00485F8D">
        <w:rPr>
          <w:rFonts w:eastAsia="標楷體" w:hAnsi="標楷體" w:hint="eastAsia"/>
          <w:bCs/>
          <w:iCs/>
        </w:rPr>
        <w:t>，</w:t>
      </w:r>
      <w:r w:rsidRPr="00531A71">
        <w:rPr>
          <w:rFonts w:eastAsia="標楷體" w:hAnsi="標楷體"/>
          <w:iCs/>
        </w:rPr>
        <w:t>已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相異三點，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度數比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度數的</w:t>
      </w:r>
      <w:r w:rsidRPr="00531A71">
        <w:rPr>
          <w:rFonts w:eastAsia="標楷體"/>
        </w:rPr>
        <w:t>3</w:t>
      </w:r>
      <w:r w:rsidRPr="00531A71">
        <w:rPr>
          <w:rFonts w:eastAsia="標楷體" w:hAnsi="標楷體"/>
        </w:rPr>
        <w:t>倍</w:t>
      </w:r>
      <w:r w:rsidR="0094760B">
        <w:rPr>
          <w:rFonts w:eastAsia="標楷體" w:hAnsi="標楷體" w:hint="eastAsia"/>
        </w:rPr>
        <w:t>少</w:t>
      </w:r>
      <w:r w:rsidRPr="00531A71">
        <w:rPr>
          <w:rFonts w:eastAsia="標楷體"/>
        </w:rPr>
        <w:t>6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58324146" w14:textId="77777777" w:rsidR="00221F55" w:rsidRDefault="00B91A38" w:rsidP="00221F55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3FAF2CD3">
          <v:shape id="_x0000_s2321" type="#_x0000_t75" style="position:absolute;left:0;text-align:left;margin-left:132.25pt;margin-top:14pt;width:149.5pt;height:147.5pt;z-index:18">
            <v:imagedata r:id="rId56" o:title=""/>
          </v:shape>
        </w:pict>
      </w:r>
    </w:p>
    <w:p w14:paraId="1AFEFE50" w14:textId="77777777" w:rsidR="00221F55" w:rsidRPr="0094760B" w:rsidRDefault="00221F55" w:rsidP="00221F55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436EFB69" w14:textId="77777777" w:rsidR="00221F55" w:rsidRDefault="00221F55" w:rsidP="00221F55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13AFB567" w14:textId="77777777" w:rsidR="00221F55" w:rsidRDefault="00221F55" w:rsidP="00221F55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56CEE41E" w14:textId="77777777" w:rsidR="00485F8D" w:rsidRDefault="00485F8D" w:rsidP="000D5A89">
      <w:pPr>
        <w:adjustRightInd w:val="0"/>
        <w:spacing w:beforeLines="50" w:before="180"/>
        <w:rPr>
          <w:rFonts w:eastAsia="標楷體" w:hAnsi="標楷體"/>
        </w:rPr>
      </w:pPr>
    </w:p>
    <w:p w14:paraId="5A123979" w14:textId="77777777" w:rsidR="000D5A89" w:rsidRPr="000D5A89" w:rsidRDefault="000D5A89" w:rsidP="000D5A89">
      <w:pPr>
        <w:adjustRightInd w:val="0"/>
        <w:spacing w:beforeLines="50" w:before="180"/>
        <w:rPr>
          <w:rFonts w:eastAsia="標楷體" w:hAnsi="標楷體" w:hint="eastAsia"/>
        </w:rPr>
      </w:pPr>
    </w:p>
    <w:p w14:paraId="0833CA5A" w14:textId="77777777" w:rsidR="00485F8D" w:rsidRPr="00485F8D" w:rsidRDefault="00485F8D" w:rsidP="00485F8D">
      <w:pPr>
        <w:adjustRightInd w:val="0"/>
        <w:spacing w:beforeLines="50" w:before="180"/>
        <w:ind w:left="517" w:hangingChars="215" w:hanging="517"/>
        <w:jc w:val="center"/>
        <w:rPr>
          <w:rFonts w:eastAsia="標楷體" w:hAnsi="標楷體" w:hint="eastAsia"/>
          <w:b/>
        </w:rPr>
      </w:pPr>
      <w:r w:rsidRPr="00485F8D">
        <w:rPr>
          <w:rFonts w:eastAsia="標楷體" w:hAnsi="標楷體" w:hint="eastAsia"/>
          <w:b/>
          <w:iCs/>
        </w:rPr>
        <w:t>圖</w:t>
      </w:r>
      <w:r w:rsidRPr="00485F8D">
        <w:rPr>
          <w:rFonts w:eastAsia="標楷體" w:hAnsi="標楷體" w:hint="eastAsia"/>
          <w:b/>
          <w:iCs/>
        </w:rPr>
        <w:t>7.2-59</w:t>
      </w:r>
    </w:p>
    <w:p w14:paraId="45E687AE" w14:textId="77777777" w:rsidR="00221F55" w:rsidRPr="004A7F90" w:rsidRDefault="00221F55" w:rsidP="00221F55">
      <w:pPr>
        <w:pStyle w:val="3-1"/>
        <w:spacing w:beforeLines="50" w:before="180"/>
        <w:ind w:left="391" w:hanging="391"/>
        <w:rPr>
          <w:rFonts w:eastAsia="標楷體"/>
        </w:rPr>
      </w:pPr>
      <w:r w:rsidRPr="004A7F90">
        <w:rPr>
          <w:rFonts w:eastAsia="標楷體"/>
          <w:b/>
        </w:rPr>
        <w:t>想法：</w:t>
      </w:r>
      <w:r w:rsidRPr="004A7F90">
        <w:rPr>
          <w:rFonts w:eastAsia="標楷體"/>
        </w:rPr>
        <w:t xml:space="preserve">(1) </w:t>
      </w:r>
      <w:r w:rsidRPr="004A7F90">
        <w:rPr>
          <w:rFonts w:eastAsia="標楷體"/>
        </w:rPr>
        <w:t>圓周為</w:t>
      </w:r>
      <w:r w:rsidRPr="004A7F90">
        <w:rPr>
          <w:rFonts w:eastAsia="標楷體"/>
        </w:rPr>
        <w:t>360°</w:t>
      </w:r>
    </w:p>
    <w:p w14:paraId="37F005C3" w14:textId="77777777" w:rsidR="00221F55" w:rsidRPr="004A7F90" w:rsidRDefault="00221F55" w:rsidP="00221F55">
      <w:pPr>
        <w:pStyle w:val="3-1"/>
        <w:spacing w:beforeLines="50" w:before="180"/>
        <w:ind w:leftChars="50" w:left="120" w:firstLineChars="250" w:firstLine="600"/>
        <w:rPr>
          <w:rFonts w:eastAsia="標楷體"/>
        </w:rPr>
      </w:pPr>
      <w:r w:rsidRPr="004A7F90">
        <w:rPr>
          <w:rFonts w:eastAsia="標楷體"/>
        </w:rPr>
        <w:t xml:space="preserve">(2) </w:t>
      </w:r>
      <w:r w:rsidRPr="004A7F90">
        <w:rPr>
          <w:rFonts w:eastAsia="標楷體"/>
        </w:rPr>
        <w:t>圓心角等於所對弧的度數</w:t>
      </w:r>
    </w:p>
    <w:p w14:paraId="0E19E4BB" w14:textId="77777777" w:rsidR="00221F55" w:rsidRPr="004A7F90" w:rsidRDefault="00221F55" w:rsidP="00221F5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4A7F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4"/>
        <w:gridCol w:w="4838"/>
      </w:tblGrid>
      <w:tr w:rsidR="00221F55" w:rsidRPr="00531A71" w14:paraId="552500D6" w14:textId="77777777" w:rsidTr="004F389B">
        <w:tc>
          <w:tcPr>
            <w:tcW w:w="36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689A13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38" w:type="dxa"/>
            <w:tcBorders>
              <w:top w:val="single" w:sz="4" w:space="0" w:color="FFFFFF"/>
              <w:bottom w:val="single" w:sz="4" w:space="0" w:color="auto"/>
            </w:tcBorders>
          </w:tcPr>
          <w:p w14:paraId="51EB90F6" w14:textId="77777777" w:rsidR="00221F55" w:rsidRPr="00531A71" w:rsidRDefault="00221F55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1F55" w:rsidRPr="00531A71" w14:paraId="375249C4" w14:textId="77777777" w:rsidTr="004F389B">
        <w:tc>
          <w:tcPr>
            <w:tcW w:w="3684" w:type="dxa"/>
            <w:tcBorders>
              <w:top w:val="single" w:sz="4" w:space="0" w:color="auto"/>
            </w:tcBorders>
          </w:tcPr>
          <w:p w14:paraId="079DF8EC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52632DC8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94760B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60°</w:t>
            </w:r>
          </w:p>
          <w:p w14:paraId="41E02666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(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94760B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60°)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4F2E019A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94760B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>5°</w:t>
            </w:r>
          </w:p>
          <w:p w14:paraId="33005606" w14:textId="77777777" w:rsidR="00221F55" w:rsidRPr="00531A71" w:rsidRDefault="00221F55" w:rsidP="004F389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94760B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>5°</w:t>
            </w:r>
          </w:p>
        </w:tc>
        <w:tc>
          <w:tcPr>
            <w:tcW w:w="4838" w:type="dxa"/>
            <w:tcBorders>
              <w:top w:val="single" w:sz="4" w:space="0" w:color="auto"/>
            </w:tcBorders>
          </w:tcPr>
          <w:p w14:paraId="2EF0FF4B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</w:p>
          <w:p w14:paraId="6E7EB54A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比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 w:hAnsi="標楷體"/>
              </w:rPr>
              <w:t>度數的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倍</w:t>
            </w:r>
            <w:r w:rsidR="0094760B">
              <w:rPr>
                <w:rFonts w:eastAsia="標楷體" w:hAnsi="標楷體" w:hint="eastAsia"/>
              </w:rPr>
              <w:t>少</w:t>
            </w:r>
            <w:r w:rsidRPr="00531A71">
              <w:rPr>
                <w:rFonts w:eastAsia="標楷體"/>
              </w:rPr>
              <w:t>60°</w:t>
            </w:r>
          </w:p>
          <w:p w14:paraId="0DFDB7F2" w14:textId="77777777" w:rsidR="00221F55" w:rsidRPr="00531A71" w:rsidRDefault="00221F55" w:rsidP="00221F5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94760B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 xml:space="preserve">6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)</w:t>
            </w:r>
          </w:p>
          <w:p w14:paraId="59866D4B" w14:textId="77777777" w:rsidR="00221F55" w:rsidRPr="00531A71" w:rsidRDefault="00221F55" w:rsidP="00221F55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151BC0CC" w14:textId="77777777" w:rsidR="00E35F25" w:rsidRDefault="00221F55" w:rsidP="0094760B">
            <w:pPr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94760B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 xml:space="preserve">5°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</w:t>
            </w:r>
          </w:p>
          <w:p w14:paraId="64C010D3" w14:textId="77777777" w:rsidR="00221F55" w:rsidRPr="00531A71" w:rsidRDefault="00221F55" w:rsidP="00E35F25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</w:p>
        </w:tc>
      </w:tr>
    </w:tbl>
    <w:p w14:paraId="6AE4B93F" w14:textId="77777777" w:rsidR="009A06B0" w:rsidRPr="00221F55" w:rsidRDefault="009A06B0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63A385F1" w14:textId="77777777" w:rsidR="004F79A1" w:rsidRDefault="004F79A1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135669A9" w14:textId="77777777" w:rsidR="004F79A1" w:rsidRDefault="004F79A1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75203C94" w14:textId="77777777" w:rsidR="00CC5BF2" w:rsidRDefault="00CC5BF2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70C0DED7" w14:textId="77777777" w:rsidR="00E35F25" w:rsidRDefault="00E35F25" w:rsidP="009A06B0">
      <w:pPr>
        <w:ind w:left="721" w:hangingChars="300" w:hanging="721"/>
        <w:rPr>
          <w:rFonts w:eastAsia="標楷體" w:hAnsi="標楷體" w:hint="eastAsia"/>
          <w:b/>
        </w:rPr>
      </w:pPr>
    </w:p>
    <w:p w14:paraId="3231DFA8" w14:textId="77777777" w:rsidR="009A06B0" w:rsidRPr="00531A71" w:rsidRDefault="00CC5BF2" w:rsidP="00CC5BF2">
      <w:pPr>
        <w:ind w:left="781" w:hangingChars="300" w:hanging="78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7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E5E0C1E" w14:textId="77777777" w:rsidR="009A06B0" w:rsidRPr="00531A71" w:rsidRDefault="009A06B0" w:rsidP="009A06B0">
      <w:pPr>
        <w:ind w:left="721" w:hangingChars="300" w:hanging="721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6F48E5">
        <w:rPr>
          <w:rFonts w:eastAsia="標楷體" w:hAnsi="標楷體" w:hint="eastAsia"/>
        </w:rPr>
        <w:t>7.2-60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pict w14:anchorId="3FA94EB3">
          <v:shape id="_x0000_i1094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5D3D03C4">
          <v:shape id="_x0000_i1095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08C64EC6">
          <v:shape id="_x0000_i1096" type="#_x0000_t75" alt="%FontSize=12&#10;%TeXFontSize=12&#10;\documentclass{article}&#10;\pagestyle{empty}&#10;\begin{document}&#10;\[&#10;\overline{EF}&#10;\]&#10;\end{document}" style="width:16.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皆為直徑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B66D6A">
        <w:rPr>
          <w:rFonts w:eastAsia="標楷體" w:hint="eastAsia"/>
        </w:rPr>
        <w:t>3</w:t>
      </w:r>
      <w:r w:rsidRPr="00531A71">
        <w:rPr>
          <w:rFonts w:eastAsia="標楷體"/>
        </w:rPr>
        <w:t>x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C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 w:rsidRPr="00531A71">
        <w:rPr>
          <w:rFonts w:eastAsia="標楷體"/>
          <w:iCs/>
        </w:rPr>
        <w:t>x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E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B66D6A">
        <w:rPr>
          <w:rFonts w:eastAsia="標楷體" w:hint="eastAsia"/>
        </w:rPr>
        <w:t>5</w:t>
      </w:r>
      <w:r w:rsidRPr="00531A71">
        <w:rPr>
          <w:rFonts w:eastAsia="標楷體"/>
          <w:iCs/>
        </w:rPr>
        <w:t>x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</w:p>
    <w:p w14:paraId="3903BDCE" w14:textId="77777777" w:rsidR="009A06B0" w:rsidRPr="00531A71" w:rsidRDefault="009A06B0" w:rsidP="009A06B0">
      <w:pPr>
        <w:ind w:leftChars="198" w:left="717" w:hangingChars="101" w:hanging="242"/>
        <w:rPr>
          <w:rFonts w:eastAsia="標楷體" w:hAnsi="標楷體" w:hint="eastAsia"/>
        </w:rPr>
      </w:pPr>
      <w:r w:rsidRPr="00531A71">
        <w:rPr>
          <w:rFonts w:eastAsia="標楷體"/>
        </w:rPr>
        <w:t xml:space="preserve">(1) 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。</w:t>
      </w:r>
      <w:r w:rsidRPr="00531A71">
        <w:rPr>
          <w:rFonts w:eastAsia="標楷體" w:hAnsi="標楷體" w:hint="eastAsia"/>
        </w:rPr>
        <w:t xml:space="preserve">     </w:t>
      </w:r>
    </w:p>
    <w:p w14:paraId="5F9558AF" w14:textId="77777777" w:rsidR="009A06B0" w:rsidRPr="00531A71" w:rsidRDefault="009A06B0" w:rsidP="009A06B0">
      <w:pPr>
        <w:ind w:leftChars="198" w:left="717" w:hangingChars="101" w:hanging="242"/>
        <w:rPr>
          <w:rFonts w:eastAsia="標楷體" w:hAnsi="標楷體" w:hint="eastAsia"/>
        </w:rPr>
      </w:pPr>
      <w:r w:rsidRPr="00531A71">
        <w:rPr>
          <w:rFonts w:eastAsia="標楷體"/>
        </w:rPr>
        <w:t>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4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  </w:t>
      </w:r>
    </w:p>
    <w:p w14:paraId="7F780B09" w14:textId="77777777" w:rsidR="009A06B0" w:rsidRPr="00531A71" w:rsidRDefault="0013094F" w:rsidP="009A06B0">
      <w:pPr>
        <w:ind w:leftChars="198" w:left="717" w:hangingChars="101" w:hanging="242"/>
        <w:rPr>
          <w:rFonts w:eastAsia="標楷體" w:hint="eastAsia"/>
        </w:rPr>
      </w:pPr>
      <w:r>
        <w:rPr>
          <w:rFonts w:eastAsia="標楷體"/>
          <w:noProof/>
        </w:rPr>
        <w:pict w14:anchorId="3E577624">
          <v:shape id="_x0000_s2298" type="#_x0000_t75" style="position:absolute;left:0;text-align:left;margin-left:132.5pt;margin-top:2.5pt;width:155pt;height:160pt;z-index:13">
            <v:imagedata r:id="rId59" o:title=""/>
          </v:shape>
        </w:pict>
      </w:r>
      <w:r w:rsidR="009A06B0" w:rsidRPr="00531A71">
        <w:rPr>
          <w:rFonts w:eastAsia="標楷體"/>
        </w:rPr>
        <w:t>(3)</w:t>
      </w:r>
      <w:r w:rsidR="009A06B0" w:rsidRPr="00531A71">
        <w:rPr>
          <w:rFonts w:eastAsia="標楷體" w:hAnsi="標楷體"/>
          <w:w w:val="33"/>
        </w:rPr>
        <w:t xml:space="preserve">　</w:t>
      </w:r>
      <w:r w:rsidR="009A06B0" w:rsidRPr="00531A71">
        <w:rPr>
          <w:rFonts w:eastAsia="標楷體" w:hAnsi="標楷體"/>
        </w:rPr>
        <w:t>∠</w:t>
      </w:r>
      <w:r w:rsidR="009A06B0" w:rsidRPr="00531A71">
        <w:rPr>
          <w:rFonts w:eastAsia="標楷體"/>
        </w:rPr>
        <w:t>6</w:t>
      </w:r>
      <w:r w:rsidR="009A06B0" w:rsidRPr="00531A71">
        <w:rPr>
          <w:rFonts w:eastAsia="標楷體" w:hAnsi="標楷體"/>
        </w:rPr>
        <w:t>＝</w:t>
      </w:r>
      <w:r w:rsidR="009A06B0">
        <w:rPr>
          <w:rFonts w:eastAsia="標楷體" w:hint="eastAsia"/>
        </w:rPr>
        <w:t>______</w:t>
      </w:r>
      <w:r w:rsidR="009A06B0" w:rsidRPr="00531A71">
        <w:rPr>
          <w:rFonts w:eastAsia="標楷體" w:hAnsi="標楷體"/>
        </w:rPr>
        <w:t>度。</w:t>
      </w:r>
    </w:p>
    <w:p w14:paraId="3B4C53D4" w14:textId="77777777" w:rsidR="009A06B0" w:rsidRPr="00531A71" w:rsidRDefault="009A06B0" w:rsidP="009A06B0">
      <w:pPr>
        <w:rPr>
          <w:rFonts w:eastAsia="標楷體" w:hint="eastAsia"/>
        </w:rPr>
      </w:pPr>
    </w:p>
    <w:p w14:paraId="7A38B3B8" w14:textId="77777777" w:rsidR="009A06B0" w:rsidRDefault="009A06B0" w:rsidP="009A06B0">
      <w:pPr>
        <w:rPr>
          <w:rFonts w:eastAsia="標楷體" w:hint="eastAsia"/>
        </w:rPr>
      </w:pPr>
    </w:p>
    <w:p w14:paraId="6C539386" w14:textId="77777777" w:rsidR="009A06B0" w:rsidRDefault="009A06B0" w:rsidP="009A06B0">
      <w:pPr>
        <w:rPr>
          <w:rFonts w:eastAsia="標楷體" w:hint="eastAsia"/>
        </w:rPr>
      </w:pPr>
    </w:p>
    <w:p w14:paraId="5D4F7B48" w14:textId="77777777" w:rsidR="009A06B0" w:rsidRDefault="009A06B0" w:rsidP="009A06B0">
      <w:pPr>
        <w:rPr>
          <w:rFonts w:eastAsia="標楷體" w:hint="eastAsia"/>
        </w:rPr>
      </w:pPr>
    </w:p>
    <w:p w14:paraId="4D395FE2" w14:textId="77777777" w:rsidR="009A06B0" w:rsidRPr="00531A71" w:rsidRDefault="009A06B0" w:rsidP="009A06B0">
      <w:pPr>
        <w:rPr>
          <w:rFonts w:eastAsia="標楷體" w:hint="eastAsia"/>
        </w:rPr>
      </w:pPr>
    </w:p>
    <w:p w14:paraId="2D203C11" w14:textId="77777777" w:rsidR="009A06B0" w:rsidRPr="00531A71" w:rsidRDefault="009A06B0" w:rsidP="009A06B0">
      <w:pPr>
        <w:rPr>
          <w:rFonts w:eastAsia="標楷體" w:hint="eastAsia"/>
        </w:rPr>
      </w:pPr>
    </w:p>
    <w:p w14:paraId="48AD1F48" w14:textId="77777777" w:rsidR="009A06B0" w:rsidRDefault="009A06B0" w:rsidP="009A06B0">
      <w:pPr>
        <w:rPr>
          <w:rFonts w:eastAsia="標楷體" w:hint="eastAsia"/>
        </w:rPr>
      </w:pPr>
    </w:p>
    <w:p w14:paraId="3495F575" w14:textId="77777777" w:rsidR="006F48E5" w:rsidRDefault="006F48E5" w:rsidP="009A06B0">
      <w:pPr>
        <w:rPr>
          <w:rFonts w:eastAsia="標楷體" w:hAnsi="標楷體"/>
        </w:rPr>
      </w:pPr>
    </w:p>
    <w:p w14:paraId="77F65D58" w14:textId="77777777" w:rsidR="009A06B0" w:rsidRPr="006F48E5" w:rsidRDefault="006F48E5" w:rsidP="006F48E5">
      <w:pPr>
        <w:jc w:val="center"/>
        <w:rPr>
          <w:rFonts w:eastAsia="標楷體" w:hint="eastAsia"/>
          <w:b/>
          <w:bCs/>
        </w:rPr>
      </w:pPr>
      <w:r w:rsidRPr="006F48E5">
        <w:rPr>
          <w:rFonts w:eastAsia="標楷體" w:hAnsi="標楷體"/>
          <w:b/>
          <w:bCs/>
        </w:rPr>
        <w:t>圖</w:t>
      </w:r>
      <w:r w:rsidRPr="006F48E5">
        <w:rPr>
          <w:rFonts w:eastAsia="標楷體" w:hAnsi="標楷體" w:hint="eastAsia"/>
          <w:b/>
          <w:bCs/>
        </w:rPr>
        <w:t>7.2-60</w:t>
      </w:r>
    </w:p>
    <w:p w14:paraId="416802FD" w14:textId="77777777" w:rsidR="009A06B0" w:rsidRDefault="009A06B0" w:rsidP="009A06B0">
      <w:pPr>
        <w:pStyle w:val="3-1"/>
        <w:spacing w:beforeLines="50" w:before="180" w:line="240" w:lineRule="auto"/>
        <w:ind w:left="390" w:hanging="390"/>
        <w:rPr>
          <w:rFonts w:ascii="標楷體" w:eastAsia="標楷體" w:hAnsi="標楷體" w:hint="eastAsia"/>
        </w:rPr>
      </w:pPr>
      <w:r w:rsidRPr="00531A71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半</w:t>
      </w:r>
      <w:r w:rsidRPr="00531A71">
        <w:rPr>
          <w:rFonts w:ascii="標楷體" w:eastAsia="標楷體" w:hAnsi="標楷體" w:hint="eastAsia"/>
        </w:rPr>
        <w:t>圓周為180°</w:t>
      </w:r>
    </w:p>
    <w:p w14:paraId="4E476DDD" w14:textId="77777777" w:rsidR="009A06B0" w:rsidRPr="00531A71" w:rsidRDefault="009A06B0" w:rsidP="009A06B0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 w:rsidRPr="00641C85"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圓心角等於所對弧的度數</w:t>
      </w:r>
    </w:p>
    <w:p w14:paraId="254E9BD7" w14:textId="77777777" w:rsidR="009A06B0" w:rsidRPr="00531A71" w:rsidRDefault="009A06B0" w:rsidP="009A06B0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531A7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9A06B0" w:rsidRPr="00531A71" w14:paraId="6717DE38" w14:textId="77777777" w:rsidTr="004F389B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BD57CD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21DE455E" w14:textId="77777777" w:rsidR="009A06B0" w:rsidRPr="00531A71" w:rsidRDefault="009A06B0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A06B0" w:rsidRPr="00531A71" w14:paraId="5E4E1EDD" w14:textId="77777777" w:rsidTr="004F389B">
        <w:tc>
          <w:tcPr>
            <w:tcW w:w="3708" w:type="dxa"/>
            <w:tcBorders>
              <w:top w:val="single" w:sz="4" w:space="0" w:color="auto"/>
            </w:tcBorders>
          </w:tcPr>
          <w:p w14:paraId="19B4F798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4E8B2F40" w14:textId="77777777" w:rsidR="009A06B0" w:rsidRPr="00531A71" w:rsidRDefault="00B66D6A" w:rsidP="004F389B">
            <w:pPr>
              <w:numPr>
                <w:ilvl w:val="0"/>
                <w:numId w:val="12"/>
              </w:numPr>
              <w:spacing w:beforeLines="120" w:before="432"/>
              <w:ind w:left="357" w:hanging="357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3</w:t>
            </w:r>
            <w:r w:rsidR="009A06B0" w:rsidRPr="00531A71">
              <w:rPr>
                <w:rFonts w:eastAsia="標楷體"/>
              </w:rPr>
              <w:t>x°</w:t>
            </w:r>
            <w:r w:rsidR="009A06B0" w:rsidRPr="00531A71">
              <w:rPr>
                <w:rFonts w:eastAsia="標楷體" w:hAnsi="標楷體"/>
              </w:rPr>
              <w:t>＋</w:t>
            </w:r>
            <w:r w:rsidR="009A06B0" w:rsidRPr="00531A71">
              <w:rPr>
                <w:rFonts w:eastAsia="標楷體"/>
              </w:rPr>
              <w:t>4</w:t>
            </w:r>
            <w:r w:rsidR="009A06B0" w:rsidRPr="00531A71">
              <w:rPr>
                <w:rFonts w:eastAsia="標楷體"/>
                <w:iCs/>
              </w:rPr>
              <w:t>x</w:t>
            </w:r>
            <w:r w:rsidR="009A06B0" w:rsidRPr="00531A71">
              <w:rPr>
                <w:rFonts w:eastAsia="標楷體"/>
              </w:rPr>
              <w:t>°</w:t>
            </w:r>
            <w:r w:rsidR="009A06B0" w:rsidRPr="00531A71">
              <w:rPr>
                <w:rFonts w:eastAsia="標楷體" w:hAnsi="標楷體"/>
              </w:rPr>
              <w:t>＋</w:t>
            </w:r>
            <w:r>
              <w:rPr>
                <w:rFonts w:eastAsia="標楷體" w:hint="eastAsia"/>
              </w:rPr>
              <w:t>5</w:t>
            </w:r>
            <w:r w:rsidR="009A06B0" w:rsidRPr="00531A71">
              <w:rPr>
                <w:rFonts w:eastAsia="標楷體"/>
                <w:iCs/>
              </w:rPr>
              <w:t>x</w:t>
            </w:r>
            <w:r w:rsidR="009A06B0" w:rsidRPr="00531A71">
              <w:rPr>
                <w:rFonts w:eastAsia="標楷體"/>
              </w:rPr>
              <w:t>°</w:t>
            </w:r>
            <w:r w:rsidR="009A06B0" w:rsidRPr="00531A71">
              <w:rPr>
                <w:rFonts w:eastAsia="標楷體" w:hAnsi="標楷體"/>
              </w:rPr>
              <w:t>＝</w:t>
            </w:r>
            <w:r w:rsidR="009A06B0" w:rsidRPr="00531A71">
              <w:rPr>
                <w:rFonts w:eastAsia="標楷體"/>
              </w:rPr>
              <w:t>180°</w:t>
            </w:r>
          </w:p>
          <w:p w14:paraId="4CA08A75" w14:textId="77777777" w:rsidR="009A06B0" w:rsidRPr="00531A71" w:rsidRDefault="009A06B0" w:rsidP="004F389B">
            <w:pPr>
              <w:numPr>
                <w:ilvl w:val="0"/>
                <w:numId w:val="12"/>
              </w:numPr>
              <w:spacing w:beforeLines="80" w:before="28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x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Ansi="標楷體" w:hint="eastAsia"/>
              </w:rPr>
              <w:t>15</w:t>
            </w:r>
            <w:r w:rsidRPr="00531A71">
              <w:rPr>
                <w:rFonts w:eastAsia="標楷體"/>
              </w:rPr>
              <w:t xml:space="preserve"> </w:t>
            </w:r>
          </w:p>
          <w:p w14:paraId="45EC8D09" w14:textId="77777777" w:rsidR="009A06B0" w:rsidRPr="00531A71" w:rsidRDefault="009A06B0" w:rsidP="004F389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x°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3</w:t>
            </w:r>
            <w:r w:rsidR="00B66D6A">
              <w:rPr>
                <w:rFonts w:eastAsia="標楷體"/>
              </w:rPr>
              <w:t>×</w:t>
            </w:r>
            <w:r w:rsidR="00B66D6A">
              <w:rPr>
                <w:rFonts w:eastAsia="標楷體" w:hint="eastAsia"/>
              </w:rPr>
              <w:t>1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B66D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  <w:p w14:paraId="1EEB66A4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47CD6949" w14:textId="77777777" w:rsidR="009A06B0" w:rsidRPr="00531A71" w:rsidRDefault="009A06B0" w:rsidP="00E35F25">
            <w:pPr>
              <w:numPr>
                <w:ilvl w:val="0"/>
                <w:numId w:val="12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B66D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  <w:p w14:paraId="2E4CE8D7" w14:textId="77777777" w:rsidR="009A06B0" w:rsidRPr="00531A71" w:rsidRDefault="009A06B0" w:rsidP="004F389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5</w:t>
            </w:r>
            <w:r w:rsidR="00B66D6A">
              <w:rPr>
                <w:rFonts w:eastAsia="標楷體"/>
              </w:rPr>
              <w:t>×</w:t>
            </w:r>
            <w:r w:rsidR="00B66D6A">
              <w:rPr>
                <w:rFonts w:eastAsia="標楷體" w:hint="eastAsia"/>
              </w:rPr>
              <w:t>1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Ansi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</w:p>
          <w:p w14:paraId="578D5958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64A96B9E" w14:textId="77777777" w:rsidR="009A06B0" w:rsidRPr="00531A71" w:rsidRDefault="009A06B0" w:rsidP="00E35F25">
            <w:pPr>
              <w:numPr>
                <w:ilvl w:val="0"/>
                <w:numId w:val="12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Ansi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529286C1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ascii="標楷體" w:eastAsia="標楷體" w:hAnsi="標楷體"/>
              </w:rPr>
              <w:pict w14:anchorId="3AC8A9DE">
                <v:shape id="_x0000_i1097" type="#_x0000_t75" alt="%FontSize=12&#10;%TeXFontSize=12&#10;\documentclass{article}&#10;\pagestyle{empty}&#10;\begin{document}&#10;\[&#10;\overline{AB}&#10;\]&#10;\end{document}" style="width:15.75pt;height:10.5pt" o:bullet="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  <w:iCs/>
              </w:rPr>
              <w:t>為直徑</w:t>
            </w:r>
            <w:r w:rsidRPr="00531A71">
              <w:rPr>
                <w:rFonts w:eastAsia="標楷體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t>＆</w:t>
            </w:r>
            <w:r w:rsidRPr="00531A71">
              <w:rPr>
                <w:rFonts w:eastAsia="標楷體"/>
                <w:iCs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半圓</w:t>
            </w:r>
            <w:r w:rsidR="00E35F25" w:rsidRPr="00531A71">
              <w:rPr>
                <w:rFonts w:ascii="標楷體" w:eastAsia="標楷體" w:hAnsi="標楷體" w:hint="eastAsia"/>
              </w:rPr>
              <w:t>180°</w:t>
            </w:r>
          </w:p>
          <w:p w14:paraId="5A488BB4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="00E35F25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x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)</w:t>
            </w:r>
          </w:p>
          <w:p w14:paraId="2C246051" w14:textId="77777777" w:rsidR="009A06B0" w:rsidRPr="00531A71" w:rsidRDefault="009A06B0" w:rsidP="009A06B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0A8FDACC" w14:textId="77777777" w:rsidR="00E35F25" w:rsidRDefault="009A06B0" w:rsidP="009A06B0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</w:p>
          <w:p w14:paraId="4BC96FA4" w14:textId="77777777" w:rsidR="009A06B0" w:rsidRPr="00531A71" w:rsidRDefault="00E35F25" w:rsidP="00E35F25">
            <w:pPr>
              <w:spacing w:line="320" w:lineRule="exact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="009A06B0" w:rsidRPr="00531A71">
              <w:rPr>
                <w:rFonts w:eastAsia="標楷體"/>
              </w:rPr>
              <w:fldChar w:fldCharType="begin"/>
            </w:r>
            <w:r w:rsidR="009A06B0" w:rsidRPr="00531A71">
              <w:rPr>
                <w:rFonts w:eastAsia="標楷體"/>
              </w:rPr>
              <w:instrText xml:space="preserve"> eq \o(</w:instrText>
            </w:r>
            <w:r w:rsidR="009A06B0" w:rsidRPr="00531A71">
              <w:rPr>
                <w:rFonts w:eastAsia="標楷體"/>
                <w:iCs/>
              </w:rPr>
              <w:instrText>AC</w:instrText>
            </w:r>
            <w:r w:rsidR="009A06B0" w:rsidRPr="00531A71">
              <w:rPr>
                <w:rFonts w:eastAsia="標楷體"/>
              </w:rPr>
              <w:instrText>,</w:instrText>
            </w:r>
            <w:r w:rsidR="009A06B0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9A06B0" w:rsidRPr="00531A71">
              <w:rPr>
                <w:rFonts w:eastAsia="標楷體"/>
              </w:rPr>
              <w:instrText>)</w:instrText>
            </w:r>
            <w:r w:rsidR="009A06B0" w:rsidRPr="00531A71">
              <w:rPr>
                <w:rFonts w:eastAsia="標楷體"/>
              </w:rPr>
              <w:fldChar w:fldCharType="end"/>
            </w:r>
            <w:r w:rsidR="009A06B0"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3</w:t>
            </w:r>
            <w:r w:rsidR="009A06B0" w:rsidRPr="00531A71">
              <w:rPr>
                <w:rFonts w:eastAsia="標楷體"/>
              </w:rPr>
              <w:t>x°</w:t>
            </w:r>
          </w:p>
          <w:p w14:paraId="09CCD4E0" w14:textId="77777777" w:rsidR="009A06B0" w:rsidRPr="00531A71" w:rsidRDefault="009A06B0" w:rsidP="00E35F25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對頂角相等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(4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B66D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  <w:p w14:paraId="120F573D" w14:textId="77777777" w:rsidR="00E35F25" w:rsidRDefault="009A06B0" w:rsidP="009A06B0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</w:p>
          <w:p w14:paraId="71928C09" w14:textId="77777777" w:rsidR="009A06B0" w:rsidRPr="00531A71" w:rsidRDefault="00E35F25" w:rsidP="00E35F25">
            <w:pPr>
              <w:spacing w:line="320" w:lineRule="exact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="009A06B0" w:rsidRPr="00531A71">
              <w:rPr>
                <w:rFonts w:eastAsia="標楷體"/>
              </w:rPr>
              <w:fldChar w:fldCharType="begin"/>
            </w:r>
            <w:r w:rsidR="009A06B0" w:rsidRPr="00531A71">
              <w:rPr>
                <w:rFonts w:eastAsia="標楷體"/>
              </w:rPr>
              <w:instrText xml:space="preserve"> eq \o(</w:instrText>
            </w:r>
            <w:r w:rsidR="009A06B0" w:rsidRPr="00531A71">
              <w:rPr>
                <w:rFonts w:eastAsia="標楷體"/>
                <w:iCs/>
              </w:rPr>
              <w:instrText>EB</w:instrText>
            </w:r>
            <w:r w:rsidR="009A06B0" w:rsidRPr="00531A71">
              <w:rPr>
                <w:rFonts w:eastAsia="標楷體"/>
              </w:rPr>
              <w:instrText>,</w:instrText>
            </w:r>
            <w:r w:rsidR="009A06B0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9A06B0" w:rsidRPr="00531A71">
              <w:rPr>
                <w:rFonts w:eastAsia="標楷體"/>
              </w:rPr>
              <w:instrText>)</w:instrText>
            </w:r>
            <w:r w:rsidR="009A06B0" w:rsidRPr="00531A71">
              <w:rPr>
                <w:rFonts w:eastAsia="標楷體"/>
              </w:rPr>
              <w:fldChar w:fldCharType="end"/>
            </w:r>
            <w:r w:rsidR="009A06B0"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int="eastAsia"/>
              </w:rPr>
              <w:t>5</w:t>
            </w:r>
            <w:r w:rsidR="009A06B0" w:rsidRPr="00531A71">
              <w:rPr>
                <w:rFonts w:eastAsia="標楷體"/>
                <w:iCs/>
              </w:rPr>
              <w:t>x</w:t>
            </w:r>
            <w:r w:rsidR="009A06B0" w:rsidRPr="00531A71">
              <w:rPr>
                <w:rFonts w:eastAsia="標楷體"/>
              </w:rPr>
              <w:t>°</w:t>
            </w:r>
          </w:p>
          <w:p w14:paraId="1E131D0C" w14:textId="77777777" w:rsidR="009A06B0" w:rsidRPr="00531A71" w:rsidRDefault="009A06B0" w:rsidP="00E35F25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對頂角相等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(6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="00B66D6A">
              <w:rPr>
                <w:rFonts w:eastAsia="標楷體" w:hAnsi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7602E564" w14:textId="77777777" w:rsidR="00E35F25" w:rsidRDefault="00E35F25" w:rsidP="00AE75BA">
      <w:pPr>
        <w:jc w:val="both"/>
        <w:rPr>
          <w:rFonts w:eastAsia="標楷體" w:hint="eastAsia"/>
        </w:rPr>
      </w:pPr>
    </w:p>
    <w:p w14:paraId="682716C0" w14:textId="77777777" w:rsidR="00481D66" w:rsidRPr="00531A71" w:rsidRDefault="00CC5BF2" w:rsidP="00481D66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8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EA0B378" w14:textId="77777777" w:rsidR="006F48E5" w:rsidRDefault="00481D66" w:rsidP="00481D66">
      <w:pPr>
        <w:snapToGrid w:val="0"/>
        <w:spacing w:beforeLines="50" w:before="180"/>
        <w:ind w:left="720" w:hanging="720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6F48E5" w:rsidRPr="006F48E5">
        <w:rPr>
          <w:rFonts w:eastAsia="標楷體" w:hAnsi="標楷體" w:hint="eastAsia"/>
          <w:bCs/>
        </w:rPr>
        <w:t>如圖</w:t>
      </w:r>
      <w:r w:rsidR="006F48E5" w:rsidRPr="006F48E5">
        <w:rPr>
          <w:rFonts w:eastAsia="標楷體" w:hAnsi="標楷體" w:hint="eastAsia"/>
          <w:bCs/>
        </w:rPr>
        <w:t>7.2-61</w:t>
      </w:r>
      <w:r w:rsidR="006F48E5" w:rsidRPr="006F48E5">
        <w:rPr>
          <w:rFonts w:eastAsia="標楷體" w:hAnsi="標楷體" w:hint="eastAsia"/>
          <w:bCs/>
        </w:rPr>
        <w:t>，</w:t>
      </w:r>
      <w:r w:rsidRPr="00531A71">
        <w:rPr>
          <w:rFonts w:eastAsia="標楷體" w:hAnsi="標楷體"/>
        </w:rPr>
        <w:t>若</w:t>
      </w:r>
      <w:r w:rsidRPr="00531A71">
        <w:rPr>
          <w:rFonts w:ascii="標楷體" w:eastAsia="標楷體" w:hAnsi="標楷體"/>
        </w:rPr>
        <w:pict w14:anchorId="3F297C5F">
          <v:shape id="_x0000_i1098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，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，且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4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，</w:t>
      </w:r>
    </w:p>
    <w:p w14:paraId="3611D5C4" w14:textId="77777777" w:rsidR="00481D66" w:rsidRPr="00531A71" w:rsidRDefault="006F48E5" w:rsidP="006F48E5">
      <w:pPr>
        <w:snapToGrid w:val="0"/>
        <w:spacing w:beforeLines="50" w:before="180"/>
        <w:ind w:left="720" w:hanging="240"/>
        <w:rPr>
          <w:rFonts w:eastAsia="標楷體"/>
          <w:b/>
          <w:bCs/>
        </w:rPr>
      </w:pPr>
      <w:r>
        <w:rPr>
          <w:rFonts w:eastAsia="標楷體"/>
          <w:noProof/>
        </w:rPr>
        <w:pict w14:anchorId="3C5C149A">
          <v:shape id="_x0000_s2470" type="#_x0000_t75" style="position:absolute;left:0;text-align:left;margin-left:110.05pt;margin-top:22.1pt;width:187.8pt;height:165.9pt;z-index:69">
            <v:imagedata r:id="rId60" o:title=""/>
          </v:shape>
        </w:pict>
      </w:r>
      <w:r w:rsidR="00481D66" w:rsidRPr="00531A71">
        <w:rPr>
          <w:rFonts w:eastAsia="標楷體" w:hAnsi="標楷體"/>
        </w:rPr>
        <w:t>則∠</w:t>
      </w:r>
      <w:r w:rsidR="00481D66" w:rsidRPr="00531A71">
        <w:rPr>
          <w:rFonts w:eastAsia="標楷體"/>
        </w:rPr>
        <w:t>BOC</w:t>
      </w:r>
      <w:r w:rsidR="00481D66" w:rsidRPr="00531A71">
        <w:rPr>
          <w:rFonts w:eastAsia="標楷體" w:hAnsi="標楷體"/>
        </w:rPr>
        <w:t>＝</w:t>
      </w:r>
      <w:r w:rsidR="00481D66">
        <w:rPr>
          <w:rFonts w:eastAsia="標楷體" w:hint="eastAsia"/>
        </w:rPr>
        <w:t>______</w:t>
      </w:r>
      <w:r w:rsidR="00481D66" w:rsidRPr="00531A71">
        <w:rPr>
          <w:rFonts w:eastAsia="標楷體" w:hAnsi="標楷體"/>
        </w:rPr>
        <w:t>度。</w:t>
      </w:r>
    </w:p>
    <w:p w14:paraId="65428B81" w14:textId="77777777" w:rsidR="00481D66" w:rsidRPr="00531A71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44EEC2C2" w14:textId="77777777" w:rsidR="00481D66" w:rsidRPr="00531A71" w:rsidRDefault="00481D66" w:rsidP="00481D66">
      <w:pPr>
        <w:pStyle w:val="3-1"/>
        <w:ind w:left="390" w:hanging="390"/>
        <w:rPr>
          <w:rFonts w:eastAsia="標楷體"/>
        </w:rPr>
      </w:pPr>
    </w:p>
    <w:p w14:paraId="16B25FBA" w14:textId="77777777" w:rsidR="00481D66" w:rsidRPr="00481D66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540F0E7A" w14:textId="77777777" w:rsidR="00481D66" w:rsidRPr="00531A71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60AB4917" w14:textId="77777777" w:rsidR="00481D66" w:rsidRPr="00531A71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261FF157" w14:textId="77777777" w:rsidR="00481D66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327A655B" w14:textId="77777777" w:rsidR="00481D66" w:rsidRDefault="00481D66" w:rsidP="00481D66">
      <w:pPr>
        <w:pStyle w:val="3-1"/>
        <w:ind w:left="390" w:hanging="390"/>
        <w:rPr>
          <w:rFonts w:eastAsia="標楷體" w:hint="eastAsia"/>
        </w:rPr>
      </w:pPr>
    </w:p>
    <w:p w14:paraId="1C8F2A3B" w14:textId="77777777" w:rsidR="006F48E5" w:rsidRDefault="006F48E5" w:rsidP="00481D66">
      <w:pPr>
        <w:pStyle w:val="3-1"/>
        <w:ind w:left="390" w:hanging="390"/>
        <w:rPr>
          <w:rFonts w:eastAsia="標楷體" w:hAnsi="標楷體"/>
          <w:bCs/>
        </w:rPr>
      </w:pPr>
    </w:p>
    <w:p w14:paraId="3B53C890" w14:textId="77777777" w:rsidR="00481D66" w:rsidRPr="006F48E5" w:rsidRDefault="006F48E5" w:rsidP="006F48E5">
      <w:pPr>
        <w:pStyle w:val="3-1"/>
        <w:ind w:left="390" w:hanging="390"/>
        <w:jc w:val="center"/>
        <w:rPr>
          <w:rFonts w:eastAsia="標楷體" w:hint="eastAsia"/>
          <w:b/>
        </w:rPr>
      </w:pPr>
      <w:r w:rsidRPr="006F48E5">
        <w:rPr>
          <w:rFonts w:eastAsia="標楷體" w:hAnsi="標楷體" w:hint="eastAsia"/>
          <w:b/>
        </w:rPr>
        <w:t>圖</w:t>
      </w:r>
      <w:r w:rsidRPr="006F48E5">
        <w:rPr>
          <w:rFonts w:eastAsia="標楷體" w:hAnsi="標楷體" w:hint="eastAsia"/>
          <w:b/>
        </w:rPr>
        <w:t>7.2-61</w:t>
      </w:r>
    </w:p>
    <w:p w14:paraId="18421FD2" w14:textId="77777777" w:rsidR="00481D66" w:rsidRPr="00EF3192" w:rsidRDefault="00481D66" w:rsidP="00481D66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EF3192">
        <w:rPr>
          <w:rFonts w:eastAsia="標楷體" w:hAnsi="標楷體"/>
          <w:b/>
        </w:rPr>
        <w:t>想法：</w:t>
      </w:r>
      <w:r w:rsidRPr="00EF3192">
        <w:rPr>
          <w:rFonts w:eastAsia="標楷體"/>
        </w:rPr>
        <w:t xml:space="preserve">(1) </w:t>
      </w:r>
      <w:r w:rsidRPr="00EF3192">
        <w:rPr>
          <w:rFonts w:eastAsia="標楷體" w:hAnsi="標楷體"/>
        </w:rPr>
        <w:t>半圓周為</w:t>
      </w:r>
      <w:r w:rsidRPr="00EF3192">
        <w:rPr>
          <w:rFonts w:eastAsia="標楷體"/>
        </w:rPr>
        <w:t>180°</w:t>
      </w:r>
    </w:p>
    <w:p w14:paraId="3BCB7728" w14:textId="77777777" w:rsidR="00481D66" w:rsidRPr="00EF3192" w:rsidRDefault="00481D66" w:rsidP="00481D66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EF3192">
        <w:rPr>
          <w:rFonts w:eastAsia="標楷體"/>
        </w:rPr>
        <w:t xml:space="preserve">(2) </w:t>
      </w:r>
      <w:r w:rsidRPr="00EF3192">
        <w:rPr>
          <w:rFonts w:eastAsia="標楷體" w:hAnsi="標楷體"/>
        </w:rPr>
        <w:t>圓心角為所對弧度數</w:t>
      </w:r>
    </w:p>
    <w:p w14:paraId="07A71865" w14:textId="77777777" w:rsidR="00481D66" w:rsidRPr="00EF3192" w:rsidRDefault="00481D66" w:rsidP="00481D66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EF319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4"/>
        <w:gridCol w:w="5498"/>
      </w:tblGrid>
      <w:tr w:rsidR="00481D66" w:rsidRPr="00531A71" w14:paraId="4BD8D20A" w14:textId="77777777" w:rsidTr="004F389B">
        <w:tc>
          <w:tcPr>
            <w:tcW w:w="302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5F8C85" w14:textId="77777777" w:rsidR="00481D66" w:rsidRPr="00531A71" w:rsidRDefault="00481D66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498" w:type="dxa"/>
            <w:tcBorders>
              <w:top w:val="single" w:sz="4" w:space="0" w:color="FFFFFF"/>
              <w:bottom w:val="single" w:sz="4" w:space="0" w:color="auto"/>
            </w:tcBorders>
          </w:tcPr>
          <w:p w14:paraId="5C9E9C23" w14:textId="77777777" w:rsidR="00481D66" w:rsidRPr="00531A71" w:rsidRDefault="00481D66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81D66" w:rsidRPr="00531A71" w14:paraId="0AA312FC" w14:textId="77777777" w:rsidTr="004F389B">
        <w:tc>
          <w:tcPr>
            <w:tcW w:w="3024" w:type="dxa"/>
            <w:tcBorders>
              <w:top w:val="single" w:sz="4" w:space="0" w:color="auto"/>
            </w:tcBorders>
          </w:tcPr>
          <w:p w14:paraId="57FEB5FA" w14:textId="77777777" w:rsidR="00481D66" w:rsidRPr="00531A71" w:rsidRDefault="00481D66" w:rsidP="004F389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61982AAF" w14:textId="77777777" w:rsidR="00481D66" w:rsidRPr="00531A71" w:rsidRDefault="00481D66" w:rsidP="004F389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25AA66E0" w14:textId="77777777" w:rsidR="00481D66" w:rsidRPr="00531A71" w:rsidRDefault="00481D66" w:rsidP="004F389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1539570D" w14:textId="77777777" w:rsidR="00481D66" w:rsidRPr="00531A71" w:rsidRDefault="00481D66" w:rsidP="004F389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÷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°</w:t>
            </w:r>
          </w:p>
          <w:p w14:paraId="53CD3FA0" w14:textId="77777777" w:rsidR="00481D66" w:rsidRPr="00531A71" w:rsidRDefault="00481D66" w:rsidP="004F389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498" w:type="dxa"/>
            <w:tcBorders>
              <w:top w:val="single" w:sz="4" w:space="0" w:color="auto"/>
            </w:tcBorders>
          </w:tcPr>
          <w:p w14:paraId="040EB5EB" w14:textId="77777777" w:rsidR="00481D66" w:rsidRPr="00531A71" w:rsidRDefault="00D0176B" w:rsidP="00481D66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pict w14:anchorId="3595105E">
                <v:shape id="_x0000_i109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是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481D66" w:rsidRPr="00531A71">
              <w:rPr>
                <w:rFonts w:eastAsia="標楷體"/>
              </w:rPr>
              <w:fldChar w:fldCharType="begin"/>
            </w:r>
            <w:r w:rsidR="00481D66" w:rsidRPr="00531A71">
              <w:rPr>
                <w:rFonts w:eastAsia="標楷體"/>
              </w:rPr>
              <w:instrText xml:space="preserve"> eq \o(A</w:instrText>
            </w:r>
            <w:r w:rsidR="00481D66" w:rsidRPr="00531A71">
              <w:rPr>
                <w:rFonts w:eastAsia="標楷體"/>
                <w:iCs/>
              </w:rPr>
              <w:instrText>CB</w:instrText>
            </w:r>
            <w:r w:rsidR="00481D66" w:rsidRPr="00531A71">
              <w:rPr>
                <w:rFonts w:eastAsia="標楷體"/>
              </w:rPr>
              <w:instrText>,</w:instrText>
            </w:r>
            <w:r w:rsidR="00481D66"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="00481D66" w:rsidRPr="00531A71">
              <w:rPr>
                <w:rFonts w:eastAsia="標楷體"/>
              </w:rPr>
              <w:instrText>)</w:instrText>
            </w:r>
            <w:r w:rsidR="00481D66" w:rsidRPr="00531A71">
              <w:rPr>
                <w:rFonts w:eastAsia="標楷體"/>
              </w:rPr>
              <w:fldChar w:fldCharType="end"/>
            </w:r>
            <w:r w:rsidR="00481D66" w:rsidRPr="00531A71">
              <w:rPr>
                <w:rFonts w:eastAsia="標楷體" w:hAnsi="標楷體"/>
              </w:rPr>
              <w:t>為圓周的一半</w:t>
            </w:r>
          </w:p>
          <w:p w14:paraId="4365B537" w14:textId="77777777" w:rsidR="00481D66" w:rsidRPr="00531A71" w:rsidRDefault="00481D66" w:rsidP="00481D6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所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2FE5C557" w14:textId="77777777" w:rsidR="00481D66" w:rsidRPr="00531A71" w:rsidRDefault="00481D66" w:rsidP="00481D6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</w:p>
          <w:p w14:paraId="1CD06397" w14:textId="77777777" w:rsidR="00481D66" w:rsidRPr="00531A71" w:rsidRDefault="00481D66" w:rsidP="00481D66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01894830" w14:textId="77777777" w:rsidR="00481D66" w:rsidRPr="00531A71" w:rsidRDefault="00481D66" w:rsidP="00481D66">
            <w:pPr>
              <w:spacing w:beforeLines="80" w:before="28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</w:rPr>
              <w:t>(4)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2D1C1435" w14:textId="77777777" w:rsidR="009A06B0" w:rsidRPr="00481D66" w:rsidRDefault="009A06B0" w:rsidP="00AE75BA">
      <w:pPr>
        <w:jc w:val="both"/>
        <w:rPr>
          <w:rFonts w:eastAsia="標楷體" w:hint="eastAsia"/>
        </w:rPr>
      </w:pPr>
    </w:p>
    <w:p w14:paraId="293FFF3F" w14:textId="77777777" w:rsidR="00E26014" w:rsidRDefault="00E26014" w:rsidP="00E26014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172FE8BF" w14:textId="77777777" w:rsidR="00E26014" w:rsidRDefault="00E26014" w:rsidP="00E26014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400A2D8" w14:textId="77777777" w:rsidR="00E26014" w:rsidRDefault="00E26014" w:rsidP="00E26014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774042F" w14:textId="77777777" w:rsidR="00E26014" w:rsidRDefault="00E26014" w:rsidP="00E26014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8D15AC0" w14:textId="77777777" w:rsidR="00E26014" w:rsidRDefault="00E26014" w:rsidP="00E26014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293477A" w14:textId="77777777" w:rsidR="00E26014" w:rsidRDefault="00E26014" w:rsidP="006F48E5">
      <w:pPr>
        <w:spacing w:line="0" w:lineRule="atLeast"/>
        <w:rPr>
          <w:rFonts w:eastAsia="標楷體" w:hAnsi="標楷體" w:hint="eastAsia"/>
          <w:b/>
          <w:iCs/>
        </w:rPr>
      </w:pPr>
    </w:p>
    <w:p w14:paraId="0729D0FD" w14:textId="77777777" w:rsidR="00E26014" w:rsidRDefault="00E26014" w:rsidP="00E26014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6A434031" w14:textId="77777777" w:rsidR="00E26014" w:rsidRPr="00531A71" w:rsidRDefault="00CC5BF2" w:rsidP="00E26014">
      <w:pPr>
        <w:spacing w:beforeLines="50" w:before="180" w:line="0" w:lineRule="atLeast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9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102802D" w14:textId="77777777" w:rsidR="00E26014" w:rsidRPr="00531A71" w:rsidRDefault="00E26014" w:rsidP="00E26014">
      <w:pPr>
        <w:spacing w:beforeLines="50" w:before="180" w:line="0" w:lineRule="atLeast"/>
        <w:ind w:left="476" w:hangingChars="198" w:hanging="476"/>
        <w:rPr>
          <w:rFonts w:eastAsia="標楷體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Pr="00531A71">
        <w:rPr>
          <w:rFonts w:eastAsia="標楷體" w:hAnsi="標楷體"/>
        </w:rPr>
        <w:t>如圖</w:t>
      </w:r>
      <w:r w:rsidR="006F48E5">
        <w:rPr>
          <w:rFonts w:eastAsia="標楷體" w:hAnsi="標楷體" w:hint="eastAsia"/>
        </w:rPr>
        <w:t>7.2-62</w:t>
      </w:r>
      <w:r w:rsidRPr="00531A71">
        <w:rPr>
          <w:rFonts w:eastAsia="標楷體" w:hAnsi="標楷體"/>
        </w:rPr>
        <w:t>，兩同心圓的圓心為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  <w:position w:val="-2"/>
        </w:rPr>
        <w:pict w14:anchorId="32A1C768">
          <v:shape id="_x0000_i1100" type="#_x0000_t75" alt="%FontSize=12&#10;%TeXFontSize=12&#10;\documentclass{article}&#10;\pagestyle{empty}&#10;\begin{document}&#10;\[&#10;\overline{OA}&#10;\]&#10;\end{document}" style="width:16.5pt;height:10.5pt">
            <v:imagedata r:id="rId18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036BB1C8">
          <v:shape id="_x0000_i1101" type="#_x0000_t75" alt="%FontSize=12&#10;%TeXFontSize=12&#10;\documentclass{article}&#10;\pagestyle{empty}&#10;\begin{document}&#10;\[&#10;\overline{OB}&#10;\]&#10;\end{document}" style="width:16.5pt;height:10.5pt">
            <v:imagedata r:id="rId19" o:title="formula_phys"/>
          </v:shape>
        </w:pict>
      </w:r>
      <w:r w:rsidRPr="00531A71">
        <w:rPr>
          <w:rFonts w:eastAsia="標楷體" w:hAnsi="標楷體"/>
        </w:rPr>
        <w:t>為小圓的半徑，</w:t>
      </w:r>
      <w:r w:rsidRPr="00531A71">
        <w:rPr>
          <w:rFonts w:ascii="標楷體" w:eastAsia="標楷體" w:hAnsi="標楷體"/>
          <w:position w:val="-2"/>
        </w:rPr>
        <w:pict w14:anchorId="559006B1">
          <v:shape id="_x0000_i1102" type="#_x0000_t75" alt="%FontSize=12&#10;%TeXFontSize=12&#10;\documentclass{article}&#10;\pagestyle{empty}&#10;\begin{document}&#10;\[&#10;\overline{OC}&#10;\]&#10;\end{document}" style="width:17.25pt;height:10.5pt">
            <v:imagedata r:id="rId21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115DA79E">
          <v:shape id="_x0000_i1103" type="#_x0000_t75" alt="%FontSize=12&#10;%TeXFontSize=12&#10;\documentclass{article}&#10;\pagestyle{empty}&#10;\begin{document}&#10;\[&#10;\overline{OD}&#10;\]&#10;\end{document}" style="width:18pt;height:10.5pt">
            <v:imagedata r:id="rId30" o:title="formula_phys"/>
          </v:shape>
        </w:pict>
      </w:r>
      <w:r w:rsidRPr="00531A71">
        <w:rPr>
          <w:rFonts w:eastAsia="標楷體" w:hAnsi="標楷體"/>
        </w:rPr>
        <w:t>為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大圓的半徑。已知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 w:rsidR="000E5261"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>
        <w:rPr>
          <w:rFonts w:eastAsia="標楷體" w:hAnsi="標楷體" w:hint="eastAsia"/>
        </w:rPr>
        <w:t xml:space="preserve">  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C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47FC1929" w14:textId="77777777" w:rsidR="00E26014" w:rsidRPr="00531A71" w:rsidRDefault="007C406A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  <w:r>
        <w:rPr>
          <w:rFonts w:eastAsia="標楷體"/>
          <w:noProof/>
        </w:rPr>
        <w:pict w14:anchorId="338F2366">
          <v:shape id="_x0000_s2337" type="#_x0000_t75" style="position:absolute;left:0;text-align:left;margin-left:130.1pt;margin-top:2.5pt;width:155.9pt;height:163.25pt;z-index:19">
            <v:imagedata r:id="rId61" o:title=""/>
          </v:shape>
        </w:pict>
      </w:r>
    </w:p>
    <w:p w14:paraId="2D5E196E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E025B25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B6F472D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470A4DAF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7152FF39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181626F2" w14:textId="77777777" w:rsidR="00E26014" w:rsidRPr="00531A71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24E0C17F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5D6BE5B9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F58DA14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5EB2EC02" w14:textId="77777777" w:rsidR="00E26014" w:rsidRPr="00531A71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1114F227" w14:textId="77777777" w:rsidR="00E26014" w:rsidRDefault="00E26014" w:rsidP="00E26014">
      <w:pPr>
        <w:tabs>
          <w:tab w:val="left" w:pos="375"/>
        </w:tabs>
        <w:spacing w:line="0" w:lineRule="atLeast"/>
        <w:ind w:firstLine="247"/>
        <w:rPr>
          <w:rFonts w:eastAsia="標楷體"/>
        </w:rPr>
      </w:pPr>
    </w:p>
    <w:p w14:paraId="6B9A8B72" w14:textId="77777777" w:rsidR="006F48E5" w:rsidRPr="006F48E5" w:rsidRDefault="006F48E5" w:rsidP="006F48E5">
      <w:pPr>
        <w:tabs>
          <w:tab w:val="left" w:pos="375"/>
        </w:tabs>
        <w:spacing w:line="0" w:lineRule="atLeast"/>
        <w:ind w:firstLine="247"/>
        <w:jc w:val="center"/>
        <w:rPr>
          <w:rFonts w:eastAsia="標楷體" w:hint="eastAsia"/>
          <w:b/>
          <w:bCs/>
        </w:rPr>
      </w:pPr>
      <w:r w:rsidRPr="006F48E5">
        <w:rPr>
          <w:rFonts w:eastAsia="標楷體" w:hAnsi="標楷體"/>
          <w:b/>
          <w:bCs/>
        </w:rPr>
        <w:t>圖</w:t>
      </w:r>
      <w:r w:rsidRPr="006F48E5">
        <w:rPr>
          <w:rFonts w:eastAsia="標楷體" w:hAnsi="標楷體" w:hint="eastAsia"/>
          <w:b/>
          <w:bCs/>
        </w:rPr>
        <w:t>7.2-62</w:t>
      </w:r>
    </w:p>
    <w:p w14:paraId="22E486FB" w14:textId="77777777" w:rsidR="00E26014" w:rsidRPr="003D76EA" w:rsidRDefault="00E26014" w:rsidP="00E26014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3D76EA">
        <w:rPr>
          <w:rFonts w:eastAsia="標楷體"/>
          <w:b/>
        </w:rPr>
        <w:t>想法：</w:t>
      </w:r>
      <w:r w:rsidRPr="003D76EA">
        <w:rPr>
          <w:rFonts w:eastAsia="標楷體"/>
        </w:rPr>
        <w:t xml:space="preserve">(1) </w:t>
      </w:r>
      <w:r w:rsidRPr="003D76EA">
        <w:rPr>
          <w:rFonts w:eastAsia="標楷體"/>
        </w:rPr>
        <w:t>同心圓圓心角相等</w:t>
      </w:r>
    </w:p>
    <w:p w14:paraId="341B1AAF" w14:textId="77777777" w:rsidR="00E26014" w:rsidRPr="003D76EA" w:rsidRDefault="00E26014" w:rsidP="00E26014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3D76EA">
        <w:rPr>
          <w:rFonts w:eastAsia="標楷體"/>
        </w:rPr>
        <w:t xml:space="preserve">(2) </w:t>
      </w:r>
      <w:r w:rsidRPr="003D76EA">
        <w:rPr>
          <w:rFonts w:eastAsia="標楷體"/>
        </w:rPr>
        <w:t>圓心角等於所對弧的度數</w:t>
      </w:r>
    </w:p>
    <w:p w14:paraId="0EDB7AB4" w14:textId="77777777" w:rsidR="00E26014" w:rsidRPr="003D76EA" w:rsidRDefault="00E26014" w:rsidP="00E26014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3D76EA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E26014" w:rsidRPr="00531A71" w14:paraId="376ED9AD" w14:textId="77777777" w:rsidTr="009E3408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FEF7AD" w14:textId="77777777" w:rsidR="00E26014" w:rsidRPr="00531A71" w:rsidRDefault="00E26014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147068BD" w14:textId="77777777" w:rsidR="00E26014" w:rsidRPr="00531A71" w:rsidRDefault="00E26014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26014" w:rsidRPr="00531A71" w14:paraId="759D0222" w14:textId="77777777" w:rsidTr="009E3408">
        <w:tc>
          <w:tcPr>
            <w:tcW w:w="3652" w:type="dxa"/>
            <w:tcBorders>
              <w:top w:val="single" w:sz="4" w:space="0" w:color="auto"/>
            </w:tcBorders>
          </w:tcPr>
          <w:p w14:paraId="32A19279" w14:textId="77777777" w:rsidR="00E26014" w:rsidRPr="00531A71" w:rsidRDefault="00E26014" w:rsidP="004F389B">
            <w:pPr>
              <w:numPr>
                <w:ilvl w:val="1"/>
                <w:numId w:val="8"/>
              </w:numPr>
              <w:tabs>
                <w:tab w:val="clear" w:pos="960"/>
                <w:tab w:val="num" w:pos="360"/>
              </w:tabs>
              <w:spacing w:beforeLines="50" w:before="180"/>
              <w:ind w:left="870"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="000E526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7B7CF083" w14:textId="77777777" w:rsidR="00E26014" w:rsidRPr="003D76EA" w:rsidRDefault="00E26014" w:rsidP="004F389B">
            <w:pPr>
              <w:numPr>
                <w:ilvl w:val="1"/>
                <w:numId w:val="8"/>
              </w:numPr>
              <w:tabs>
                <w:tab w:val="clear" w:pos="96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3D76EA">
              <w:rPr>
                <w:rFonts w:eastAsia="標楷體"/>
              </w:rPr>
              <w:fldChar w:fldCharType="begin"/>
            </w:r>
            <w:r w:rsidRPr="003D76EA">
              <w:rPr>
                <w:rFonts w:eastAsia="標楷體"/>
              </w:rPr>
              <w:instrText xml:space="preserve"> eq \o(</w:instrText>
            </w:r>
            <w:r w:rsidRPr="003D76EA">
              <w:rPr>
                <w:rFonts w:eastAsia="標楷體"/>
                <w:iCs/>
              </w:rPr>
              <w:instrText>AB</w:instrText>
            </w:r>
            <w:r w:rsidRPr="003D76EA">
              <w:rPr>
                <w:rFonts w:eastAsia="標楷體"/>
              </w:rPr>
              <w:instrText>,</w:instrText>
            </w:r>
            <w:r w:rsidRPr="003D76E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D76EA">
              <w:rPr>
                <w:rFonts w:eastAsia="標楷體"/>
              </w:rPr>
              <w:instrText>)</w:instrText>
            </w:r>
            <w:r w:rsidRPr="003D76EA">
              <w:rPr>
                <w:rFonts w:eastAsia="標楷體"/>
              </w:rPr>
              <w:fldChar w:fldCharType="end"/>
            </w:r>
            <w:r w:rsidRPr="003D76EA">
              <w:rPr>
                <w:rFonts w:eastAsia="標楷體" w:hAnsi="標楷體"/>
              </w:rPr>
              <w:t>＝</w:t>
            </w:r>
            <w:r w:rsidRPr="003D76EA">
              <w:rPr>
                <w:rFonts w:ascii="標楷體" w:eastAsia="標楷體" w:hAnsi="標楷體"/>
              </w:rPr>
              <w:t>∠</w:t>
            </w:r>
            <w:r w:rsidRPr="003D76EA">
              <w:rPr>
                <w:rFonts w:eastAsia="標楷體"/>
              </w:rPr>
              <w:t>AOB</w:t>
            </w:r>
            <w:r w:rsidRPr="003D76EA">
              <w:rPr>
                <w:rFonts w:eastAsia="標楷體" w:hAnsi="標楷體"/>
              </w:rPr>
              <w:t>＝</w:t>
            </w:r>
            <w:r w:rsidR="000E5261">
              <w:rPr>
                <w:rFonts w:eastAsia="標楷體" w:hint="eastAsia"/>
              </w:rPr>
              <w:t>6</w:t>
            </w:r>
            <w:r w:rsidRPr="003D76EA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0323D984" w14:textId="77777777" w:rsidR="00E26014" w:rsidRPr="00531A71" w:rsidRDefault="00E26014" w:rsidP="004F389B">
            <w:pPr>
              <w:numPr>
                <w:ilvl w:val="1"/>
                <w:numId w:val="8"/>
              </w:numPr>
              <w:tabs>
                <w:tab w:val="clear" w:pos="96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="000E526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115C3D40" w14:textId="77777777" w:rsidR="00E26014" w:rsidRPr="00531A71" w:rsidRDefault="00E26014" w:rsidP="00E2601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同心圓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相等</w:t>
            </w:r>
          </w:p>
          <w:p w14:paraId="1AA67EBF" w14:textId="77777777" w:rsidR="00E26014" w:rsidRPr="00531A71" w:rsidRDefault="00E26014" w:rsidP="00E2601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="000E526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</w:p>
          <w:p w14:paraId="00591C3D" w14:textId="77777777" w:rsidR="00E26014" w:rsidRPr="00531A71" w:rsidRDefault="00E26014" w:rsidP="00A434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t xml:space="preserve">(1) 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="000E526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</w:p>
        </w:tc>
      </w:tr>
    </w:tbl>
    <w:p w14:paraId="2367D87A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61E8876D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30A048E6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10197367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3B6CF3B6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5DCE56EC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4FE9725A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49D4BFA3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01C89AFF" w14:textId="77777777" w:rsidR="009C622B" w:rsidRDefault="009C622B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07EEE6C2" w14:textId="77777777" w:rsidR="009C622B" w:rsidRDefault="009C622B" w:rsidP="006F48E5">
      <w:pPr>
        <w:snapToGrid w:val="0"/>
        <w:spacing w:line="360" w:lineRule="exact"/>
        <w:rPr>
          <w:rFonts w:eastAsia="標楷體" w:hAnsi="標楷體" w:hint="eastAsia"/>
          <w:b/>
        </w:rPr>
      </w:pPr>
    </w:p>
    <w:p w14:paraId="731743D8" w14:textId="77777777" w:rsidR="005F0069" w:rsidRPr="00531A71" w:rsidRDefault="00CC5BF2" w:rsidP="005F0069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0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5E929C1C" w14:textId="77777777" w:rsidR="005F0069" w:rsidRPr="00531A71" w:rsidRDefault="005F0069" w:rsidP="005F0069">
      <w:pPr>
        <w:snapToGrid w:val="0"/>
        <w:spacing w:beforeLines="50" w:before="180" w:line="360" w:lineRule="exact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6F48E5">
        <w:rPr>
          <w:rFonts w:eastAsia="標楷體" w:hAnsi="標楷體" w:hint="eastAsia"/>
        </w:rPr>
        <w:t>7.2-63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50F420C7">
          <v:shape id="_x0000_i1104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409A5DF7">
          <v:shape id="_x0000_i1105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兩弦，且</w:t>
      </w:r>
      <w:r w:rsidRPr="00531A71">
        <w:rPr>
          <w:rFonts w:eastAsia="標楷體"/>
          <w:position w:val="-2"/>
        </w:rPr>
        <w:pict w14:anchorId="7D13A73E">
          <v:shape id="_x0000_i1106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position w:val="-2"/>
        </w:rPr>
        <w:pict w14:anchorId="7603DF8B">
          <v:shape id="_x0000_i1107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。</w:t>
      </w:r>
      <w:r w:rsidRPr="00531A71">
        <w:rPr>
          <w:rFonts w:eastAsia="標楷體" w:hAnsi="標楷體"/>
          <w:bCs/>
        </w:rPr>
        <w:t>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C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</w:t>
      </w:r>
      <w:r w:rsidRPr="00531A71">
        <w:rPr>
          <w:rFonts w:eastAsia="標楷體" w:hAnsi="標楷體"/>
        </w:rPr>
        <w:t>度。</w:t>
      </w:r>
    </w:p>
    <w:p w14:paraId="397BC965" w14:textId="77777777" w:rsidR="005F0069" w:rsidRPr="00531A71" w:rsidRDefault="00B82691" w:rsidP="005F0069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154DD686">
          <v:shape id="_x0000_s2474" type="#_x0000_t75" style="position:absolute;left:0;text-align:left;margin-left:122.65pt;margin-top:8.2pt;width:156.05pt;height:157.05pt;z-index:70">
            <v:imagedata r:id="rId62" o:title=""/>
          </v:shape>
        </w:pict>
      </w:r>
    </w:p>
    <w:p w14:paraId="5CE9FEC2" w14:textId="77777777" w:rsidR="005F0069" w:rsidRPr="00531A71" w:rsidRDefault="005F0069" w:rsidP="005F0069">
      <w:pPr>
        <w:jc w:val="both"/>
        <w:rPr>
          <w:rFonts w:eastAsia="標楷體" w:hint="eastAsia"/>
          <w:b/>
        </w:rPr>
      </w:pPr>
    </w:p>
    <w:p w14:paraId="17DF34DE" w14:textId="77777777" w:rsidR="005F0069" w:rsidRPr="00531A71" w:rsidRDefault="005F0069" w:rsidP="005F0069">
      <w:pPr>
        <w:jc w:val="both"/>
        <w:rPr>
          <w:rFonts w:eastAsia="標楷體" w:hint="eastAsia"/>
          <w:b/>
        </w:rPr>
      </w:pPr>
    </w:p>
    <w:p w14:paraId="68FBDAB3" w14:textId="77777777" w:rsidR="005F0069" w:rsidRDefault="005F0069" w:rsidP="005F0069">
      <w:pPr>
        <w:jc w:val="both"/>
        <w:rPr>
          <w:rFonts w:eastAsia="標楷體" w:hint="eastAsia"/>
          <w:b/>
        </w:rPr>
      </w:pPr>
    </w:p>
    <w:p w14:paraId="2101EBC2" w14:textId="77777777" w:rsidR="005F0069" w:rsidRDefault="005F0069" w:rsidP="005F0069">
      <w:pPr>
        <w:jc w:val="both"/>
        <w:rPr>
          <w:rFonts w:eastAsia="標楷體" w:hint="eastAsia"/>
          <w:b/>
        </w:rPr>
      </w:pPr>
    </w:p>
    <w:p w14:paraId="61BE2613" w14:textId="77777777" w:rsidR="005F0069" w:rsidRDefault="005F0069" w:rsidP="005F0069">
      <w:pPr>
        <w:jc w:val="both"/>
        <w:rPr>
          <w:rFonts w:eastAsia="標楷體" w:hint="eastAsia"/>
          <w:b/>
        </w:rPr>
      </w:pPr>
    </w:p>
    <w:p w14:paraId="56C7945F" w14:textId="77777777" w:rsidR="005F0069" w:rsidRDefault="005F0069" w:rsidP="005F0069">
      <w:pPr>
        <w:jc w:val="both"/>
        <w:rPr>
          <w:rFonts w:eastAsia="標楷體" w:hint="eastAsia"/>
          <w:b/>
        </w:rPr>
      </w:pPr>
    </w:p>
    <w:p w14:paraId="4193E8D0" w14:textId="77777777" w:rsidR="005F0069" w:rsidRDefault="005F0069" w:rsidP="005F0069">
      <w:pPr>
        <w:jc w:val="both"/>
        <w:rPr>
          <w:rFonts w:eastAsia="標楷體" w:hint="eastAsia"/>
          <w:b/>
        </w:rPr>
      </w:pPr>
    </w:p>
    <w:p w14:paraId="62574768" w14:textId="77777777" w:rsidR="005F0069" w:rsidRDefault="005F0069" w:rsidP="005F0069">
      <w:pPr>
        <w:jc w:val="both"/>
        <w:rPr>
          <w:rFonts w:eastAsia="標楷體"/>
          <w:b/>
        </w:rPr>
      </w:pPr>
    </w:p>
    <w:p w14:paraId="495B4470" w14:textId="77777777" w:rsidR="006F48E5" w:rsidRPr="006F48E5" w:rsidRDefault="006F48E5" w:rsidP="006F48E5">
      <w:pPr>
        <w:jc w:val="center"/>
        <w:rPr>
          <w:rFonts w:eastAsia="標楷體" w:hint="eastAsia"/>
          <w:b/>
          <w:bCs/>
        </w:rPr>
      </w:pPr>
      <w:r w:rsidRPr="006F48E5">
        <w:rPr>
          <w:rFonts w:eastAsia="標楷體" w:hAnsi="標楷體"/>
          <w:b/>
          <w:bCs/>
        </w:rPr>
        <w:t>圖</w:t>
      </w:r>
      <w:r w:rsidRPr="006F48E5">
        <w:rPr>
          <w:rFonts w:eastAsia="標楷體" w:hAnsi="標楷體" w:hint="eastAsia"/>
          <w:b/>
          <w:bCs/>
        </w:rPr>
        <w:t>7.2-63</w:t>
      </w:r>
    </w:p>
    <w:p w14:paraId="4D5D467E" w14:textId="77777777" w:rsidR="005F0069" w:rsidRPr="00531A71" w:rsidRDefault="005F0069" w:rsidP="005F0069">
      <w:pPr>
        <w:pStyle w:val="3-1"/>
        <w:ind w:left="390" w:hanging="390"/>
        <w:rPr>
          <w:rFonts w:eastAsia="標楷體"/>
        </w:rPr>
      </w:pPr>
      <w:r w:rsidRPr="00104AED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等弦對等弧定理</w:t>
      </w:r>
    </w:p>
    <w:p w14:paraId="0E662665" w14:textId="77777777" w:rsidR="005F0069" w:rsidRPr="00104AED" w:rsidRDefault="005F0069" w:rsidP="005F0069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104AED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28"/>
        <w:gridCol w:w="4994"/>
      </w:tblGrid>
      <w:tr w:rsidR="005F0069" w:rsidRPr="00531A71" w14:paraId="09443B1A" w14:textId="77777777" w:rsidTr="004F389B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DBA344" w14:textId="77777777" w:rsidR="005F0069" w:rsidRPr="00531A71" w:rsidRDefault="005F0069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994" w:type="dxa"/>
            <w:tcBorders>
              <w:top w:val="single" w:sz="4" w:space="0" w:color="FFFFFF"/>
              <w:bottom w:val="single" w:sz="4" w:space="0" w:color="auto"/>
            </w:tcBorders>
          </w:tcPr>
          <w:p w14:paraId="281358D9" w14:textId="77777777" w:rsidR="005F0069" w:rsidRPr="00531A71" w:rsidRDefault="005F0069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5F0069" w:rsidRPr="00531A71" w14:paraId="232E54AC" w14:textId="77777777" w:rsidTr="004F389B">
        <w:tc>
          <w:tcPr>
            <w:tcW w:w="3528" w:type="dxa"/>
            <w:tcBorders>
              <w:top w:val="single" w:sz="4" w:space="0" w:color="auto"/>
            </w:tcBorders>
          </w:tcPr>
          <w:p w14:paraId="199C05C0" w14:textId="77777777" w:rsidR="005F0069" w:rsidRPr="00531A71" w:rsidRDefault="005F0069" w:rsidP="00B8126E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1955E29" w14:textId="77777777" w:rsidR="005F0069" w:rsidRPr="00531A71" w:rsidRDefault="005F0069" w:rsidP="00B8126E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994" w:type="dxa"/>
            <w:tcBorders>
              <w:top w:val="single" w:sz="4" w:space="0" w:color="auto"/>
            </w:tcBorders>
          </w:tcPr>
          <w:p w14:paraId="2A4A0258" w14:textId="77777777" w:rsidR="005F0069" w:rsidRPr="00531A71" w:rsidRDefault="005F0069" w:rsidP="005F0069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0DA3D89A">
                <v:shape id="_x0000_i1108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61B93E38">
                <v:shape id="_x0000_i1109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等弦對等弧定理</w:t>
            </w:r>
          </w:p>
          <w:p w14:paraId="7448AD54" w14:textId="77777777" w:rsidR="005F0069" w:rsidRPr="00531A71" w:rsidRDefault="005F0069" w:rsidP="005F0069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4373065A" w14:textId="77777777" w:rsidR="00A508CC" w:rsidRDefault="00A508CC" w:rsidP="00AE75BA">
      <w:pPr>
        <w:jc w:val="both"/>
        <w:rPr>
          <w:rFonts w:eastAsia="標楷體" w:hint="eastAsia"/>
        </w:rPr>
      </w:pPr>
    </w:p>
    <w:p w14:paraId="2EC7898E" w14:textId="77777777" w:rsidR="00A508CC" w:rsidRDefault="00A508CC" w:rsidP="00AE75BA">
      <w:pPr>
        <w:jc w:val="both"/>
        <w:rPr>
          <w:rFonts w:eastAsia="標楷體" w:hint="eastAsia"/>
        </w:rPr>
      </w:pPr>
    </w:p>
    <w:p w14:paraId="37F4E4C7" w14:textId="77777777" w:rsidR="00A508CC" w:rsidRDefault="00A508CC" w:rsidP="00AE75BA">
      <w:pPr>
        <w:jc w:val="both"/>
        <w:rPr>
          <w:rFonts w:eastAsia="標楷體" w:hint="eastAsia"/>
        </w:rPr>
      </w:pPr>
    </w:p>
    <w:p w14:paraId="48F9781D" w14:textId="77777777" w:rsidR="00A508CC" w:rsidRDefault="00A508CC" w:rsidP="00AE75BA">
      <w:pPr>
        <w:jc w:val="both"/>
        <w:rPr>
          <w:rFonts w:eastAsia="標楷體" w:hint="eastAsia"/>
        </w:rPr>
      </w:pPr>
    </w:p>
    <w:p w14:paraId="2581D7DD" w14:textId="77777777" w:rsidR="00A508CC" w:rsidRDefault="00A508CC" w:rsidP="00AE75BA">
      <w:pPr>
        <w:jc w:val="both"/>
        <w:rPr>
          <w:rFonts w:eastAsia="標楷體" w:hint="eastAsia"/>
        </w:rPr>
      </w:pPr>
    </w:p>
    <w:p w14:paraId="0142FF46" w14:textId="77777777" w:rsidR="00A508CC" w:rsidRDefault="00A508CC" w:rsidP="00AE75BA">
      <w:pPr>
        <w:jc w:val="both"/>
        <w:rPr>
          <w:rFonts w:eastAsia="標楷體" w:hint="eastAsia"/>
        </w:rPr>
      </w:pPr>
    </w:p>
    <w:p w14:paraId="0247C693" w14:textId="77777777" w:rsidR="00A508CC" w:rsidRDefault="00A508CC" w:rsidP="00AE75BA">
      <w:pPr>
        <w:jc w:val="both"/>
        <w:rPr>
          <w:rFonts w:eastAsia="標楷體" w:hint="eastAsia"/>
        </w:rPr>
      </w:pPr>
    </w:p>
    <w:p w14:paraId="169993FA" w14:textId="77777777" w:rsidR="00A508CC" w:rsidRDefault="00A508CC" w:rsidP="00AE75BA">
      <w:pPr>
        <w:jc w:val="both"/>
        <w:rPr>
          <w:rFonts w:eastAsia="標楷體" w:hint="eastAsia"/>
        </w:rPr>
      </w:pPr>
    </w:p>
    <w:p w14:paraId="1CCEA0FE" w14:textId="77777777" w:rsidR="00A508CC" w:rsidRDefault="00A508CC" w:rsidP="00AE75BA">
      <w:pPr>
        <w:jc w:val="both"/>
        <w:rPr>
          <w:rFonts w:eastAsia="標楷體" w:hint="eastAsia"/>
        </w:rPr>
      </w:pPr>
    </w:p>
    <w:p w14:paraId="3E03002F" w14:textId="77777777" w:rsidR="00A508CC" w:rsidRDefault="00A508CC" w:rsidP="00AE75BA">
      <w:pPr>
        <w:jc w:val="both"/>
        <w:rPr>
          <w:rFonts w:eastAsia="標楷體" w:hint="eastAsia"/>
        </w:rPr>
      </w:pPr>
    </w:p>
    <w:p w14:paraId="142AED58" w14:textId="77777777" w:rsidR="00A508CC" w:rsidRDefault="00A508CC" w:rsidP="00AE75BA">
      <w:pPr>
        <w:jc w:val="both"/>
        <w:rPr>
          <w:rFonts w:eastAsia="標楷體" w:hint="eastAsia"/>
        </w:rPr>
      </w:pPr>
    </w:p>
    <w:p w14:paraId="4DE01818" w14:textId="77777777" w:rsidR="00A508CC" w:rsidRDefault="00A508CC" w:rsidP="00AE75BA">
      <w:pPr>
        <w:jc w:val="both"/>
        <w:rPr>
          <w:rFonts w:eastAsia="標楷體" w:hint="eastAsia"/>
        </w:rPr>
      </w:pPr>
    </w:p>
    <w:p w14:paraId="2909235E" w14:textId="77777777" w:rsidR="00A508CC" w:rsidRDefault="00A508CC" w:rsidP="00AE75BA">
      <w:pPr>
        <w:jc w:val="both"/>
        <w:rPr>
          <w:rFonts w:eastAsia="標楷體" w:hint="eastAsia"/>
        </w:rPr>
      </w:pPr>
    </w:p>
    <w:p w14:paraId="5E9E8E09" w14:textId="77777777" w:rsidR="00A508CC" w:rsidRDefault="00A508CC" w:rsidP="00AE75BA">
      <w:pPr>
        <w:jc w:val="both"/>
        <w:rPr>
          <w:rFonts w:eastAsia="標楷體" w:hint="eastAsia"/>
        </w:rPr>
      </w:pPr>
    </w:p>
    <w:p w14:paraId="03BBD4A7" w14:textId="77777777" w:rsidR="00A508CC" w:rsidRDefault="00A508CC" w:rsidP="00AE75BA">
      <w:pPr>
        <w:jc w:val="both"/>
        <w:rPr>
          <w:rFonts w:eastAsia="標楷體" w:hint="eastAsia"/>
        </w:rPr>
      </w:pPr>
    </w:p>
    <w:p w14:paraId="57D9B4ED" w14:textId="77777777" w:rsidR="00A508CC" w:rsidRDefault="00A508CC" w:rsidP="00AE75BA">
      <w:pPr>
        <w:jc w:val="both"/>
        <w:rPr>
          <w:rFonts w:eastAsia="標楷體" w:hint="eastAsia"/>
        </w:rPr>
      </w:pPr>
    </w:p>
    <w:p w14:paraId="55FED305" w14:textId="77777777" w:rsidR="00A508CC" w:rsidRDefault="00A508CC" w:rsidP="00AE75BA">
      <w:pPr>
        <w:jc w:val="both"/>
        <w:rPr>
          <w:rFonts w:eastAsia="標楷體" w:hint="eastAsia"/>
        </w:rPr>
      </w:pPr>
    </w:p>
    <w:p w14:paraId="2BF24860" w14:textId="77777777" w:rsidR="00AE75BA" w:rsidRPr="006F48E5" w:rsidRDefault="00CC5BF2" w:rsidP="006F48E5">
      <w:pPr>
        <w:jc w:val="both"/>
        <w:rPr>
          <w:rFonts w:eastAsia="標楷體" w:hAnsi="標楷體" w:hint="eastAsia"/>
          <w:b/>
          <w:spacing w:val="10"/>
          <w:kern w:val="0"/>
        </w:rPr>
      </w:pPr>
      <w:r w:rsidRPr="00965262">
        <w:rPr>
          <w:rFonts w:eastAsia="標楷體" w:hAnsi="標楷體" w:hint="eastAsia"/>
          <w:b/>
          <w:spacing w:val="10"/>
          <w:kern w:val="0"/>
        </w:rPr>
        <w:t>習</w:t>
      </w:r>
      <w:r w:rsidRPr="00965262">
        <w:rPr>
          <w:rFonts w:eastAsia="標楷體" w:hAnsi="標楷體"/>
          <w:b/>
          <w:spacing w:val="10"/>
          <w:kern w:val="0"/>
        </w:rPr>
        <w:t>題</w:t>
      </w:r>
      <w:r w:rsidRPr="00965262">
        <w:rPr>
          <w:rFonts w:eastAsia="標楷體" w:hAnsi="標楷體" w:hint="eastAsia"/>
          <w:b/>
          <w:spacing w:val="10"/>
          <w:kern w:val="0"/>
        </w:rPr>
        <w:t>7.2-11</w:t>
      </w:r>
      <w:r w:rsidRPr="00531A71">
        <w:rPr>
          <w:rFonts w:eastAsia="標楷體" w:hAnsi="標楷體"/>
          <w:b/>
          <w:spacing w:val="10"/>
          <w:kern w:val="0"/>
        </w:rPr>
        <w:t>：</w:t>
      </w:r>
      <w:r w:rsidR="006F48E5" w:rsidRPr="006F48E5">
        <w:rPr>
          <w:rFonts w:eastAsia="標楷體" w:hAnsi="標楷體" w:hint="eastAsia"/>
          <w:bCs/>
          <w:spacing w:val="10"/>
          <w:kern w:val="0"/>
        </w:rPr>
        <w:t>(</w:t>
      </w:r>
      <w:r w:rsidR="00AE75BA" w:rsidRPr="00531A71">
        <w:rPr>
          <w:rFonts w:eastAsia="標楷體" w:hint="eastAsia"/>
        </w:rPr>
        <w:t>試證同圓或等圓中，等圓心角必對等弦。</w:t>
      </w:r>
      <w:r w:rsidR="006F48E5">
        <w:rPr>
          <w:rFonts w:eastAsia="標楷體" w:hint="eastAsia"/>
        </w:rPr>
        <w:t>)</w:t>
      </w:r>
    </w:p>
    <w:p w14:paraId="08CF5163" w14:textId="77777777" w:rsidR="00BC4ABA" w:rsidRDefault="00965262" w:rsidP="00AE75BA">
      <w:pPr>
        <w:jc w:val="both"/>
        <w:rPr>
          <w:rFonts w:eastAsia="標楷體" w:hint="eastAsia"/>
        </w:rPr>
      </w:pPr>
      <w:r>
        <w:rPr>
          <w:noProof/>
        </w:rPr>
        <w:pict w14:anchorId="662B9DAE">
          <v:shape id="_x0000_s2476" type="#_x0000_t75" style="position:absolute;left:0;text-align:left;margin-left:51.75pt;margin-top:7.5pt;width:311.8pt;height:131.15pt;z-index:72">
            <v:imagedata r:id="rId63" o:title="7"/>
          </v:shape>
        </w:pict>
      </w:r>
    </w:p>
    <w:p w14:paraId="1471F385" w14:textId="77777777" w:rsidR="00BC4ABA" w:rsidRDefault="00BC4ABA" w:rsidP="00AE75BA">
      <w:pPr>
        <w:jc w:val="both"/>
        <w:rPr>
          <w:rFonts w:eastAsia="標楷體" w:hint="eastAsia"/>
        </w:rPr>
      </w:pPr>
    </w:p>
    <w:p w14:paraId="729803C3" w14:textId="77777777" w:rsidR="00BC4ABA" w:rsidRDefault="00BC4ABA" w:rsidP="00AE75BA">
      <w:pPr>
        <w:jc w:val="both"/>
        <w:rPr>
          <w:rFonts w:eastAsia="標楷體" w:hint="eastAsia"/>
        </w:rPr>
      </w:pPr>
    </w:p>
    <w:p w14:paraId="4CD556DC" w14:textId="77777777" w:rsidR="00BC4ABA" w:rsidRDefault="00BC4ABA" w:rsidP="00AE75BA">
      <w:pPr>
        <w:jc w:val="both"/>
        <w:rPr>
          <w:rFonts w:eastAsia="標楷體" w:hint="eastAsia"/>
        </w:rPr>
      </w:pPr>
    </w:p>
    <w:p w14:paraId="2F721C0D" w14:textId="77777777" w:rsidR="00BC4ABA" w:rsidRDefault="00BC4ABA" w:rsidP="00AE75BA">
      <w:pPr>
        <w:jc w:val="both"/>
        <w:rPr>
          <w:rFonts w:eastAsia="標楷體" w:hint="eastAsia"/>
        </w:rPr>
      </w:pPr>
    </w:p>
    <w:p w14:paraId="47AAE84D" w14:textId="77777777" w:rsidR="00BC4ABA" w:rsidRDefault="00BC4ABA" w:rsidP="00AE75BA">
      <w:pPr>
        <w:jc w:val="both"/>
        <w:rPr>
          <w:rFonts w:eastAsia="標楷體" w:hint="eastAsia"/>
        </w:rPr>
      </w:pPr>
    </w:p>
    <w:p w14:paraId="029EBA0D" w14:textId="77777777" w:rsidR="00BC4ABA" w:rsidRDefault="00BC4ABA" w:rsidP="00AE75BA">
      <w:pPr>
        <w:jc w:val="both"/>
        <w:rPr>
          <w:rFonts w:eastAsia="標楷體" w:hint="eastAsia"/>
        </w:rPr>
      </w:pPr>
    </w:p>
    <w:p w14:paraId="1E5443AA" w14:textId="77777777" w:rsidR="00BC4ABA" w:rsidRDefault="00BC4ABA" w:rsidP="00AE75BA">
      <w:pPr>
        <w:jc w:val="both"/>
        <w:rPr>
          <w:rFonts w:eastAsia="標楷體"/>
        </w:rPr>
      </w:pPr>
    </w:p>
    <w:p w14:paraId="21B49A6B" w14:textId="77777777" w:rsidR="00965262" w:rsidRPr="00965262" w:rsidRDefault="00965262" w:rsidP="00965262">
      <w:pPr>
        <w:jc w:val="center"/>
        <w:rPr>
          <w:rFonts w:eastAsia="標楷體" w:hint="eastAsia"/>
          <w:b/>
          <w:bCs/>
        </w:rPr>
      </w:pPr>
      <w:r w:rsidRPr="00965262">
        <w:rPr>
          <w:rFonts w:eastAsia="標楷體" w:hint="eastAsia"/>
          <w:b/>
          <w:bCs/>
        </w:rPr>
        <w:t>圖</w:t>
      </w:r>
      <w:r w:rsidRPr="00965262">
        <w:rPr>
          <w:rFonts w:eastAsia="標楷體" w:hint="eastAsia"/>
          <w:b/>
          <w:bCs/>
        </w:rPr>
        <w:t>7.2-64</w:t>
      </w:r>
    </w:p>
    <w:p w14:paraId="2894B431" w14:textId="77777777" w:rsidR="00BC4ABA" w:rsidRDefault="00BC4ABA" w:rsidP="00AE75BA">
      <w:pPr>
        <w:jc w:val="both"/>
        <w:rPr>
          <w:rFonts w:eastAsia="標楷體" w:hint="eastAsia"/>
        </w:rPr>
      </w:pPr>
      <w:r w:rsidRPr="00E20719">
        <w:rPr>
          <w:rFonts w:eastAsia="標楷體" w:hint="eastAsia"/>
          <w:b/>
        </w:rPr>
        <w:t>已知：</w:t>
      </w:r>
      <w:r w:rsidR="006F48E5" w:rsidRPr="006F48E5">
        <w:rPr>
          <w:rFonts w:eastAsia="標楷體" w:hint="eastAsia"/>
          <w:bCs/>
        </w:rPr>
        <w:t>如圖</w:t>
      </w:r>
      <w:r w:rsidR="006F48E5" w:rsidRPr="006F48E5">
        <w:rPr>
          <w:rFonts w:eastAsia="標楷體" w:hint="eastAsia"/>
          <w:bCs/>
        </w:rPr>
        <w:t>7.2-64</w:t>
      </w:r>
      <w:r w:rsidR="006F48E5" w:rsidRPr="006F48E5">
        <w:rPr>
          <w:rFonts w:eastAsia="標楷體" w:hint="eastAsia"/>
          <w:bCs/>
        </w:rPr>
        <w:t>，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與圓</w:t>
      </w:r>
      <w:r>
        <w:rPr>
          <w:rFonts w:eastAsia="標楷體" w:hint="eastAsia"/>
        </w:rPr>
        <w:t>O'</w:t>
      </w:r>
      <w:r>
        <w:rPr>
          <w:rFonts w:eastAsia="標楷體" w:hint="eastAsia"/>
        </w:rPr>
        <w:t>兩圓</w:t>
      </w:r>
      <w:r w:rsidR="00965262">
        <w:rPr>
          <w:rFonts w:eastAsia="標楷體" w:hint="eastAsia"/>
        </w:rPr>
        <w:t>之半徑相等</w:t>
      </w:r>
      <w:r>
        <w:rPr>
          <w:rFonts w:eastAsia="標楷體" w:hint="eastAsia"/>
        </w:rPr>
        <w:t>，</w:t>
      </w:r>
      <w:r w:rsidRPr="00BC4ABA">
        <w:rPr>
          <w:rFonts w:ascii="標楷體" w:eastAsia="標楷體" w:hAnsi="標楷體"/>
        </w:rPr>
        <w:t>∠</w:t>
      </w:r>
      <w:r w:rsidRPr="00BC4ABA">
        <w:rPr>
          <w:rFonts w:eastAsia="標楷體"/>
        </w:rPr>
        <w:t>AOB</w:t>
      </w:r>
      <w:r w:rsidRPr="00BC4ABA">
        <w:rPr>
          <w:rFonts w:eastAsia="標楷體" w:hAnsi="標楷體"/>
        </w:rPr>
        <w:t>＝</w:t>
      </w:r>
      <w:r w:rsidRPr="00BC4ABA">
        <w:rPr>
          <w:rFonts w:ascii="標楷體" w:eastAsia="標楷體" w:hAnsi="標楷體"/>
        </w:rPr>
        <w:t>∠</w:t>
      </w:r>
      <w:r w:rsidRPr="00BC4ABA">
        <w:rPr>
          <w:rFonts w:eastAsia="標楷體"/>
        </w:rPr>
        <w:t>A'</w:t>
      </w:r>
      <w:r>
        <w:rPr>
          <w:rFonts w:eastAsia="標楷體" w:hint="eastAsia"/>
        </w:rPr>
        <w:t>O'B'</w:t>
      </w:r>
      <w:r w:rsidR="00965262">
        <w:rPr>
          <w:rFonts w:eastAsia="標楷體" w:hAnsi="標楷體" w:hint="eastAsia"/>
        </w:rPr>
        <w:t>。</w:t>
      </w:r>
    </w:p>
    <w:p w14:paraId="6BD193EA" w14:textId="77777777" w:rsidR="00BC4ABA" w:rsidRPr="00531A71" w:rsidRDefault="00BC4ABA" w:rsidP="00AE75BA">
      <w:pPr>
        <w:jc w:val="both"/>
        <w:rPr>
          <w:rFonts w:eastAsia="標楷體" w:hint="eastAsia"/>
        </w:rPr>
      </w:pPr>
      <w:r w:rsidRPr="00E20719">
        <w:rPr>
          <w:rFonts w:eastAsia="標楷體" w:hint="eastAsia"/>
          <w:b/>
        </w:rPr>
        <w:t>求證：</w:t>
      </w:r>
      <w:r w:rsidR="00A508CC" w:rsidRPr="00531A71">
        <w:rPr>
          <w:rFonts w:eastAsia="標楷體"/>
          <w:position w:val="-2"/>
        </w:rPr>
        <w:pict w14:anchorId="1A94E5FA">
          <v:shape id="_x0000_i1110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A508CC" w:rsidRPr="00531A71">
        <w:rPr>
          <w:rFonts w:eastAsia="標楷體" w:hAnsi="標楷體"/>
        </w:rPr>
        <w:t>＝</w:t>
      </w:r>
      <w:r w:rsidR="00A508CC">
        <w:rPr>
          <w:rFonts w:eastAsia="標楷體"/>
          <w:position w:val="-2"/>
        </w:rPr>
        <w:pict w14:anchorId="5D47766B">
          <v:shape id="_x0000_i1111" type="#_x0000_t75" alt="%FontSize=12&#10;%TeXFontSize=12&#10;\documentclass{article}&#10;\pagestyle{empty}&#10;\begin{document}&#10;\[&#10;\overline{A'B'}&#10;\]&#10;\end{document}" style="width:23.25pt;height:10.5pt">
            <v:imagedata r:id="rId64" o:title="formula_phys"/>
          </v:shape>
        </w:pict>
      </w:r>
    </w:p>
    <w:p w14:paraId="62246939" w14:textId="77777777" w:rsidR="00AE75BA" w:rsidRDefault="005F0069" w:rsidP="00E20719">
      <w:pPr>
        <w:spacing w:beforeLines="50" w:before="180"/>
        <w:jc w:val="both"/>
        <w:rPr>
          <w:rFonts w:eastAsia="標楷體" w:hint="eastAsia"/>
        </w:rPr>
      </w:pPr>
      <w:r w:rsidRPr="00E20719">
        <w:rPr>
          <w:rFonts w:eastAsia="標楷體" w:hint="eastAsia"/>
          <w:b/>
        </w:rPr>
        <w:t>想法：</w:t>
      </w:r>
      <w:r w:rsidR="00BC4ABA">
        <w:rPr>
          <w:rFonts w:eastAsia="標楷體" w:hint="eastAsia"/>
        </w:rPr>
        <w:t xml:space="preserve">(1) </w:t>
      </w:r>
      <w:r w:rsidR="00BC4ABA">
        <w:rPr>
          <w:rFonts w:eastAsia="標楷體" w:hint="eastAsia"/>
        </w:rPr>
        <w:t>等圓心角對等弧定理</w:t>
      </w:r>
    </w:p>
    <w:p w14:paraId="29E59B3B" w14:textId="77777777" w:rsidR="00BC4ABA" w:rsidRDefault="00BC4ABA" w:rsidP="00E20719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等弧對等弦定理</w:t>
      </w:r>
    </w:p>
    <w:p w14:paraId="6880F302" w14:textId="77777777" w:rsidR="00BC4ABA" w:rsidRPr="00E20719" w:rsidRDefault="00BC4ABA" w:rsidP="00E20719">
      <w:pPr>
        <w:spacing w:beforeLines="50" w:before="180"/>
        <w:jc w:val="both"/>
        <w:rPr>
          <w:rFonts w:eastAsia="標楷體"/>
          <w:b/>
        </w:rPr>
      </w:pPr>
      <w:r w:rsidRPr="00E20719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8"/>
        <w:gridCol w:w="6004"/>
      </w:tblGrid>
      <w:tr w:rsidR="00BC4ABA" w:rsidRPr="00531A71" w14:paraId="62D77913" w14:textId="77777777" w:rsidTr="00A508CC">
        <w:tc>
          <w:tcPr>
            <w:tcW w:w="251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5F785FE" w14:textId="77777777" w:rsidR="00BC4ABA" w:rsidRPr="00531A71" w:rsidRDefault="00BC4ABA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6004" w:type="dxa"/>
            <w:tcBorders>
              <w:top w:val="single" w:sz="4" w:space="0" w:color="FFFFFF"/>
              <w:bottom w:val="single" w:sz="4" w:space="0" w:color="auto"/>
            </w:tcBorders>
          </w:tcPr>
          <w:p w14:paraId="73DC3B2F" w14:textId="77777777" w:rsidR="00BC4ABA" w:rsidRPr="00531A71" w:rsidRDefault="00BC4ABA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C4ABA" w:rsidRPr="00531A71" w14:paraId="1CAFC989" w14:textId="77777777" w:rsidTr="00A508CC">
        <w:tc>
          <w:tcPr>
            <w:tcW w:w="2518" w:type="dxa"/>
            <w:tcBorders>
              <w:top w:val="single" w:sz="4" w:space="0" w:color="auto"/>
            </w:tcBorders>
          </w:tcPr>
          <w:p w14:paraId="7F4CC99B" w14:textId="77777777" w:rsidR="00BC4ABA" w:rsidRPr="00531A71" w:rsidRDefault="00BC4ABA" w:rsidP="00B8126E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="00A508CC">
              <w:rPr>
                <w:rFonts w:eastAsia="標楷體"/>
              </w:rPr>
              <w:instrText xml:space="preserve"> eq \o(</w:instrText>
            </w:r>
            <w:r w:rsidR="00A508CC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="00A508CC">
              <w:rPr>
                <w:rFonts w:eastAsia="標楷體" w:hint="eastAsia"/>
              </w:rPr>
              <w:instrText>'</w:instrText>
            </w:r>
            <w:r w:rsidRPr="00531A71">
              <w:rPr>
                <w:rFonts w:eastAsia="標楷體"/>
              </w:rPr>
              <w:instrText>B</w:instrText>
            </w:r>
            <w:r w:rsidR="00A508CC">
              <w:rPr>
                <w:rFonts w:eastAsia="標楷體" w:hint="eastAsia"/>
              </w:rPr>
              <w:instrText>'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FDF3B3E" w14:textId="77777777" w:rsidR="00BC4ABA" w:rsidRPr="00531A71" w:rsidRDefault="00A508CC" w:rsidP="00B8126E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1996D578">
                <v:shape id="_x0000_i111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A8813F7">
                <v:shape id="_x0000_i1113" type="#_x0000_t75" alt="%FontSize=12&#10;%TeXFontSize=12&#10;\documentclass{article}&#10;\pagestyle{empty}&#10;\begin{document}&#10;\[&#10;\overline{A'B'}&#10;\]&#10;\end{document}" style="width:23.25pt;height:10.5pt">
                  <v:imagedata r:id="rId64" o:title="formula_phys"/>
                </v:shape>
              </w:pict>
            </w:r>
          </w:p>
        </w:tc>
        <w:tc>
          <w:tcPr>
            <w:tcW w:w="6004" w:type="dxa"/>
            <w:tcBorders>
              <w:top w:val="single" w:sz="4" w:space="0" w:color="auto"/>
            </w:tcBorders>
          </w:tcPr>
          <w:p w14:paraId="71F07DC8" w14:textId="77777777" w:rsidR="00BC4ABA" w:rsidRPr="00531A71" w:rsidRDefault="00BC4ABA" w:rsidP="00BC4ABA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="00A508CC" w:rsidRPr="00BC4ABA">
              <w:rPr>
                <w:rFonts w:ascii="標楷體" w:eastAsia="標楷體" w:hAnsi="標楷體"/>
              </w:rPr>
              <w:t>∠</w:t>
            </w:r>
            <w:r w:rsidR="00A508CC" w:rsidRPr="00BC4ABA">
              <w:rPr>
                <w:rFonts w:eastAsia="標楷體"/>
              </w:rPr>
              <w:t>AOB</w:t>
            </w:r>
            <w:r w:rsidR="00A508CC" w:rsidRPr="00BC4ABA">
              <w:rPr>
                <w:rFonts w:eastAsia="標楷體" w:hAnsi="標楷體"/>
              </w:rPr>
              <w:t>＝</w:t>
            </w:r>
            <w:r w:rsidR="00A508CC" w:rsidRPr="00BC4ABA">
              <w:rPr>
                <w:rFonts w:ascii="標楷體" w:eastAsia="標楷體" w:hAnsi="標楷體"/>
              </w:rPr>
              <w:t>∠</w:t>
            </w:r>
            <w:r w:rsidR="00A508CC" w:rsidRPr="00BC4ABA">
              <w:rPr>
                <w:rFonts w:eastAsia="標楷體"/>
              </w:rPr>
              <w:t>A'</w:t>
            </w:r>
            <w:r w:rsidR="00A508CC">
              <w:rPr>
                <w:rFonts w:eastAsia="標楷體" w:hint="eastAsia"/>
              </w:rPr>
              <w:t>O'B'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="00A508CC">
              <w:rPr>
                <w:rFonts w:eastAsia="標楷體" w:hAnsi="標楷體" w:hint="eastAsia"/>
              </w:rPr>
              <w:t xml:space="preserve"> </w:t>
            </w:r>
            <w:r w:rsidR="00A508CC">
              <w:rPr>
                <w:rFonts w:eastAsia="標楷體" w:hint="eastAsia"/>
              </w:rPr>
              <w:t>等圓心角對等弧定理</w:t>
            </w:r>
          </w:p>
          <w:p w14:paraId="32164DB4" w14:textId="77777777" w:rsidR="00BC4ABA" w:rsidRPr="00531A71" w:rsidRDefault="00BC4ABA" w:rsidP="00BC4ABA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 w:hAnsi="標楷體"/>
              </w:rPr>
              <w:t>＆</w:t>
            </w:r>
            <w:r w:rsidR="00A508CC">
              <w:rPr>
                <w:rFonts w:eastAsia="標楷體" w:hAnsi="標楷體" w:hint="eastAsia"/>
              </w:rPr>
              <w:t xml:space="preserve"> </w:t>
            </w:r>
            <w:r w:rsidR="00A508CC">
              <w:rPr>
                <w:rFonts w:eastAsia="標楷體" w:hint="eastAsia"/>
              </w:rPr>
              <w:t>等弧對等弦定理</w:t>
            </w:r>
          </w:p>
        </w:tc>
      </w:tr>
    </w:tbl>
    <w:p w14:paraId="1ED349C3" w14:textId="77777777" w:rsidR="00AE75BA" w:rsidRPr="00531A71" w:rsidRDefault="00AE75BA" w:rsidP="00AE75BA">
      <w:pPr>
        <w:jc w:val="both"/>
        <w:rPr>
          <w:rFonts w:eastAsia="標楷體" w:hint="eastAsia"/>
        </w:rPr>
      </w:pPr>
    </w:p>
    <w:p w14:paraId="2AC19223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5F100974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05477E96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22CFF2FF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1EA9E473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76ADD203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055EACD0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1C185472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6C6C6BAF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166C035A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48C94107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6BD07F42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38AEFF63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2C884EE9" w14:textId="77777777" w:rsidR="00CC5BF2" w:rsidRDefault="00CC5BF2" w:rsidP="00417929">
      <w:pPr>
        <w:rPr>
          <w:rFonts w:eastAsia="標楷體" w:hAnsi="標楷體" w:hint="eastAsia"/>
          <w:b/>
        </w:rPr>
      </w:pPr>
    </w:p>
    <w:p w14:paraId="0448013D" w14:textId="77777777" w:rsidR="00CC5BF2" w:rsidRDefault="00CC5BF2" w:rsidP="00417929">
      <w:pPr>
        <w:rPr>
          <w:rFonts w:eastAsia="標楷體" w:hAnsi="標楷體"/>
          <w:b/>
        </w:rPr>
      </w:pPr>
    </w:p>
    <w:p w14:paraId="5964244D" w14:textId="77777777" w:rsidR="00C3376A" w:rsidRDefault="00C3376A" w:rsidP="00417929">
      <w:pPr>
        <w:rPr>
          <w:rFonts w:eastAsia="標楷體" w:hAnsi="標楷體"/>
          <w:b/>
        </w:rPr>
      </w:pPr>
    </w:p>
    <w:p w14:paraId="71D17F14" w14:textId="77777777" w:rsidR="00417929" w:rsidRPr="00531A71" w:rsidRDefault="00CC5BF2" w:rsidP="00417929">
      <w:pPr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0D050BB1" w14:textId="77777777" w:rsidR="00417929" w:rsidRPr="00C3376A" w:rsidRDefault="00C3376A" w:rsidP="00C3376A">
      <w:pPr>
        <w:spacing w:beforeLines="50" w:before="180"/>
        <w:ind w:left="504" w:hangingChars="210" w:hanging="504"/>
        <w:rPr>
          <w:rFonts w:eastAsia="標楷體" w:hint="eastAsia"/>
          <w:position w:val="-2"/>
        </w:rPr>
      </w:pPr>
      <w:r>
        <w:rPr>
          <w:rFonts w:eastAsia="標楷體"/>
          <w:noProof/>
        </w:rPr>
        <w:pict w14:anchorId="324D1599">
          <v:shape id="_x0000_s2359" type="#_x0000_t75" style="position:absolute;left:0;text-align:left;margin-left:133.5pt;margin-top:60.65pt;width:145.15pt;height:161.35pt;z-index:20">
            <v:imagedata r:id="rId65" o:title=""/>
          </v:shape>
        </w:pict>
      </w:r>
      <w:r w:rsidR="00417929" w:rsidRPr="00531A71">
        <w:rPr>
          <w:rFonts w:eastAsia="標楷體" w:hint="eastAsia"/>
        </w:rPr>
        <w:t xml:space="preserve">    </w:t>
      </w:r>
      <w:r w:rsidR="00417929" w:rsidRPr="00531A71">
        <w:rPr>
          <w:rFonts w:eastAsia="標楷體" w:hint="eastAsia"/>
        </w:rPr>
        <w:t>如圖</w:t>
      </w:r>
      <w:r>
        <w:rPr>
          <w:rFonts w:eastAsia="標楷體" w:hint="eastAsia"/>
        </w:rPr>
        <w:t>7.2-65</w:t>
      </w:r>
      <w:r w:rsidR="00417929" w:rsidRPr="00531A71">
        <w:rPr>
          <w:rFonts w:eastAsia="標楷體" w:hint="eastAsia"/>
        </w:rPr>
        <w:t>，</w:t>
      </w:r>
      <w:r w:rsidR="00417929" w:rsidRPr="00531A71">
        <w:rPr>
          <w:rFonts w:eastAsia="標楷體"/>
          <w:position w:val="-2"/>
        </w:rPr>
        <w:pict w14:anchorId="6172CD7C">
          <v:shape id="_x0000_i1114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417929" w:rsidRPr="00531A71">
        <w:rPr>
          <w:rFonts w:eastAsia="標楷體" w:hint="eastAsia"/>
          <w:position w:val="-2"/>
        </w:rPr>
        <w:t>為圓</w:t>
      </w:r>
      <w:r w:rsidR="00417929" w:rsidRPr="00531A71">
        <w:rPr>
          <w:rFonts w:eastAsia="標楷體" w:hint="eastAsia"/>
          <w:position w:val="-2"/>
        </w:rPr>
        <w:t>O</w:t>
      </w:r>
      <w:r w:rsidR="00417929" w:rsidRPr="00531A71">
        <w:rPr>
          <w:rFonts w:eastAsia="標楷體" w:hint="eastAsia"/>
          <w:position w:val="-2"/>
        </w:rPr>
        <w:t>直徑，</w:t>
      </w:r>
      <w:r w:rsidR="00417929" w:rsidRPr="00531A71">
        <w:rPr>
          <w:rFonts w:eastAsia="標楷體"/>
          <w:position w:val="-2"/>
        </w:rPr>
        <w:pict w14:anchorId="0C41F753">
          <v:shape id="_x0000_i1115" type="#_x0000_t75" alt="%FontSize=12&#10;%TeXFontSize=12&#10;\documentclass{article}&#10;\pagestyle{empty}&#10;\begin{document}&#10;\[&#10;\overline{DE}&#10;\]&#10;\end{document}" style="width:17.25pt;height:10.5pt">
            <v:imagedata r:id="rId9" o:title="formula_phys"/>
          </v:shape>
        </w:pict>
      </w:r>
      <w:r w:rsidR="00417929" w:rsidRPr="00531A71">
        <w:rPr>
          <w:rFonts w:eastAsia="標楷體" w:hint="eastAsia"/>
          <w:position w:val="-2"/>
        </w:rPr>
        <w:t>為圓</w:t>
      </w:r>
      <w:r w:rsidR="00417929" w:rsidRPr="00531A71">
        <w:rPr>
          <w:rFonts w:eastAsia="標楷體" w:hint="eastAsia"/>
          <w:position w:val="-2"/>
        </w:rPr>
        <w:t>O</w:t>
      </w:r>
      <w:r w:rsidR="00417929" w:rsidRPr="00531A71">
        <w:rPr>
          <w:rFonts w:eastAsia="標楷體" w:hint="eastAsia"/>
          <w:position w:val="-2"/>
        </w:rPr>
        <w:t>之一弦，若</w:t>
      </w:r>
      <w:r w:rsidR="00417929" w:rsidRPr="00531A71">
        <w:rPr>
          <w:rFonts w:eastAsia="標楷體"/>
          <w:position w:val="-2"/>
        </w:rPr>
        <w:pict w14:anchorId="59B9E67F">
          <v:shape id="_x0000_i1116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417929" w:rsidRPr="00531A71">
        <w:rPr>
          <w:rFonts w:ascii="標楷體" w:eastAsia="標楷體" w:hAnsi="標楷體"/>
        </w:rPr>
        <w:t>⊥</w:t>
      </w:r>
      <w:r w:rsidR="00417929" w:rsidRPr="00531A71">
        <w:rPr>
          <w:rFonts w:eastAsia="標楷體"/>
          <w:position w:val="-2"/>
        </w:rPr>
        <w:pict w14:anchorId="4BCC6A95">
          <v:shape id="_x0000_i1117" type="#_x0000_t75" alt="%FontSize=12&#10;%TeXFontSize=12&#10;\documentclass{article}&#10;\pagestyle{empty}&#10;\begin{document}&#10;\[&#10;\overline{DE}&#10;\]&#10;\end{document}" style="width:17.25pt;height:10.5pt">
            <v:imagedata r:id="rId9" o:title="formula_phys"/>
          </v:shape>
        </w:pict>
      </w:r>
      <w:r w:rsidR="00417929" w:rsidRPr="00531A71">
        <w:rPr>
          <w:rFonts w:eastAsia="標楷體" w:hint="eastAsia"/>
          <w:position w:val="-2"/>
        </w:rPr>
        <w:t>，且</w:t>
      </w:r>
      <w:r w:rsidR="00417929" w:rsidRPr="00531A71">
        <w:rPr>
          <w:rFonts w:eastAsia="標楷體"/>
          <w:position w:val="-2"/>
        </w:rPr>
        <w:pict w14:anchorId="7C21A4CD">
          <v:shape id="_x0000_i1118" type="#_x0000_t75" alt="%FontSize=12&#10;%TeXFontSize=12&#10;\documentclass{article}&#10;\pagestyle{empty}&#10;\begin{document}&#10;\[&#10;\overline{DE}&#10;\]&#10;\end{document}" style="width:17.25pt;height:10.5pt">
            <v:imagedata r:id="rId9" o:title="formula_phys"/>
          </v:shape>
        </w:pict>
      </w:r>
      <w:r w:rsidR="00417929" w:rsidRPr="00531A71">
        <w:rPr>
          <w:rFonts w:eastAsia="標楷體" w:hint="eastAsia"/>
          <w:position w:val="-2"/>
        </w:rPr>
        <w:t>＝</w:t>
      </w:r>
      <w:r w:rsidR="00417929">
        <w:rPr>
          <w:rFonts w:eastAsia="標楷體" w:hint="eastAsia"/>
          <w:position w:val="-2"/>
        </w:rPr>
        <w:t>10</w:t>
      </w:r>
      <w:r w:rsidR="00B82691">
        <w:rPr>
          <w:rFonts w:eastAsia="標楷體" w:hint="eastAsia"/>
          <w:position w:val="-2"/>
        </w:rPr>
        <w:t>公分</w:t>
      </w:r>
      <w:r w:rsidR="00417929" w:rsidRPr="00531A71">
        <w:rPr>
          <w:rFonts w:eastAsia="標楷體" w:hint="eastAsia"/>
          <w:position w:val="-2"/>
        </w:rPr>
        <w:t>、</w:t>
      </w:r>
      <w:r w:rsidR="00417929" w:rsidRPr="00531A71">
        <w:rPr>
          <w:rFonts w:eastAsia="標楷體"/>
        </w:rPr>
        <w:fldChar w:fldCharType="begin"/>
      </w:r>
      <w:r w:rsidR="00417929" w:rsidRPr="00531A71">
        <w:rPr>
          <w:rFonts w:eastAsia="標楷體"/>
        </w:rPr>
        <w:instrText xml:space="preserve"> eq \o(</w:instrText>
      </w:r>
      <w:r w:rsidR="00417929" w:rsidRPr="00531A71">
        <w:rPr>
          <w:rFonts w:eastAsia="標楷體" w:hint="eastAsia"/>
        </w:rPr>
        <w:instrText>DE</w:instrText>
      </w:r>
      <w:r w:rsidR="00417929" w:rsidRPr="00531A71">
        <w:rPr>
          <w:rFonts w:eastAsia="標楷體"/>
        </w:rPr>
        <w:instrText>,</w:instrText>
      </w:r>
      <w:r w:rsidR="00417929" w:rsidRPr="00531A71">
        <w:rPr>
          <w:rFonts w:eastAsia="標楷體" w:hAnsi="標楷體"/>
          <w:w w:val="150"/>
          <w:position w:val="16"/>
        </w:rPr>
        <w:instrText>︵</w:instrText>
      </w:r>
      <w:r w:rsidR="00417929" w:rsidRPr="00531A71">
        <w:rPr>
          <w:rFonts w:eastAsia="標楷體"/>
        </w:rPr>
        <w:instrText>)</w:instrText>
      </w:r>
      <w:r w:rsidR="00417929" w:rsidRPr="00531A71">
        <w:rPr>
          <w:rFonts w:eastAsia="標楷體"/>
        </w:rPr>
        <w:fldChar w:fldCharType="end"/>
      </w:r>
      <w:r w:rsidR="00417929" w:rsidRPr="00531A71">
        <w:rPr>
          <w:rFonts w:eastAsia="標楷體" w:hint="eastAsia"/>
        </w:rPr>
        <w:t>＝</w:t>
      </w:r>
      <w:r w:rsidR="00417929" w:rsidRPr="00531A71">
        <w:rPr>
          <w:rFonts w:eastAsia="標楷體" w:hint="eastAsia"/>
        </w:rPr>
        <w:t>1</w:t>
      </w:r>
      <w:r w:rsidR="00417929">
        <w:rPr>
          <w:rFonts w:eastAsia="標楷體" w:hint="eastAsia"/>
        </w:rPr>
        <w:t>20</w:t>
      </w:r>
      <w:r w:rsidR="00417929" w:rsidRPr="00531A71">
        <w:rPr>
          <w:rFonts w:eastAsia="標楷體"/>
        </w:rPr>
        <w:sym w:font="Symbol" w:char="F0B0"/>
      </w:r>
      <w:r w:rsidR="00417929" w:rsidRPr="00531A71">
        <w:rPr>
          <w:rFonts w:eastAsia="標楷體" w:hint="eastAsia"/>
        </w:rPr>
        <w:t>，試求：</w:t>
      </w:r>
      <w:r w:rsidR="00417929" w:rsidRPr="00531A71">
        <w:rPr>
          <w:rFonts w:eastAsia="標楷體" w:hint="eastAsia"/>
        </w:rPr>
        <w:t xml:space="preserve">(1) </w:t>
      </w:r>
      <w:r w:rsidR="00417929" w:rsidRPr="00531A71">
        <w:rPr>
          <w:rFonts w:eastAsia="標楷體"/>
          <w:position w:val="-2"/>
        </w:rPr>
        <w:pict w14:anchorId="31BC4209">
          <v:shape id="_x0000_i1119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="00417929" w:rsidRPr="00531A71">
        <w:rPr>
          <w:rFonts w:eastAsia="標楷體" w:hint="eastAsia"/>
          <w:position w:val="-2"/>
        </w:rPr>
        <w:t>＝？</w:t>
      </w:r>
      <w:r w:rsidR="00417929" w:rsidRPr="00531A71">
        <w:rPr>
          <w:rFonts w:eastAsia="標楷體" w:hint="eastAsia"/>
          <w:position w:val="-2"/>
        </w:rPr>
        <w:t xml:space="preserve">       (2) </w:t>
      </w:r>
      <w:r w:rsidR="00417929" w:rsidRPr="00531A71">
        <w:rPr>
          <w:rFonts w:eastAsia="標楷體"/>
        </w:rPr>
        <w:fldChar w:fldCharType="begin"/>
      </w:r>
      <w:r w:rsidR="00417929" w:rsidRPr="00531A71">
        <w:rPr>
          <w:rFonts w:eastAsia="標楷體"/>
        </w:rPr>
        <w:instrText xml:space="preserve"> eq \o(</w:instrText>
      </w:r>
      <w:r w:rsidR="00417929" w:rsidRPr="00531A71">
        <w:rPr>
          <w:rFonts w:eastAsia="標楷體" w:hint="eastAsia"/>
        </w:rPr>
        <w:instrText>AE</w:instrText>
      </w:r>
      <w:r w:rsidR="00417929" w:rsidRPr="00531A71">
        <w:rPr>
          <w:rFonts w:eastAsia="標楷體"/>
        </w:rPr>
        <w:instrText>,</w:instrText>
      </w:r>
      <w:r w:rsidR="00417929" w:rsidRPr="00531A71">
        <w:rPr>
          <w:rFonts w:eastAsia="標楷體" w:hAnsi="標楷體"/>
          <w:w w:val="150"/>
          <w:position w:val="16"/>
        </w:rPr>
        <w:instrText>︵</w:instrText>
      </w:r>
      <w:r w:rsidR="00417929" w:rsidRPr="00531A71">
        <w:rPr>
          <w:rFonts w:eastAsia="標楷體"/>
        </w:rPr>
        <w:instrText>)</w:instrText>
      </w:r>
      <w:r w:rsidR="00417929" w:rsidRPr="00531A71">
        <w:rPr>
          <w:rFonts w:eastAsia="標楷體"/>
        </w:rPr>
        <w:fldChar w:fldCharType="end"/>
      </w:r>
      <w:r w:rsidR="00417929" w:rsidRPr="00531A71">
        <w:rPr>
          <w:rFonts w:eastAsia="標楷體" w:hint="eastAsia"/>
        </w:rPr>
        <w:t>＝？</w:t>
      </w:r>
    </w:p>
    <w:p w14:paraId="159E4EA9" w14:textId="77777777" w:rsidR="00417929" w:rsidRDefault="00417929" w:rsidP="00417929">
      <w:pPr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   </w:t>
      </w:r>
    </w:p>
    <w:p w14:paraId="753C5633" w14:textId="77777777" w:rsidR="00417929" w:rsidRDefault="00417929" w:rsidP="00417929">
      <w:pPr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           </w:t>
      </w:r>
    </w:p>
    <w:p w14:paraId="26C3D432" w14:textId="77777777" w:rsidR="00417929" w:rsidRDefault="00417929" w:rsidP="00417929">
      <w:pPr>
        <w:rPr>
          <w:rFonts w:eastAsia="標楷體" w:hint="eastAsia"/>
        </w:rPr>
      </w:pPr>
    </w:p>
    <w:p w14:paraId="41B04AC5" w14:textId="77777777" w:rsidR="00417929" w:rsidRDefault="00417929" w:rsidP="00417929">
      <w:pPr>
        <w:rPr>
          <w:rFonts w:eastAsia="標楷體" w:hint="eastAsia"/>
        </w:rPr>
      </w:pPr>
    </w:p>
    <w:p w14:paraId="233141C8" w14:textId="77777777" w:rsidR="00417929" w:rsidRDefault="00417929" w:rsidP="00417929">
      <w:pPr>
        <w:rPr>
          <w:rFonts w:eastAsia="標楷體" w:hint="eastAsia"/>
        </w:rPr>
      </w:pPr>
    </w:p>
    <w:p w14:paraId="33B563CF" w14:textId="77777777" w:rsidR="00417929" w:rsidRDefault="00417929" w:rsidP="00417929">
      <w:pPr>
        <w:rPr>
          <w:rFonts w:eastAsia="標楷體" w:hint="eastAsia"/>
        </w:rPr>
      </w:pPr>
    </w:p>
    <w:p w14:paraId="50C2C0FC" w14:textId="77777777" w:rsidR="00417929" w:rsidRDefault="00417929" w:rsidP="00417929">
      <w:pPr>
        <w:rPr>
          <w:rFonts w:eastAsia="標楷體" w:hint="eastAsia"/>
        </w:rPr>
      </w:pPr>
    </w:p>
    <w:p w14:paraId="5A7253A5" w14:textId="77777777" w:rsidR="00B82691" w:rsidRDefault="00B82691" w:rsidP="00417929">
      <w:pPr>
        <w:rPr>
          <w:rFonts w:eastAsia="標楷體" w:hint="eastAsia"/>
        </w:rPr>
      </w:pPr>
    </w:p>
    <w:p w14:paraId="6EFFC172" w14:textId="77777777" w:rsidR="00417929" w:rsidRDefault="00417929" w:rsidP="00417929">
      <w:pPr>
        <w:rPr>
          <w:rFonts w:eastAsia="標楷體" w:hint="eastAsia"/>
        </w:rPr>
      </w:pPr>
    </w:p>
    <w:p w14:paraId="64AD30D1" w14:textId="77777777" w:rsidR="00C3376A" w:rsidRPr="00C3376A" w:rsidRDefault="00C3376A" w:rsidP="00C3376A">
      <w:pPr>
        <w:jc w:val="center"/>
        <w:rPr>
          <w:rFonts w:eastAsia="標楷體" w:hint="eastAsia"/>
          <w:b/>
          <w:bCs/>
        </w:rPr>
      </w:pPr>
      <w:r w:rsidRPr="00C3376A">
        <w:rPr>
          <w:rFonts w:eastAsia="標楷體" w:hint="eastAsia"/>
          <w:b/>
          <w:bCs/>
        </w:rPr>
        <w:t>圖</w:t>
      </w:r>
      <w:r w:rsidRPr="00C3376A">
        <w:rPr>
          <w:rFonts w:eastAsia="標楷體" w:hint="eastAsia"/>
          <w:b/>
          <w:bCs/>
        </w:rPr>
        <w:t>7.2-65</w:t>
      </w:r>
    </w:p>
    <w:p w14:paraId="6336AC3F" w14:textId="77777777" w:rsidR="00417929" w:rsidRPr="00531A71" w:rsidRDefault="00417929" w:rsidP="00417929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331F4">
        <w:rPr>
          <w:rFonts w:eastAsia="標楷體" w:hAnsi="標楷體"/>
          <w:b/>
        </w:rPr>
        <w:t>想法：</w:t>
      </w:r>
      <w:r w:rsidRPr="00531A71">
        <w:rPr>
          <w:rFonts w:eastAsia="標楷體" w:hint="eastAsia"/>
        </w:rPr>
        <w:t>垂直於弦的直徑必平分這弦與這弦所對的弧</w:t>
      </w:r>
    </w:p>
    <w:p w14:paraId="437AE36C" w14:textId="77777777" w:rsidR="00417929" w:rsidRPr="008331F4" w:rsidRDefault="00417929" w:rsidP="00417929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8331F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17929" w:rsidRPr="00531A71" w14:paraId="054E6AE5" w14:textId="77777777" w:rsidTr="004F389B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738DB5" w14:textId="77777777" w:rsidR="00417929" w:rsidRPr="00531A71" w:rsidRDefault="00417929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58105309" w14:textId="77777777" w:rsidR="00417929" w:rsidRPr="00531A71" w:rsidRDefault="00417929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17929" w:rsidRPr="00531A71" w14:paraId="2EE3847B" w14:textId="77777777" w:rsidTr="004F389B">
        <w:tc>
          <w:tcPr>
            <w:tcW w:w="4077" w:type="dxa"/>
            <w:tcBorders>
              <w:top w:val="single" w:sz="4" w:space="0" w:color="auto"/>
            </w:tcBorders>
          </w:tcPr>
          <w:p w14:paraId="2C6798E0" w14:textId="77777777" w:rsidR="00417929" w:rsidRPr="00531A71" w:rsidRDefault="00417929" w:rsidP="00B8126E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1E3E2CF6">
                <v:shape id="_x0000_i112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524F9D1A">
                <v:shape id="_x0000_i1121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br/>
            </w:r>
          </w:p>
          <w:p w14:paraId="1D60A05F" w14:textId="77777777" w:rsidR="00417929" w:rsidRPr="00531A71" w:rsidRDefault="00417929" w:rsidP="00B8126E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534AD013">
                <v:shape id="_x0000_i112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781D5CBD">
                <v:shape id="_x0000_i1123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197BB7D2">
                <v:shape id="_x0000_i1124" type="#_x0000_t75" style="width:12pt;height:30.75pt" o:ole="">
                  <v:imagedata r:id="rId67" o:title=""/>
                </v:shape>
                <o:OLEObject Type="Embed" ProgID="Equation.DSMT4" ShapeID="_x0000_i1124" DrawAspect="Content" ObjectID="_1789908614" r:id="rId68"/>
              </w:object>
            </w:r>
            <w:r w:rsidRPr="00531A71">
              <w:rPr>
                <w:rFonts w:eastAsia="標楷體"/>
                <w:position w:val="-2"/>
              </w:rPr>
              <w:pict w14:anchorId="3A47C230">
                <v:shape id="_x0000_i1125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="00B82691">
              <w:rPr>
                <w:rFonts w:eastAsia="標楷體" w:hint="eastAsia"/>
                <w:position w:val="-2"/>
              </w:rPr>
              <w:br/>
              <w:t xml:space="preserve">        </w: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6DF18F8A">
                <v:shape id="_x0000_i1126" type="#_x0000_t75" style="width:12pt;height:30.75pt" o:ole="">
                  <v:imagedata r:id="rId67" o:title=""/>
                </v:shape>
                <o:OLEObject Type="Embed" ProgID="Equation.DSMT4" ShapeID="_x0000_i1126" DrawAspect="Content" ObjectID="_1789908615" r:id="rId69"/>
              </w:object>
            </w:r>
            <w:r w:rsidRPr="00531A71"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10</w:t>
            </w:r>
            <w:r w:rsidR="00B82691">
              <w:rPr>
                <w:rFonts w:eastAsia="標楷體" w:hint="eastAsia"/>
                <w:position w:val="-2"/>
              </w:rPr>
              <w:t>公分</w: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5</w:t>
            </w:r>
            <w:r w:rsidR="00B82691">
              <w:rPr>
                <w:rFonts w:eastAsia="標楷體" w:hint="eastAsia"/>
                <w:position w:val="-2"/>
              </w:rPr>
              <w:t>公分</w:t>
            </w:r>
          </w:p>
          <w:p w14:paraId="1EF50B92" w14:textId="77777777" w:rsidR="00417929" w:rsidRPr="00531A71" w:rsidRDefault="00417929" w:rsidP="00B8126E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671C94BF">
                <v:shape id="_x0000_i1127" type="#_x0000_t75" style="width:12pt;height:30.75pt" o:ole="">
                  <v:imagedata r:id="rId67" o:title=""/>
                </v:shape>
                <o:OLEObject Type="Embed" ProgID="Equation.DSMT4" ShapeID="_x0000_i1127" DrawAspect="Content" ObjectID="_1789908616" r:id="rId7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4E8347B7">
                <v:shape id="_x0000_i1128" type="#_x0000_t75" style="width:12pt;height:30.75pt" o:ole="">
                  <v:imagedata r:id="rId67" o:title=""/>
                </v:shape>
                <o:OLEObject Type="Embed" ProgID="Equation.DSMT4" ShapeID="_x0000_i1128" DrawAspect="Content" ObjectID="_1789908617" r:id="rId71"/>
              </w:object>
            </w:r>
            <w:r w:rsidRPr="00531A71">
              <w:rPr>
                <w:rFonts w:eastAsia="標楷體" w:hAnsi="標楷體" w:hint="eastAsia"/>
              </w:rPr>
              <w:t>×</w:t>
            </w:r>
            <w:r>
              <w:rPr>
                <w:rFonts w:eastAsia="標楷體" w:hint="eastAsia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9C99637" w14:textId="77777777" w:rsidR="00417929" w:rsidRPr="00531A71" w:rsidRDefault="00417929" w:rsidP="00417929">
            <w:pPr>
              <w:spacing w:beforeLines="120" w:before="43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1D6319A4">
                <v:shape id="_x0000_i112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圓</w:t>
            </w:r>
            <w:r w:rsidRPr="00531A71">
              <w:rPr>
                <w:rFonts w:eastAsia="標楷體" w:hint="eastAsia"/>
                <w:position w:val="-2"/>
              </w:rPr>
              <w:t>O</w:t>
            </w:r>
            <w:r w:rsidRPr="00531A71">
              <w:rPr>
                <w:rFonts w:eastAsia="標楷體" w:hint="eastAsia"/>
                <w:position w:val="-2"/>
              </w:rPr>
              <w:t>直徑，</w:t>
            </w:r>
            <w:r w:rsidRPr="00531A71">
              <w:rPr>
                <w:rFonts w:eastAsia="標楷體"/>
                <w:position w:val="-2"/>
              </w:rPr>
              <w:pict w14:anchorId="7DDB5A1A">
                <v:shape id="_x0000_i1130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圓</w:t>
            </w:r>
            <w:r w:rsidRPr="00531A71">
              <w:rPr>
                <w:rFonts w:eastAsia="標楷體" w:hint="eastAsia"/>
                <w:position w:val="-2"/>
              </w:rPr>
              <w:t>O</w:t>
            </w:r>
            <w:r w:rsidRPr="00531A71">
              <w:rPr>
                <w:rFonts w:eastAsia="標楷體" w:hint="eastAsia"/>
                <w:position w:val="-2"/>
              </w:rPr>
              <w:t>之一弦，</w:t>
            </w:r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>且</w:t>
            </w:r>
            <w:r w:rsidRPr="00531A71">
              <w:rPr>
                <w:rFonts w:eastAsia="標楷體"/>
                <w:position w:val="-2"/>
              </w:rPr>
              <w:pict w14:anchorId="631C9A1E">
                <v:shape id="_x0000_i113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ascii="標楷體" w:eastAsia="標楷體" w:hAnsi="標楷體"/>
              </w:rPr>
              <w:t>⊥</w:t>
            </w:r>
            <w:r w:rsidRPr="00531A71">
              <w:rPr>
                <w:rFonts w:eastAsia="標楷體"/>
                <w:position w:val="-2"/>
              </w:rPr>
              <w:pict w14:anchorId="5B5168B5">
                <v:shape id="_x0000_i1132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垂直於弦的直徑必平分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這弦與這弦所對的弧</w:t>
            </w:r>
          </w:p>
          <w:p w14:paraId="05947BF9" w14:textId="77777777" w:rsidR="00417929" w:rsidRPr="00531A71" w:rsidRDefault="00417929" w:rsidP="00417929">
            <w:pPr>
              <w:spacing w:beforeLines="120" w:before="432"/>
              <w:jc w:val="both"/>
              <w:rPr>
                <w:rFonts w:eastAsia="標楷體" w:hint="eastAsia"/>
                <w:position w:val="-2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5D2AD29A">
                <v:shape id="_x0000_i1133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10</w:t>
            </w:r>
            <w:r w:rsidR="00B82691">
              <w:rPr>
                <w:rFonts w:eastAsia="標楷體" w:hint="eastAsia"/>
                <w:position w:val="-2"/>
              </w:rPr>
              <w:t>公分</w:t>
            </w:r>
            <w:r w:rsidR="00B82691">
              <w:rPr>
                <w:rFonts w:eastAsia="標楷體"/>
                <w:position w:val="-2"/>
              </w:rPr>
              <w:br/>
            </w:r>
            <w:r w:rsidR="00B82691">
              <w:rPr>
                <w:rFonts w:eastAsia="標楷體" w:hint="eastAsia"/>
                <w:position w:val="-2"/>
              </w:rPr>
              <w:br/>
            </w:r>
          </w:p>
          <w:p w14:paraId="2C64B794" w14:textId="77777777" w:rsidR="00417929" w:rsidRPr="00531A71" w:rsidRDefault="00417929" w:rsidP="00417929">
            <w:pPr>
              <w:spacing w:beforeLines="80" w:before="28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695E22BF" w14:textId="77777777" w:rsidR="00AE75BA" w:rsidRPr="00417929" w:rsidRDefault="00AE75BA" w:rsidP="00AE75BA">
      <w:pPr>
        <w:pStyle w:val="aa"/>
        <w:rPr>
          <w:rFonts w:eastAsia="標楷體" w:hint="eastAsia"/>
        </w:rPr>
      </w:pPr>
    </w:p>
    <w:p w14:paraId="5B67DED7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3ADCB5B3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40335477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0C3C3B2A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7DB67D3E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5CEF9C32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6F4820EC" w14:textId="77777777" w:rsidR="00CC5BF2" w:rsidRDefault="00CC5BF2" w:rsidP="00E413D7">
      <w:pPr>
        <w:jc w:val="both"/>
        <w:rPr>
          <w:rFonts w:ascii="標楷體" w:eastAsia="標楷體" w:hAnsi="標楷體" w:hint="eastAsia"/>
          <w:b/>
        </w:rPr>
      </w:pPr>
    </w:p>
    <w:p w14:paraId="3D23FA1E" w14:textId="77777777" w:rsidR="00E413D7" w:rsidRPr="00531A71" w:rsidRDefault="00CC5BF2" w:rsidP="00E413D7">
      <w:pPr>
        <w:jc w:val="both"/>
        <w:rPr>
          <w:rFonts w:eastAsia="標楷體" w:hint="eastAsia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3</w:t>
      </w:r>
      <w:r w:rsidRPr="00531A71">
        <w:rPr>
          <w:rFonts w:eastAsia="標楷體" w:hAnsi="標楷體"/>
          <w:b/>
          <w:spacing w:val="10"/>
          <w:kern w:val="0"/>
        </w:rPr>
        <w:t>：</w:t>
      </w:r>
      <w:r w:rsidR="00E413D7" w:rsidRPr="00531A71">
        <w:rPr>
          <w:rFonts w:eastAsia="標楷體" w:hint="eastAsia"/>
        </w:rPr>
        <w:t xml:space="preserve"> </w:t>
      </w:r>
    </w:p>
    <w:p w14:paraId="283F1875" w14:textId="77777777" w:rsidR="00E413D7" w:rsidRPr="00531A71" w:rsidRDefault="00E413D7" w:rsidP="00E413D7">
      <w:pPr>
        <w:spacing w:beforeLines="50" w:before="180"/>
        <w:ind w:left="490" w:hangingChars="204" w:hanging="49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如圖</w:t>
      </w:r>
      <w:r w:rsidR="00C3376A">
        <w:rPr>
          <w:rFonts w:eastAsia="標楷體" w:hint="eastAsia"/>
        </w:rPr>
        <w:t>7.2-66</w:t>
      </w:r>
      <w:r w:rsidRPr="00531A71">
        <w:rPr>
          <w:rFonts w:eastAsia="標楷體" w:hint="eastAsia"/>
        </w:rPr>
        <w:t>，</w:t>
      </w:r>
      <w:r w:rsidRPr="00531A71">
        <w:rPr>
          <w:rFonts w:eastAsia="標楷體"/>
          <w:position w:val="-2"/>
        </w:rPr>
        <w:pict w14:anchorId="4EDE3888">
          <v:shape id="_x0000_i1134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int="eastAsia"/>
        </w:rPr>
        <w:t>與</w:t>
      </w:r>
      <w:r w:rsidRPr="00531A71">
        <w:rPr>
          <w:rFonts w:eastAsia="標楷體"/>
          <w:position w:val="-2"/>
        </w:rPr>
        <w:pict w14:anchorId="3E2BAA66">
          <v:shape id="_x0000_i1135" type="#_x0000_t75" alt="%FontSize=12&#10;%TeXFontSize=12&#10;\documentclass{article}&#10;\pagestyle{empty}&#10;\begin{document}&#10;\[&#10;\overline{EF}&#10;\]&#10;\end{document}" style="width:16.5pt;height:10.5pt">
            <v:imagedata r:id="rId58" o:title="formula_phys"/>
          </v:shape>
        </w:pict>
      </w:r>
      <w:r w:rsidRPr="00531A71">
        <w:rPr>
          <w:rFonts w:eastAsia="標楷體" w:hint="eastAsia"/>
        </w:rPr>
        <w:t>為圓</w:t>
      </w:r>
      <w:r w:rsidRPr="00531A71">
        <w:rPr>
          <w:rFonts w:eastAsia="標楷體" w:hint="eastAsia"/>
        </w:rPr>
        <w:t>O</w:t>
      </w:r>
      <w:r w:rsidRPr="00531A71">
        <w:rPr>
          <w:rFonts w:eastAsia="標楷體" w:hint="eastAsia"/>
        </w:rPr>
        <w:t>之兩弦，已知</w:t>
      </w:r>
      <w:r w:rsidRPr="00531A71">
        <w:rPr>
          <w:rFonts w:eastAsia="標楷體"/>
          <w:position w:val="-2"/>
        </w:rPr>
        <w:pict w14:anchorId="2C34E199">
          <v:shape id="_x0000_i1136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int="eastAsia"/>
        </w:rPr>
        <w:t>＝</w:t>
      </w:r>
      <w:r w:rsidRPr="00531A71">
        <w:rPr>
          <w:rFonts w:eastAsia="標楷體"/>
          <w:position w:val="-2"/>
        </w:rPr>
        <w:pict w14:anchorId="03BF7C8F">
          <v:shape id="_x0000_i1137" type="#_x0000_t75" alt="%FontSize=12&#10;%TeXFontSize=12&#10;\documentclass{article}&#10;\pagestyle{empty}&#10;\begin{document}&#10;\[&#10;\overline{EF}&#10;\]&#10;\end{document}" style="width:16.5pt;height:10.5pt">
            <v:imagedata r:id="rId58" o:title="formula_phys"/>
          </v:shape>
        </w:pict>
      </w:r>
      <w:r w:rsidRPr="00531A71">
        <w:rPr>
          <w:rFonts w:eastAsia="標楷體" w:hint="eastAsia"/>
          <w:position w:val="-2"/>
        </w:rPr>
        <w:t>、</w:t>
      </w:r>
      <w:r w:rsidRPr="00531A71">
        <w:rPr>
          <w:rFonts w:eastAsia="標楷體"/>
        </w:rPr>
        <w:pict w14:anchorId="641A227C">
          <v:shape id="_x0000_i1138" type="#_x0000_t75" alt="%FontSize=12&#10;%TeXFontSize=12&#10;\documentclass{article}&#10;\pagestyle{empty}&#10;\begin{document}&#10;\[&#10;\overline{OA}&#10;\]&#10;\end{document}" style="width:16.5pt;height:10.5pt">
            <v:imagedata r:id="rId18" o:title="formula_phys"/>
          </v:shape>
        </w:pict>
      </w:r>
      <w:r w:rsidRPr="00531A71">
        <w:rPr>
          <w:rFonts w:ascii="標楷體" w:eastAsia="標楷體" w:hAnsi="標楷體"/>
          <w:b/>
        </w:rPr>
        <w:t>⊥</w:t>
      </w:r>
      <w:r w:rsidRPr="00531A71">
        <w:rPr>
          <w:rFonts w:eastAsia="標楷體"/>
        </w:rPr>
        <w:pict w14:anchorId="59A9D326">
          <v:shape id="_x0000_i1139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int="eastAsia"/>
          <w:b/>
        </w:rPr>
        <w:t>、</w:t>
      </w:r>
      <w:r w:rsidRPr="00531A71">
        <w:rPr>
          <w:rFonts w:eastAsia="標楷體"/>
        </w:rPr>
        <w:pict w14:anchorId="63164C6B">
          <v:shape id="_x0000_i1140" type="#_x0000_t75" alt="%FontSize=12&#10;%TeXFontSize=12&#10;\documentclass{article}&#10;\pagestyle{empty}&#10;\begin{document}&#10;\[&#10;\overline{OB}&#10;\]&#10;\end{document}" style="width:16.5pt;height:10.5pt">
            <v:imagedata r:id="rId19" o:title="formula_phys"/>
          </v:shape>
        </w:pict>
      </w:r>
      <w:r w:rsidRPr="00531A71">
        <w:rPr>
          <w:rFonts w:ascii="標楷體" w:eastAsia="標楷體" w:hAnsi="標楷體"/>
          <w:b/>
        </w:rPr>
        <w:t>⊥</w:t>
      </w:r>
      <w:r w:rsidRPr="00531A71">
        <w:rPr>
          <w:rFonts w:eastAsia="標楷體"/>
        </w:rPr>
        <w:pict w14:anchorId="697E891F">
          <v:shape id="_x0000_i1141" type="#_x0000_t75" alt="%FontSize=12&#10;%TeXFontSize=12&#10;\documentclass{article}&#10;\pagestyle{empty}&#10;\begin{document}&#10;\[&#10;\overline{EF}&#10;\]&#10;\end{document}" style="width:16.5pt;height:10.5pt">
            <v:imagedata r:id="rId58" o:title="formula_phys"/>
          </v:shape>
        </w:pict>
      </w:r>
      <w:r w:rsidRPr="00531A71">
        <w:rPr>
          <w:rFonts w:eastAsia="標楷體" w:hint="eastAsia"/>
        </w:rPr>
        <w:t>且</w:t>
      </w:r>
      <w:r>
        <w:rPr>
          <w:rFonts w:eastAsia="標楷體"/>
        </w:rPr>
        <w:br/>
      </w:r>
      <w:r w:rsidRPr="00531A71">
        <w:rPr>
          <w:rFonts w:eastAsia="標楷體"/>
          <w:position w:val="-2"/>
        </w:rPr>
        <w:pict w14:anchorId="365F6BD0">
          <v:shape id="_x0000_i1142" type="#_x0000_t75" alt="%FontSize=12&#10;%TeXFontSize=12&#10;\documentclass{article}&#10;\pagestyle{empty}&#10;\begin{document}&#10;\[&#10;\overline{OA}&#10;\]&#10;\end{document}" style="width:16.5pt;height:10.5pt">
            <v:imagedata r:id="rId18" o:title="formula_phys"/>
          </v:shape>
        </w:pict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10</w:t>
      </w:r>
      <w:r w:rsidR="00B82691">
        <w:rPr>
          <w:rFonts w:eastAsia="標楷體" w:hint="eastAsia"/>
          <w:position w:val="-2"/>
        </w:rPr>
        <w:t>公分</w:t>
      </w:r>
      <w:r w:rsidRPr="00531A71">
        <w:rPr>
          <w:rFonts w:eastAsia="標楷體" w:hint="eastAsia"/>
        </w:rPr>
        <w:t>，則</w:t>
      </w:r>
      <w:r w:rsidRPr="00531A71">
        <w:rPr>
          <w:rFonts w:eastAsia="標楷體"/>
          <w:position w:val="-2"/>
        </w:rPr>
        <w:pict w14:anchorId="05B7E694">
          <v:shape id="_x0000_i1143" type="#_x0000_t75" alt="%FontSize=12&#10;%TeXFontSize=12&#10;\documentclass{article}&#10;\pagestyle{empty}&#10;\begin{document}&#10;\[&#10;\overline{OB}&#10;\]&#10;\end{document}" style="width:16.5pt;height:10.5pt">
            <v:imagedata r:id="rId19" o:title="formula_phys"/>
          </v:shape>
        </w:pict>
      </w:r>
      <w:r w:rsidRPr="00531A71">
        <w:rPr>
          <w:rFonts w:eastAsia="標楷體" w:hint="eastAsia"/>
        </w:rPr>
        <w:t>＝？</w:t>
      </w:r>
    </w:p>
    <w:p w14:paraId="179A05E4" w14:textId="77777777" w:rsidR="00E413D7" w:rsidRDefault="00E413D7" w:rsidP="00E413D7">
      <w:pPr>
        <w:jc w:val="both"/>
        <w:rPr>
          <w:rFonts w:eastAsia="標楷體"/>
          <w:b/>
        </w:rPr>
      </w:pPr>
      <w:r w:rsidRPr="00531A71">
        <w:rPr>
          <w:rFonts w:eastAsia="標楷體" w:hint="eastAsia"/>
          <w:b/>
        </w:rPr>
        <w:t xml:space="preserve">                       </w:t>
      </w:r>
      <w:r w:rsidRPr="00531A71">
        <w:rPr>
          <w:rFonts w:eastAsia="標楷體"/>
          <w:b/>
        </w:rPr>
        <w:pict w14:anchorId="7B157156">
          <v:shape id="_x0000_i1144" type="#_x0000_t75" style="width:143.25pt;height:130.5pt">
            <v:imagedata r:id="rId72" o:title=""/>
          </v:shape>
        </w:pict>
      </w:r>
    </w:p>
    <w:p w14:paraId="0AE0B6F3" w14:textId="77777777" w:rsidR="00C3376A" w:rsidRPr="00C3376A" w:rsidRDefault="00C3376A" w:rsidP="00C3376A">
      <w:pPr>
        <w:jc w:val="center"/>
        <w:rPr>
          <w:rFonts w:eastAsia="標楷體" w:hint="eastAsia"/>
          <w:b/>
          <w:bCs/>
        </w:rPr>
      </w:pPr>
      <w:r w:rsidRPr="00C3376A">
        <w:rPr>
          <w:rFonts w:eastAsia="標楷體" w:hint="eastAsia"/>
          <w:b/>
          <w:bCs/>
        </w:rPr>
        <w:t>圖</w:t>
      </w:r>
      <w:r w:rsidRPr="00C3376A">
        <w:rPr>
          <w:rFonts w:eastAsia="標楷體" w:hint="eastAsia"/>
          <w:b/>
          <w:bCs/>
        </w:rPr>
        <w:t>7.2-66</w:t>
      </w:r>
    </w:p>
    <w:p w14:paraId="69D747D0" w14:textId="77777777" w:rsidR="00E413D7" w:rsidRPr="00531A71" w:rsidRDefault="00E413D7" w:rsidP="00E413D7">
      <w:pPr>
        <w:pStyle w:val="3-1"/>
        <w:ind w:left="390" w:hanging="390"/>
        <w:rPr>
          <w:rFonts w:eastAsia="標楷體"/>
        </w:rPr>
      </w:pPr>
      <w:r w:rsidRPr="00495CEB">
        <w:rPr>
          <w:rFonts w:eastAsia="標楷體" w:hAnsi="標楷體"/>
          <w:b/>
        </w:rPr>
        <w:t>想法：</w:t>
      </w:r>
      <w:r w:rsidRPr="00531A71">
        <w:rPr>
          <w:rFonts w:eastAsia="標楷體" w:hint="eastAsia"/>
        </w:rPr>
        <w:t>在同圓中，若兩弦相等，則與圓心的距離也相等</w:t>
      </w:r>
    </w:p>
    <w:p w14:paraId="02EAF7F8" w14:textId="77777777" w:rsidR="00E413D7" w:rsidRPr="00495CEB" w:rsidRDefault="00E413D7" w:rsidP="00E413D7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495CE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5862"/>
      </w:tblGrid>
      <w:tr w:rsidR="00E413D7" w:rsidRPr="00531A71" w14:paraId="3DDE47AB" w14:textId="77777777" w:rsidTr="00B82691">
        <w:tc>
          <w:tcPr>
            <w:tcW w:w="26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378CCF" w14:textId="77777777" w:rsidR="00E413D7" w:rsidRPr="00531A71" w:rsidRDefault="00E413D7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862" w:type="dxa"/>
            <w:tcBorders>
              <w:top w:val="single" w:sz="4" w:space="0" w:color="FFFFFF"/>
              <w:bottom w:val="single" w:sz="4" w:space="0" w:color="auto"/>
            </w:tcBorders>
          </w:tcPr>
          <w:p w14:paraId="6D219F04" w14:textId="77777777" w:rsidR="00E413D7" w:rsidRPr="00531A71" w:rsidRDefault="00E413D7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413D7" w:rsidRPr="00531A71" w14:paraId="1DB1ACFA" w14:textId="77777777" w:rsidTr="00B82691">
        <w:tc>
          <w:tcPr>
            <w:tcW w:w="2660" w:type="dxa"/>
            <w:tcBorders>
              <w:top w:val="single" w:sz="4" w:space="0" w:color="auto"/>
            </w:tcBorders>
          </w:tcPr>
          <w:p w14:paraId="137032FB" w14:textId="77777777" w:rsidR="00E413D7" w:rsidRPr="00531A71" w:rsidRDefault="00E413D7" w:rsidP="00B8126E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00A9EB94">
                <v:shape id="_x0000_i1145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1BF3FA5">
                <v:shape id="_x0000_i1146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br/>
            </w:r>
            <w:r w:rsidR="00B82691">
              <w:rPr>
                <w:rFonts w:eastAsia="標楷體"/>
              </w:rPr>
              <w:br/>
            </w:r>
          </w:p>
          <w:p w14:paraId="52608214" w14:textId="77777777" w:rsidR="00E413D7" w:rsidRPr="00531A71" w:rsidRDefault="00E413D7" w:rsidP="00B8126E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70F95D3A">
                <v:shape id="_x0000_i1147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297A7FEE">
                <v:shape id="_x0000_i1148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10</w:t>
            </w:r>
            <w:r w:rsidR="00B82691">
              <w:rPr>
                <w:rFonts w:eastAsia="標楷體" w:hint="eastAsia"/>
                <w:position w:val="-2"/>
              </w:rPr>
              <w:t>公分</w:t>
            </w:r>
          </w:p>
        </w:tc>
        <w:tc>
          <w:tcPr>
            <w:tcW w:w="5862" w:type="dxa"/>
            <w:tcBorders>
              <w:top w:val="single" w:sz="4" w:space="0" w:color="auto"/>
            </w:tcBorders>
          </w:tcPr>
          <w:p w14:paraId="5B6B0A43" w14:textId="77777777" w:rsidR="00E413D7" w:rsidRPr="00531A71" w:rsidRDefault="00E413D7" w:rsidP="00E413D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2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5B8AA773">
                <v:shape id="_x0000_i1149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7146C662">
                <v:shape id="_x0000_i1150" type="#_x0000_t75" alt="%FontSize=12&#10;%TeXFontSize=12&#10;\documentclass{article}&#10;\pagestyle{empty}&#10;\begin{document}&#10;\[&#10;\overline{EF}&#10;\]&#10;\end{document}" style="width:16.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之兩弦，且</w:t>
            </w:r>
            <w:r w:rsidRPr="00531A71">
              <w:rPr>
                <w:rFonts w:eastAsia="標楷體"/>
                <w:position w:val="-2"/>
              </w:rPr>
              <w:pict w14:anchorId="4335951D">
                <v:shape id="_x0000_i1151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79A64895">
                <v:shape id="_x0000_i1152" type="#_x0000_t75" alt="%FontSize=12&#10;%TeXFontSize=12&#10;\documentclass{article}&#10;\pagestyle{empty}&#10;\begin{document}&#10;\[&#10;\overline{EF}&#10;\]&#10;\end{document}" style="width:16.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</w:rPr>
              <w:pict w14:anchorId="7B3B6E2B">
                <v:shape id="_x0000_i1153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31FE5325">
                <v:shape id="_x0000_i115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b/>
              </w:rPr>
              <w:t>、</w:t>
            </w:r>
            <w:r w:rsidR="00B82691">
              <w:rPr>
                <w:rFonts w:eastAsia="標楷體"/>
                <w:b/>
              </w:rPr>
              <w:br/>
            </w:r>
            <w:r w:rsidRPr="00531A71">
              <w:rPr>
                <w:rFonts w:eastAsia="標楷體"/>
              </w:rPr>
              <w:pict w14:anchorId="04C87F19">
                <v:shape id="_x0000_i1155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1AC08E98">
                <v:shape id="_x0000_i1156" type="#_x0000_t75" alt="%FontSize=12&#10;%TeXFontSize=12&#10;\documentclass{article}&#10;\pagestyle{empty}&#10;\begin{document}&#10;\[&#10;\overline{EF}&#10;\]&#10;\end{document}" style="width:16.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在同圓中，若兩弦相等，則與圓心的距離也相等</w:t>
            </w:r>
          </w:p>
          <w:p w14:paraId="347593BE" w14:textId="77777777" w:rsidR="00E413D7" w:rsidRPr="00531A71" w:rsidRDefault="00E413D7" w:rsidP="00E413D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682B0CA5">
                <v:shape id="_x0000_i1157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10</w:t>
            </w:r>
            <w:r w:rsidR="00B82691">
              <w:rPr>
                <w:rFonts w:eastAsia="標楷體" w:hint="eastAsia"/>
                <w:position w:val="-2"/>
              </w:rPr>
              <w:t>公分</w:t>
            </w:r>
          </w:p>
        </w:tc>
      </w:tr>
    </w:tbl>
    <w:p w14:paraId="4445BB33" w14:textId="77777777" w:rsidR="00E413D7" w:rsidRDefault="00E413D7" w:rsidP="00AE75BA">
      <w:pPr>
        <w:jc w:val="both"/>
        <w:rPr>
          <w:rFonts w:eastAsia="標楷體" w:hint="eastAsia"/>
        </w:rPr>
      </w:pPr>
    </w:p>
    <w:p w14:paraId="422B7F33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19BBA20B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4E4443A8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2BE45EB2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7311A442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06D770C4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120DBB30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33D2EBD1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3DAD806D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4424A4B9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4CD01FDA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6762D572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55A35BCB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77054B5E" w14:textId="77777777" w:rsidR="00CC5BF2" w:rsidRDefault="00CC5BF2" w:rsidP="00F0642F">
      <w:pPr>
        <w:ind w:left="720" w:hanging="720"/>
        <w:rPr>
          <w:rFonts w:eastAsia="標楷體" w:hAnsi="標楷體" w:hint="eastAsia"/>
          <w:b/>
        </w:rPr>
      </w:pPr>
    </w:p>
    <w:p w14:paraId="21294013" w14:textId="77777777" w:rsidR="00CC5BF2" w:rsidRPr="00EF3E6F" w:rsidRDefault="00CC5BF2" w:rsidP="00EF3E6F">
      <w:pPr>
        <w:rPr>
          <w:rFonts w:eastAsia="標楷體" w:hAnsi="標楷體" w:hint="eastAsia"/>
          <w:b/>
        </w:rPr>
      </w:pPr>
    </w:p>
    <w:p w14:paraId="468BD42C" w14:textId="77777777" w:rsidR="00F0642F" w:rsidRPr="00531A71" w:rsidRDefault="00CC5BF2" w:rsidP="00F0642F">
      <w:pPr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4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D576975" w14:textId="77777777" w:rsidR="00B82691" w:rsidRDefault="00F0642F" w:rsidP="00CC5BF2">
      <w:pPr>
        <w:ind w:left="505" w:hanging="505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EF3E6F">
        <w:rPr>
          <w:rFonts w:eastAsia="標楷體" w:hAnsi="標楷體" w:hint="eastAsia"/>
        </w:rPr>
        <w:t>7.2-6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四點都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，∠</w:t>
      </w:r>
      <w:r w:rsidRPr="00531A71">
        <w:rPr>
          <w:rFonts w:eastAsia="標楷體"/>
        </w:rPr>
        <w:t>AOC</w:t>
      </w:r>
      <w:r w:rsidRPr="00531A71">
        <w:rPr>
          <w:rFonts w:eastAsia="標楷體" w:hAnsi="標楷體"/>
        </w:rPr>
        <w:t>＝</w:t>
      </w:r>
      <w:r>
        <w:rPr>
          <w:rFonts w:eastAsia="標楷體"/>
        </w:rPr>
        <w:t>1</w:t>
      </w:r>
      <w:r>
        <w:rPr>
          <w:rFonts w:eastAsia="標楷體" w:hint="eastAsia"/>
        </w:rPr>
        <w:t>6</w:t>
      </w:r>
      <w:r w:rsidRPr="00531A71">
        <w:rPr>
          <w:rFonts w:eastAsia="標楷體"/>
        </w:rPr>
        <w:t>0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，</w:t>
      </w:r>
    </w:p>
    <w:p w14:paraId="1D75A6AA" w14:textId="77777777" w:rsidR="00F0642F" w:rsidRPr="00531A71" w:rsidRDefault="00B82691" w:rsidP="00B82691">
      <w:pPr>
        <w:spacing w:line="320" w:lineRule="exact"/>
        <w:ind w:left="505" w:hanging="505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F0642F" w:rsidRPr="00531A71">
        <w:rPr>
          <w:rFonts w:eastAsia="標楷體"/>
        </w:rPr>
        <w:fldChar w:fldCharType="begin"/>
      </w:r>
      <w:r w:rsidR="00F0642F" w:rsidRPr="00531A71">
        <w:rPr>
          <w:rFonts w:eastAsia="標楷體"/>
        </w:rPr>
        <w:instrText xml:space="preserve"> eq \o(</w:instrText>
      </w:r>
      <w:r w:rsidR="00F0642F" w:rsidRPr="00531A71">
        <w:rPr>
          <w:rFonts w:eastAsia="標楷體"/>
          <w:iCs/>
        </w:rPr>
        <w:instrText>ADC</w:instrText>
      </w:r>
      <w:r w:rsidR="00F0642F" w:rsidRPr="00531A71">
        <w:rPr>
          <w:rFonts w:eastAsia="標楷體"/>
        </w:rPr>
        <w:instrText>,</w:instrText>
      </w:r>
      <w:r w:rsidR="00F0642F" w:rsidRPr="00531A71">
        <w:rPr>
          <w:rFonts w:eastAsia="標楷體" w:hAnsi="標楷體"/>
          <w:w w:val="200"/>
          <w:position w:val="16"/>
        </w:rPr>
        <w:instrText>︵</w:instrText>
      </w:r>
      <w:r w:rsidR="00F0642F" w:rsidRPr="00531A71">
        <w:rPr>
          <w:rFonts w:eastAsia="標楷體"/>
        </w:rPr>
        <w:instrText>)</w:instrText>
      </w:r>
      <w:r w:rsidR="00F0642F" w:rsidRPr="00531A71">
        <w:rPr>
          <w:rFonts w:eastAsia="標楷體"/>
        </w:rPr>
        <w:fldChar w:fldCharType="end"/>
      </w:r>
      <w:r w:rsidR="00F0642F" w:rsidRPr="00531A71">
        <w:rPr>
          <w:rFonts w:eastAsia="標楷體" w:hAnsi="標楷體"/>
        </w:rPr>
        <w:t>＝</w:t>
      </w:r>
      <w:r w:rsidR="00F0642F" w:rsidRPr="00531A71">
        <w:rPr>
          <w:rFonts w:eastAsia="標楷體"/>
          <w:u w:val="single" w:color="000000"/>
        </w:rPr>
        <w:t xml:space="preserve">    </w:t>
      </w:r>
      <w:r w:rsidR="00F0642F" w:rsidRPr="00531A71">
        <w:rPr>
          <w:rFonts w:eastAsia="標楷體" w:hAnsi="標楷體"/>
        </w:rPr>
        <w:t>度，∠</w:t>
      </w:r>
      <w:r w:rsidR="00F0642F" w:rsidRPr="00531A71">
        <w:rPr>
          <w:rFonts w:eastAsia="標楷體"/>
        </w:rPr>
        <w:t>B</w:t>
      </w:r>
      <w:r w:rsidR="00F0642F" w:rsidRPr="00531A71">
        <w:rPr>
          <w:rFonts w:eastAsia="標楷體" w:hAnsi="標楷體"/>
        </w:rPr>
        <w:t>＝</w:t>
      </w:r>
      <w:r w:rsidR="00F0642F" w:rsidRPr="00531A71">
        <w:rPr>
          <w:rFonts w:eastAsia="標楷體"/>
          <w:u w:val="single" w:color="000000"/>
        </w:rPr>
        <w:t xml:space="preserve">    </w:t>
      </w:r>
      <w:r w:rsidR="00F0642F" w:rsidRPr="00531A71">
        <w:rPr>
          <w:rFonts w:eastAsia="標楷體" w:hAnsi="標楷體"/>
        </w:rPr>
        <w:t>度。</w:t>
      </w:r>
    </w:p>
    <w:p w14:paraId="458796A8" w14:textId="77777777" w:rsidR="00F0642F" w:rsidRPr="00531A71" w:rsidRDefault="00CC5BF2" w:rsidP="00F0642F">
      <w:pPr>
        <w:snapToGrid w:val="0"/>
        <w:ind w:firstLineChars="150" w:firstLine="36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52424BF3">
          <v:shape id="_x0000_s2368" type="#_x0000_t75" style="position:absolute;left:0;text-align:left;margin-left:145.1pt;margin-top:6.8pt;width:138.65pt;height:126.2pt;z-index:25">
            <v:imagedata r:id="rId73" o:title=""/>
          </v:shape>
        </w:pict>
      </w:r>
    </w:p>
    <w:p w14:paraId="7DAB8F22" w14:textId="77777777" w:rsidR="00F0642F" w:rsidRPr="00531A71" w:rsidRDefault="00F0642F" w:rsidP="00F0642F">
      <w:pPr>
        <w:snapToGrid w:val="0"/>
        <w:ind w:firstLineChars="150" w:firstLine="360"/>
        <w:rPr>
          <w:rFonts w:eastAsia="標楷體" w:hAnsi="標楷體" w:hint="eastAsia"/>
        </w:rPr>
      </w:pPr>
    </w:p>
    <w:p w14:paraId="399EFEF7" w14:textId="77777777" w:rsidR="00F0642F" w:rsidRPr="00531A71" w:rsidRDefault="00F0642F" w:rsidP="00F0642F">
      <w:pPr>
        <w:snapToGrid w:val="0"/>
        <w:ind w:firstLineChars="150" w:firstLine="360"/>
        <w:rPr>
          <w:rFonts w:eastAsia="標楷體" w:hAnsi="標楷體" w:hint="eastAsia"/>
        </w:rPr>
      </w:pPr>
    </w:p>
    <w:p w14:paraId="23A82E10" w14:textId="77777777" w:rsidR="00F0642F" w:rsidRDefault="00F0642F" w:rsidP="00F0642F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05FBD79C" w14:textId="77777777" w:rsidR="00B82691" w:rsidRDefault="00B82691" w:rsidP="00F0642F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298B2D34" w14:textId="77777777" w:rsidR="00F0642F" w:rsidRDefault="00F0642F" w:rsidP="00F0642F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5B51D9D6" w14:textId="77777777" w:rsidR="00F0642F" w:rsidRDefault="00F0642F" w:rsidP="00F0642F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6E1EDE8D" w14:textId="77777777" w:rsidR="00F0642F" w:rsidRDefault="00F0642F" w:rsidP="00F0642F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314CB212" w14:textId="77777777" w:rsidR="00F0642F" w:rsidRPr="00531A71" w:rsidRDefault="00F0642F" w:rsidP="00F0642F">
      <w:pPr>
        <w:spacing w:line="0" w:lineRule="atLeast"/>
        <w:ind w:left="240" w:hangingChars="100" w:hanging="240"/>
        <w:rPr>
          <w:rFonts w:eastAsia="標楷體"/>
          <w:bCs/>
        </w:rPr>
      </w:pPr>
    </w:p>
    <w:p w14:paraId="66583746" w14:textId="77777777" w:rsidR="00CC5BF2" w:rsidRDefault="00CC5BF2" w:rsidP="00F0642F">
      <w:pPr>
        <w:tabs>
          <w:tab w:val="left" w:pos="375"/>
        </w:tabs>
        <w:snapToGrid w:val="0"/>
        <w:ind w:left="380" w:hanging="380"/>
        <w:rPr>
          <w:rFonts w:eastAsia="標楷體" w:hAnsi="標楷體"/>
          <w:b/>
        </w:rPr>
      </w:pPr>
    </w:p>
    <w:p w14:paraId="614D775B" w14:textId="77777777" w:rsidR="00EF3E6F" w:rsidRPr="00EF3E6F" w:rsidRDefault="00EF3E6F" w:rsidP="00EF3E6F">
      <w:pPr>
        <w:tabs>
          <w:tab w:val="left" w:pos="375"/>
        </w:tabs>
        <w:snapToGrid w:val="0"/>
        <w:ind w:left="380" w:hanging="380"/>
        <w:jc w:val="center"/>
        <w:rPr>
          <w:rFonts w:eastAsia="標楷體" w:hAnsi="標楷體" w:hint="eastAsia"/>
          <w:b/>
          <w:bCs/>
        </w:rPr>
      </w:pPr>
      <w:r w:rsidRPr="00EF3E6F">
        <w:rPr>
          <w:rFonts w:eastAsia="標楷體" w:hAnsi="標楷體"/>
          <w:b/>
          <w:bCs/>
        </w:rPr>
        <w:t>圖</w:t>
      </w:r>
      <w:r w:rsidRPr="00EF3E6F">
        <w:rPr>
          <w:rFonts w:eastAsia="標楷體" w:hAnsi="標楷體" w:hint="eastAsia"/>
          <w:b/>
          <w:bCs/>
        </w:rPr>
        <w:t>7.2-67</w:t>
      </w:r>
    </w:p>
    <w:p w14:paraId="73E8D2B8" w14:textId="77777777" w:rsidR="00F0642F" w:rsidRPr="00531A71" w:rsidRDefault="00F0642F" w:rsidP="00F0642F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  <w:r w:rsidRPr="008D0D00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1. </w:t>
      </w:r>
      <w:r w:rsidRPr="005C37FC">
        <w:rPr>
          <w:rFonts w:eastAsia="標楷體" w:hAnsi="標楷體"/>
        </w:rPr>
        <w:t>圓周角的性質有：</w:t>
      </w:r>
      <w:r>
        <w:rPr>
          <w:rFonts w:eastAsia="標楷體" w:hAnsi="標楷體" w:hint="eastAsia"/>
        </w:rPr>
        <w:br/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1) </w:t>
      </w:r>
      <w:r w:rsidRPr="005C37FC">
        <w:rPr>
          <w:rFonts w:eastAsia="標楷體" w:hAnsi="標楷體"/>
        </w:rPr>
        <w:t>圓周角為所對弧度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2) </w:t>
      </w:r>
      <w:r w:rsidRPr="005C37FC">
        <w:rPr>
          <w:rFonts w:eastAsia="標楷體" w:hAnsi="標楷體"/>
        </w:rPr>
        <w:t>弧度為所對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3) </w:t>
      </w:r>
      <w:r w:rsidRPr="005C37FC">
        <w:rPr>
          <w:rFonts w:eastAsia="標楷體" w:hAnsi="標楷體"/>
        </w:rPr>
        <w:t>同弧之圓心角為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4) </w:t>
      </w:r>
      <w:r w:rsidRPr="005C37FC">
        <w:rPr>
          <w:rFonts w:eastAsia="標楷體" w:hAnsi="標楷體"/>
        </w:rPr>
        <w:t>同弧之圓周角為圓心角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5) </w:t>
      </w:r>
      <w:r w:rsidRPr="005C37FC">
        <w:rPr>
          <w:rFonts w:eastAsia="標楷體" w:hAnsi="標楷體"/>
        </w:rPr>
        <w:t>同弧之圓周角相等</w:t>
      </w:r>
      <w:r>
        <w:rPr>
          <w:rFonts w:eastAsia="標楷體"/>
        </w:rPr>
        <w:br/>
        <w:t xml:space="preserve">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6) </w:t>
      </w:r>
      <w:r w:rsidRPr="005C37FC">
        <w:rPr>
          <w:rFonts w:eastAsia="標楷體" w:hAnsi="標楷體"/>
        </w:rPr>
        <w:t>直徑所對的圓周角為直角</w:t>
      </w:r>
    </w:p>
    <w:p w14:paraId="45E8D5EE" w14:textId="77777777" w:rsidR="00F0642F" w:rsidRPr="00531A71" w:rsidRDefault="00F0642F" w:rsidP="00F0642F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  <w:bCs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2. </w:t>
      </w:r>
      <w:r w:rsidRPr="00531A71">
        <w:rPr>
          <w:rFonts w:eastAsia="標楷體" w:hAnsi="標楷體"/>
          <w:bCs/>
        </w:rPr>
        <w:t>直徑將圓周分為一半</w:t>
      </w:r>
      <w:r w:rsidRPr="00531A71">
        <w:rPr>
          <w:rFonts w:eastAsia="標楷體"/>
          <w:bCs/>
        </w:rPr>
        <w:t xml:space="preserve"> </w:t>
      </w:r>
    </w:p>
    <w:p w14:paraId="1063D352" w14:textId="77777777" w:rsidR="00F0642F" w:rsidRPr="00531A71" w:rsidRDefault="00F0642F" w:rsidP="00F0642F">
      <w:pPr>
        <w:spacing w:beforeLines="50" w:before="180"/>
        <w:ind w:left="240" w:hangingChars="100" w:hanging="240"/>
        <w:rPr>
          <w:rFonts w:eastAsia="標楷體"/>
          <w:bCs/>
        </w:rPr>
      </w:pPr>
      <w:r w:rsidRPr="00531A71">
        <w:rPr>
          <w:rFonts w:eastAsia="標楷體" w:hint="eastAsia"/>
          <w:bCs/>
        </w:rPr>
        <w:t xml:space="preserve">      </w:t>
      </w:r>
      <w:r>
        <w:rPr>
          <w:rFonts w:eastAsia="標楷體" w:hint="eastAsia"/>
          <w:bCs/>
        </w:rPr>
        <w:t xml:space="preserve">3. </w:t>
      </w:r>
      <w:r w:rsidRPr="00531A71">
        <w:rPr>
          <w:rFonts w:eastAsia="標楷體" w:hAnsi="標楷體"/>
          <w:bCs/>
        </w:rPr>
        <w:t>圓周</w:t>
      </w:r>
      <w:r w:rsidRPr="00531A71">
        <w:rPr>
          <w:rFonts w:eastAsia="標楷體"/>
          <w:bCs/>
        </w:rPr>
        <w:t>360°</w:t>
      </w:r>
    </w:p>
    <w:p w14:paraId="60AEABAE" w14:textId="77777777" w:rsidR="00F0642F" w:rsidRPr="008D0D00" w:rsidRDefault="00F0642F" w:rsidP="00B82691">
      <w:pPr>
        <w:pStyle w:val="3-1"/>
        <w:spacing w:line="240" w:lineRule="auto"/>
        <w:ind w:left="391" w:hanging="391"/>
        <w:rPr>
          <w:rFonts w:eastAsia="標楷體"/>
          <w:b/>
        </w:rPr>
      </w:pPr>
      <w:r w:rsidRPr="008D0D0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F0642F" w:rsidRPr="00531A71" w14:paraId="047A9502" w14:textId="77777777" w:rsidTr="00A915EB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FD2993" w14:textId="77777777" w:rsidR="00F0642F" w:rsidRPr="00531A71" w:rsidRDefault="00F0642F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630AD71" w14:textId="77777777" w:rsidR="00F0642F" w:rsidRPr="00531A71" w:rsidRDefault="00F0642F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0642F" w:rsidRPr="00531A71" w14:paraId="6FD859B5" w14:textId="77777777" w:rsidTr="00A915EB">
        <w:tc>
          <w:tcPr>
            <w:tcW w:w="3794" w:type="dxa"/>
            <w:tcBorders>
              <w:top w:val="single" w:sz="4" w:space="0" w:color="auto"/>
            </w:tcBorders>
          </w:tcPr>
          <w:p w14:paraId="6DB30FBE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心角</w:t>
            </w:r>
          </w:p>
          <w:p w14:paraId="096FD7B3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="00B82691">
              <w:rPr>
                <w:rFonts w:eastAsia="標楷體" w:hint="eastAsia"/>
              </w:rPr>
              <w:br/>
            </w:r>
          </w:p>
          <w:p w14:paraId="22B2A241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3A07623E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4850BB11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</w:p>
          <w:p w14:paraId="5C254D25" w14:textId="77777777" w:rsidR="00F0642F" w:rsidRPr="00531A71" w:rsidRDefault="00F0642F" w:rsidP="00B8126E">
            <w:pPr>
              <w:numPr>
                <w:ilvl w:val="0"/>
                <w:numId w:val="22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1E0D79B5" w14:textId="77777777" w:rsidR="00F0642F" w:rsidRPr="00531A71" w:rsidRDefault="00F0642F" w:rsidP="00B8126E">
            <w:pPr>
              <w:numPr>
                <w:ilvl w:val="0"/>
                <w:numId w:val="22"/>
              </w:numPr>
              <w:spacing w:beforeLines="20" w:before="7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6911552">
                <v:shape id="_x0000_i1158" type="#_x0000_t75" style="width:12pt;height:30.75pt" o:ole="">
                  <v:imagedata r:id="rId74" o:title=""/>
                </v:shape>
                <o:OLEObject Type="Embed" ProgID="Equation.3" ShapeID="_x0000_i1158" DrawAspect="Content" ObjectID="_1789908618" r:id="rId7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6EBBC8A">
                <v:shape id="_x0000_i1159" type="#_x0000_t75" style="width:12pt;height:30.75pt" o:ole="">
                  <v:imagedata r:id="rId76" o:title=""/>
                </v:shape>
                <o:OLEObject Type="Embed" ProgID="Equation.3" ShapeID="_x0000_i1159" DrawAspect="Content" ObjectID="_1789908619" r:id="rId77"/>
              </w:object>
            </w:r>
            <w:r>
              <w:rPr>
                <w:rFonts w:eastAsia="標楷體"/>
              </w:rPr>
              <w:t>×2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0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602D280" w14:textId="77777777" w:rsidR="00F0642F" w:rsidRPr="00531A71" w:rsidRDefault="00F0642F" w:rsidP="00A915EB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5521F64" w14:textId="77777777" w:rsidR="00F0642F" w:rsidRPr="00531A71" w:rsidRDefault="00F0642F" w:rsidP="00A915EB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>(1)</w:t>
            </w:r>
            <w:r w:rsidRPr="00531A71">
              <w:rPr>
                <w:rFonts w:eastAsia="標楷體" w:hAnsi="標楷體"/>
                <w:bCs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  <w:bCs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 w:hAnsi="標楷體"/>
                <w:bCs/>
              </w:rPr>
              <w:t>度數</w:t>
            </w:r>
            <w:r w:rsidR="00B82691">
              <w:rPr>
                <w:rFonts w:eastAsia="標楷體" w:hAnsi="標楷體" w:hint="eastAsia"/>
                <w:bCs/>
              </w:rPr>
              <w:br/>
            </w:r>
            <w:r w:rsidR="00B82691">
              <w:rPr>
                <w:rFonts w:eastAsia="標楷體" w:hAnsi="標楷體" w:hint="eastAsia"/>
                <w:bCs/>
              </w:rPr>
              <w:t>＆</w:t>
            </w:r>
            <w:r w:rsidR="00B82691">
              <w:rPr>
                <w:rFonts w:eastAsia="標楷體" w:hAnsi="標楷體" w:hint="eastAsia"/>
                <w:bCs/>
              </w:rPr>
              <w:t xml:space="preserve"> </w:t>
            </w:r>
            <w:r w:rsidR="00B82691">
              <w:rPr>
                <w:rFonts w:eastAsia="標楷體" w:hAnsi="標楷體" w:hint="eastAsia"/>
                <w:bCs/>
              </w:rPr>
              <w:t>已知</w:t>
            </w:r>
            <w:r w:rsidR="00B82691" w:rsidRPr="00531A71">
              <w:rPr>
                <w:rFonts w:ascii="標楷體" w:eastAsia="標楷體" w:hAnsi="標楷體"/>
              </w:rPr>
              <w:t>∠</w:t>
            </w:r>
            <w:r w:rsidR="00B82691" w:rsidRPr="00531A71">
              <w:rPr>
                <w:rFonts w:eastAsia="標楷體"/>
              </w:rPr>
              <w:t>AOC</w:t>
            </w:r>
            <w:r w:rsidR="00B82691" w:rsidRPr="00531A71">
              <w:rPr>
                <w:rFonts w:eastAsia="標楷體" w:hAnsi="標楷體"/>
              </w:rPr>
              <w:t>＝</w:t>
            </w:r>
            <w:r w:rsidR="00B82691">
              <w:rPr>
                <w:rFonts w:eastAsia="標楷體"/>
              </w:rPr>
              <w:t>1</w:t>
            </w:r>
            <w:r w:rsidR="00B82691">
              <w:rPr>
                <w:rFonts w:eastAsia="標楷體" w:hint="eastAsia"/>
              </w:rPr>
              <w:t>6</w:t>
            </w:r>
            <w:r w:rsidR="00B82691" w:rsidRPr="00531A71">
              <w:rPr>
                <w:rFonts w:eastAsia="標楷體"/>
              </w:rPr>
              <w:t>0°</w:t>
            </w:r>
          </w:p>
          <w:p w14:paraId="2A8AFD38" w14:textId="77777777" w:rsidR="00F0642F" w:rsidRPr="00531A71" w:rsidRDefault="00F0642F" w:rsidP="00A915EB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</w:t>
            </w:r>
            <w:r w:rsidRPr="00531A71">
              <w:rPr>
                <w:rFonts w:eastAsia="標楷體"/>
              </w:rPr>
              <w:t>360°</w:t>
            </w:r>
          </w:p>
          <w:p w14:paraId="31212888" w14:textId="77777777" w:rsidR="00F0642F" w:rsidRPr="00531A71" w:rsidRDefault="00F0642F" w:rsidP="00A915EB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 xml:space="preserve">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3)</w:t>
            </w:r>
          </w:p>
          <w:p w14:paraId="601CC56B" w14:textId="77777777" w:rsidR="00F0642F" w:rsidRPr="00531A71" w:rsidRDefault="00F0642F" w:rsidP="00F0642F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 w:rsidRPr="00531A71">
              <w:rPr>
                <w:rFonts w:eastAsia="標楷體" w:hAnsi="標楷體"/>
              </w:rPr>
              <w:t>移項</w:t>
            </w:r>
          </w:p>
          <w:p w14:paraId="4ACE75CF" w14:textId="77777777" w:rsidR="00F0642F" w:rsidRPr="00531A71" w:rsidRDefault="00F0642F" w:rsidP="00F0642F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EF3E6F">
              <w:rPr>
                <w:rFonts w:eastAsia="標楷體" w:hAnsi="標楷體" w:hint="eastAsia"/>
              </w:rPr>
              <w:t>7.2-67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D8A5B2A" w14:textId="77777777" w:rsidR="00F0642F" w:rsidRPr="00531A71" w:rsidRDefault="00F0642F" w:rsidP="00F0642F">
            <w:pPr>
              <w:spacing w:beforeLines="40" w:before="144" w:line="0" w:lineRule="atLeas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6) </w:t>
            </w:r>
            <w:r w:rsidRPr="00531A71">
              <w:rPr>
                <w:rFonts w:eastAsia="標楷體" w:hAnsi="標楷體"/>
                <w:bCs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bCs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bCs/>
              </w:rPr>
              <w:t>度數的一半</w:t>
            </w:r>
            <w:r w:rsidRPr="00531A71">
              <w:rPr>
                <w:rFonts w:eastAsia="標楷體" w:hAnsi="標楷體" w:hint="eastAsia"/>
                <w:bCs/>
              </w:rPr>
              <w:br/>
            </w:r>
            <w:r w:rsidRPr="00531A71">
              <w:rPr>
                <w:rFonts w:eastAsia="標楷體" w:hAnsi="標楷體" w:hint="eastAsia"/>
                <w:bCs/>
              </w:rPr>
              <w:t>＆</w:t>
            </w:r>
            <w:r w:rsidRPr="00531A71">
              <w:rPr>
                <w:rFonts w:eastAsia="標楷體" w:hAnsi="標楷體" w:hint="eastAsia"/>
                <w:bCs/>
              </w:rPr>
              <w:t xml:space="preserve"> (5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</w:p>
        </w:tc>
      </w:tr>
    </w:tbl>
    <w:p w14:paraId="59F673E8" w14:textId="77777777" w:rsidR="005C37FC" w:rsidRPr="00531A71" w:rsidRDefault="00CC5BF2" w:rsidP="00CC5BF2">
      <w:pPr>
        <w:spacing w:afterLines="20" w:after="72" w:line="360" w:lineRule="exact"/>
        <w:ind w:left="781" w:hangingChars="300" w:hanging="78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5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5EC96E8F" w14:textId="77777777" w:rsidR="005C37FC" w:rsidRPr="00531A71" w:rsidRDefault="005C37FC" w:rsidP="005C37FC">
      <w:pPr>
        <w:spacing w:beforeLines="50" w:before="180" w:line="360" w:lineRule="exact"/>
        <w:ind w:left="476" w:hangingChars="198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EF3E6F">
        <w:rPr>
          <w:rFonts w:eastAsia="標楷體" w:hAnsi="標楷體" w:hint="eastAsia"/>
        </w:rPr>
        <w:t>7.2-68</w:t>
      </w:r>
      <w:r w:rsidRPr="00531A71">
        <w:rPr>
          <w:rFonts w:eastAsia="標楷體" w:hAnsi="標楷體"/>
        </w:rPr>
        <w:t>，△</w:t>
      </w:r>
      <w:r w:rsidRPr="00531A71">
        <w:rPr>
          <w:rFonts w:eastAsia="標楷體"/>
        </w:rPr>
        <w:t>ABC</w:t>
      </w:r>
      <w:r w:rsidR="002E6D5A">
        <w:rPr>
          <w:rFonts w:eastAsia="標楷體" w:hint="eastAsia"/>
        </w:rPr>
        <w:t>三頂點皆在圓周上</w:t>
      </w:r>
      <w:r w:rsidRPr="00531A71">
        <w:rPr>
          <w:rFonts w:eastAsia="標楷體" w:hAnsi="標楷體"/>
        </w:rPr>
        <w:t>，且</w:t>
      </w:r>
      <w:r w:rsidRPr="00531A71">
        <w:rPr>
          <w:rFonts w:eastAsia="標楷體"/>
          <w:w w:val="50"/>
          <w:position w:val="-2"/>
        </w:rPr>
        <w:t xml:space="preserve"> </w:t>
      </w:r>
      <w:r w:rsidRPr="00531A71">
        <w:rPr>
          <w:rFonts w:eastAsia="標楷體"/>
          <w:position w:val="-2"/>
        </w:rPr>
        <w:pict w14:anchorId="6CACB420">
          <v:shape id="_x0000_i1160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  <w:position w:val="-2"/>
        </w:rPr>
        <w:t>＝</w:t>
      </w:r>
      <w:r w:rsidRPr="00531A71">
        <w:rPr>
          <w:rFonts w:eastAsia="標楷體"/>
          <w:position w:val="-2"/>
        </w:rPr>
        <w:pict w14:anchorId="38872018">
          <v:shape id="_x0000_i1161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。已知∠</w:t>
      </w:r>
      <w:r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</w:instrText>
      </w:r>
      <w:r w:rsidRPr="00531A71">
        <w:rPr>
          <w:rFonts w:eastAsia="標楷體"/>
          <w:iCs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＝？</w:t>
      </w:r>
    </w:p>
    <w:p w14:paraId="70A357A3" w14:textId="77777777" w:rsidR="005C37FC" w:rsidRDefault="005C37FC" w:rsidP="005C37FC">
      <w:pPr>
        <w:spacing w:afterLines="20" w:after="72" w:line="360" w:lineRule="exact"/>
        <w:ind w:left="721" w:hangingChars="300" w:hanging="721"/>
        <w:rPr>
          <w:rFonts w:eastAsia="標楷體" w:hint="eastAsia"/>
        </w:rPr>
      </w:pPr>
      <w:r>
        <w:rPr>
          <w:rFonts w:eastAsia="標楷體" w:hAnsi="標楷體"/>
          <w:b/>
          <w:noProof/>
        </w:rPr>
        <w:pict w14:anchorId="54687A0D">
          <v:shape id="_x0000_s2360" type="#_x0000_t75" style="position:absolute;left:0;text-align:left;margin-left:140.5pt;margin-top:1.8pt;width:142.65pt;height:145.4pt;z-index:21">
            <v:imagedata r:id="rId78" o:title=""/>
          </v:shape>
        </w:pict>
      </w:r>
    </w:p>
    <w:p w14:paraId="4565F370" w14:textId="77777777" w:rsidR="005C37FC" w:rsidRPr="00531A71" w:rsidRDefault="005C37FC" w:rsidP="005C37F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7338E6D4" w14:textId="77777777" w:rsidR="005C37FC" w:rsidRPr="00531A71" w:rsidRDefault="005C37FC" w:rsidP="005C37F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68FC365E" w14:textId="77777777" w:rsidR="005C37FC" w:rsidRDefault="005C37FC" w:rsidP="005C37F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2EBEAEF5" w14:textId="77777777" w:rsidR="005C37FC" w:rsidRDefault="005C37FC" w:rsidP="005C37F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644ABBAD" w14:textId="77777777" w:rsidR="005C37FC" w:rsidRPr="00531A71" w:rsidRDefault="005C37FC" w:rsidP="005C37F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220ED16A" w14:textId="77777777" w:rsidR="00EF3E6F" w:rsidRDefault="00EF3E6F" w:rsidP="005C37FC">
      <w:pPr>
        <w:spacing w:afterLines="20" w:after="72" w:line="360" w:lineRule="exact"/>
        <w:ind w:left="720" w:hangingChars="300" w:hanging="720"/>
        <w:rPr>
          <w:rFonts w:eastAsia="標楷體" w:hAnsi="標楷體"/>
        </w:rPr>
      </w:pPr>
    </w:p>
    <w:p w14:paraId="2D8482C3" w14:textId="77777777" w:rsidR="005C37FC" w:rsidRPr="00EF3E6F" w:rsidRDefault="00EF3E6F" w:rsidP="00EF3E6F">
      <w:pPr>
        <w:spacing w:afterLines="20" w:after="72" w:line="360" w:lineRule="exact"/>
        <w:ind w:left="721" w:hangingChars="300" w:hanging="721"/>
        <w:jc w:val="center"/>
        <w:rPr>
          <w:rFonts w:eastAsia="標楷體" w:hint="eastAsia"/>
          <w:b/>
          <w:bCs/>
        </w:rPr>
      </w:pPr>
      <w:r w:rsidRPr="00EF3E6F">
        <w:rPr>
          <w:rFonts w:eastAsia="標楷體" w:hAnsi="標楷體"/>
          <w:b/>
          <w:bCs/>
        </w:rPr>
        <w:t>圖</w:t>
      </w:r>
      <w:r w:rsidRPr="00EF3E6F">
        <w:rPr>
          <w:rFonts w:eastAsia="標楷體" w:hAnsi="標楷體" w:hint="eastAsia"/>
          <w:b/>
          <w:bCs/>
        </w:rPr>
        <w:t>7.2-68</w:t>
      </w:r>
    </w:p>
    <w:p w14:paraId="4F992F9B" w14:textId="77777777" w:rsidR="005C37FC" w:rsidRPr="005C37FC" w:rsidRDefault="005C37FC" w:rsidP="005C37FC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C37FC">
        <w:rPr>
          <w:rFonts w:eastAsia="標楷體" w:hAnsi="標楷體"/>
          <w:b/>
        </w:rPr>
        <w:t>想法：</w:t>
      </w:r>
      <w:r w:rsidRPr="005C37FC">
        <w:rPr>
          <w:rFonts w:eastAsia="標楷體"/>
        </w:rPr>
        <w:t xml:space="preserve">1. </w:t>
      </w:r>
      <w:r w:rsidRPr="005C37FC">
        <w:rPr>
          <w:rFonts w:eastAsia="標楷體" w:hAnsi="標楷體"/>
        </w:rPr>
        <w:t>三角形內角和</w:t>
      </w:r>
      <w:r w:rsidRPr="005C37FC">
        <w:rPr>
          <w:rFonts w:eastAsia="標楷體"/>
        </w:rPr>
        <w:t>180°</w:t>
      </w:r>
    </w:p>
    <w:p w14:paraId="42C43310" w14:textId="77777777" w:rsidR="005C37FC" w:rsidRPr="005C37FC" w:rsidRDefault="005C37FC" w:rsidP="005C37FC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C37FC">
        <w:rPr>
          <w:rFonts w:eastAsia="標楷體"/>
          <w:b/>
        </w:rPr>
        <w:t xml:space="preserve">      </w:t>
      </w:r>
      <w:r w:rsidRPr="005C37FC">
        <w:rPr>
          <w:rFonts w:eastAsia="標楷體"/>
        </w:rPr>
        <w:t>2.</w:t>
      </w:r>
      <w:r w:rsidRPr="005C37FC">
        <w:rPr>
          <w:rFonts w:eastAsia="標楷體"/>
          <w:b/>
        </w:rPr>
        <w:t xml:space="preserve"> </w:t>
      </w:r>
      <w:r w:rsidRPr="005C37FC">
        <w:rPr>
          <w:rFonts w:eastAsia="標楷體" w:hAnsi="標楷體"/>
        </w:rPr>
        <w:t>圓周角的性質有：</w:t>
      </w:r>
    </w:p>
    <w:p w14:paraId="7BE7B9E9" w14:textId="77777777" w:rsidR="005C37FC" w:rsidRPr="005C37FC" w:rsidRDefault="005C37FC" w:rsidP="005C37FC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5C37FC"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</w:t>
      </w:r>
      <w:r w:rsidRPr="005C37FC">
        <w:rPr>
          <w:rFonts w:eastAsia="標楷體"/>
        </w:rPr>
        <w:t xml:space="preserve">(1) </w:t>
      </w:r>
      <w:r w:rsidRPr="005C37FC">
        <w:rPr>
          <w:rFonts w:eastAsia="標楷體" w:hAnsi="標楷體"/>
        </w:rPr>
        <w:t>圓周角為所對弧度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   </w:t>
      </w:r>
      <w:r w:rsidRPr="005C37FC">
        <w:rPr>
          <w:rFonts w:eastAsia="標楷體"/>
        </w:rPr>
        <w:t xml:space="preserve">(2) </w:t>
      </w:r>
      <w:r w:rsidRPr="005C37FC">
        <w:rPr>
          <w:rFonts w:eastAsia="標楷體" w:hAnsi="標楷體"/>
        </w:rPr>
        <w:t>弧度為所對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   </w:t>
      </w:r>
      <w:r w:rsidRPr="005C37FC">
        <w:rPr>
          <w:rFonts w:eastAsia="標楷體"/>
        </w:rPr>
        <w:t xml:space="preserve">(3) </w:t>
      </w:r>
      <w:r w:rsidRPr="005C37FC">
        <w:rPr>
          <w:rFonts w:eastAsia="標楷體" w:hAnsi="標楷體"/>
        </w:rPr>
        <w:t>同弧之圓心角為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   </w:t>
      </w:r>
      <w:r w:rsidRPr="005C37FC">
        <w:rPr>
          <w:rFonts w:eastAsia="標楷體"/>
        </w:rPr>
        <w:t xml:space="preserve">(4) </w:t>
      </w:r>
      <w:r w:rsidRPr="005C37FC">
        <w:rPr>
          <w:rFonts w:eastAsia="標楷體" w:hAnsi="標楷體"/>
        </w:rPr>
        <w:t>同弧之圓周角為圓心角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   </w:t>
      </w:r>
      <w:r w:rsidRPr="005C37FC">
        <w:rPr>
          <w:rFonts w:eastAsia="標楷體"/>
        </w:rPr>
        <w:t xml:space="preserve">(5) </w:t>
      </w:r>
      <w:r w:rsidRPr="005C37FC">
        <w:rPr>
          <w:rFonts w:eastAsia="標楷體" w:hAnsi="標楷體"/>
        </w:rPr>
        <w:t>同弧之圓周角相等</w:t>
      </w:r>
      <w:r w:rsidRPr="005C37FC">
        <w:rPr>
          <w:rFonts w:eastAsia="標楷體"/>
        </w:rPr>
        <w:br/>
        <w:t xml:space="preserve">  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6) </w:t>
      </w:r>
      <w:r w:rsidRPr="005C37FC">
        <w:rPr>
          <w:rFonts w:eastAsia="標楷體" w:hAnsi="標楷體"/>
        </w:rPr>
        <w:t>直徑所對的圓周角為直角</w:t>
      </w:r>
    </w:p>
    <w:p w14:paraId="03D41C54" w14:textId="77777777" w:rsidR="005C37FC" w:rsidRPr="005C37FC" w:rsidRDefault="005C37FC" w:rsidP="005C37FC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5C37FC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5C37FC" w:rsidRPr="00531A71" w14:paraId="730BA975" w14:textId="77777777" w:rsidTr="005C37FC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4F7F94" w14:textId="77777777" w:rsidR="005C37FC" w:rsidRPr="00531A71" w:rsidRDefault="005C37FC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33DE5265" w14:textId="77777777" w:rsidR="005C37FC" w:rsidRPr="00531A71" w:rsidRDefault="005C37FC" w:rsidP="004F389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5C37FC" w:rsidRPr="00531A71" w14:paraId="64CA1AB8" w14:textId="77777777" w:rsidTr="005C37FC">
        <w:tc>
          <w:tcPr>
            <w:tcW w:w="3652" w:type="dxa"/>
            <w:tcBorders>
              <w:top w:val="single" w:sz="4" w:space="0" w:color="auto"/>
            </w:tcBorders>
          </w:tcPr>
          <w:p w14:paraId="2170D342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為等腰三角形</w:t>
            </w:r>
          </w:p>
          <w:p w14:paraId="0065583B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</w:p>
          <w:p w14:paraId="4AF68D53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，</w:t>
            </w:r>
            <w:r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6F988457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4919E801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>
              <w:rPr>
                <w:rFonts w:eastAsia="標楷體" w:hint="eastAsia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</w:p>
          <w:p w14:paraId="01E64582" w14:textId="77777777" w:rsidR="005C37FC" w:rsidRPr="00531A71" w:rsidRDefault="005C37FC" w:rsidP="00B8126E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 w:hint="eastAsia"/>
                <w:b/>
              </w:rPr>
            </w:pPr>
            <w:r w:rsidRPr="00E073A3">
              <w:rPr>
                <w:rFonts w:eastAsia="標楷體"/>
              </w:rPr>
              <w:fldChar w:fldCharType="begin"/>
            </w:r>
            <w:r w:rsidRPr="00E073A3">
              <w:rPr>
                <w:rFonts w:eastAsia="標楷體"/>
              </w:rPr>
              <w:instrText xml:space="preserve"> eq \o(</w:instrText>
            </w:r>
            <w:r w:rsidRPr="00E073A3">
              <w:rPr>
                <w:rFonts w:eastAsia="標楷體" w:hint="eastAsia"/>
                <w:iCs/>
              </w:rPr>
              <w:instrText>B</w:instrText>
            </w:r>
            <w:r w:rsidRPr="00E073A3">
              <w:rPr>
                <w:rFonts w:eastAsia="標楷體"/>
                <w:iCs/>
              </w:rPr>
              <w:instrText>C</w:instrText>
            </w:r>
            <w:r w:rsidRPr="00E073A3">
              <w:rPr>
                <w:rFonts w:eastAsia="標楷體"/>
              </w:rPr>
              <w:instrText>,</w:instrText>
            </w:r>
            <w:r w:rsidRPr="00E073A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E073A3">
              <w:rPr>
                <w:rFonts w:eastAsia="標楷體"/>
              </w:rPr>
              <w:instrText>)</w:instrText>
            </w:r>
            <w:r w:rsidRPr="00E073A3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>
              <w:rPr>
                <w:rFonts w:eastAsia="標楷體" w:hint="eastAsia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="004B263F">
              <w:rPr>
                <w:rFonts w:eastAsia="標楷體" w:hint="eastAsia"/>
              </w:rPr>
              <w:br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7A054937" w14:textId="77777777" w:rsidR="005C37FC" w:rsidRPr="00531A71" w:rsidRDefault="005C37FC" w:rsidP="005C37F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32E704EC">
                <v:shape id="_x0000_i116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63B4A128">
                <v:shape id="_x0000_i116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</w:p>
          <w:p w14:paraId="37D6BDA4" w14:textId="77777777" w:rsidR="005C37FC" w:rsidRPr="00531A71" w:rsidRDefault="005C37FC" w:rsidP="005C37F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等腰三角形兩底角相等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</w:p>
          <w:p w14:paraId="44361452" w14:textId="77777777" w:rsidR="005C37FC" w:rsidRPr="00531A71" w:rsidRDefault="005C37FC" w:rsidP="005C37FC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圖</w:t>
            </w:r>
            <w:r w:rsidR="00EF3E6F">
              <w:rPr>
                <w:rFonts w:eastAsia="標楷體" w:hint="eastAsia"/>
              </w:rPr>
              <w:t>7.2-68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69B65C29" w14:textId="77777777" w:rsidR="005C37FC" w:rsidRPr="00531A71" w:rsidRDefault="005C37FC" w:rsidP="005C37F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2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3)</w:t>
            </w:r>
            <w:r w:rsidRPr="00531A71">
              <w:rPr>
                <w:rFonts w:eastAsia="標楷體" w:hint="eastAsia"/>
              </w:rPr>
              <w:t>式得</w:t>
            </w:r>
          </w:p>
          <w:p w14:paraId="13FA90F3" w14:textId="77777777" w:rsidR="005C37FC" w:rsidRPr="00531A71" w:rsidRDefault="005C37FC" w:rsidP="005C37F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>
              <w:rPr>
                <w:rFonts w:eastAsia="標楷體" w:hint="eastAsia"/>
              </w:rPr>
              <w:t>移項</w:t>
            </w:r>
          </w:p>
          <w:p w14:paraId="0E977E04" w14:textId="77777777" w:rsidR="005C37FC" w:rsidRPr="00663195" w:rsidRDefault="005C37FC" w:rsidP="004B263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C37FC">
              <w:rPr>
                <w:rFonts w:eastAsia="標楷體" w:hAnsi="標楷體"/>
              </w:rPr>
              <w:t>弧度</w:t>
            </w:r>
            <w:r>
              <w:rPr>
                <w:rFonts w:eastAsia="標楷體" w:hAnsi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531A71">
              <w:rPr>
                <w:rFonts w:eastAsia="標楷體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  <w:r w:rsidRPr="005C37FC">
              <w:rPr>
                <w:rFonts w:eastAsia="標楷體" w:hAnsi="標楷體"/>
              </w:rPr>
              <w:t>為所對圓周角</w:t>
            </w:r>
            <w:r>
              <w:rPr>
                <w:rFonts w:eastAsia="標楷體" w:hAnsi="標楷體" w:hint="eastAsia"/>
              </w:rPr>
              <w:t xml:space="preserve">( </w:t>
            </w:r>
            <w:r w:rsidRPr="00531A71">
              <w:rPr>
                <w:rFonts w:ascii="標楷體" w:eastAsia="標楷體" w:hAnsi="標楷體"/>
              </w:rPr>
              <w:t>∠</w:t>
            </w:r>
            <w:r>
              <w:rPr>
                <w:rFonts w:eastAsia="標楷體" w:hint="eastAsia"/>
              </w:rPr>
              <w:t>A )</w:t>
            </w:r>
            <w:r w:rsidRPr="005C37FC">
              <w:rPr>
                <w:rFonts w:eastAsia="標楷體" w:hAnsi="標楷體"/>
              </w:rPr>
              <w:t>的</w:t>
            </w:r>
            <w:r w:rsidRPr="005C37FC">
              <w:rPr>
                <w:rFonts w:eastAsia="標楷體"/>
              </w:rPr>
              <w:t>2</w:t>
            </w:r>
            <w:r w:rsidRPr="005C37FC">
              <w:rPr>
                <w:rFonts w:eastAsia="標楷體" w:hAnsi="標楷體"/>
              </w:rPr>
              <w:t>倍</w:t>
            </w:r>
            <w:r w:rsidR="00663195">
              <w:rPr>
                <w:rFonts w:eastAsia="標楷體" w:hAnsi="標楷體" w:hint="eastAsia"/>
              </w:rPr>
              <w:br/>
            </w:r>
            <w:r w:rsidR="00663195">
              <w:rPr>
                <w:rFonts w:eastAsia="標楷體" w:hAnsi="標楷體" w:hint="eastAsia"/>
              </w:rPr>
              <w:t>＆</w:t>
            </w:r>
            <w:r w:rsidR="00663195">
              <w:rPr>
                <w:rFonts w:eastAsia="標楷體" w:hAnsi="標楷體" w:hint="eastAsia"/>
              </w:rPr>
              <w:t xml:space="preserve"> </w:t>
            </w:r>
            <w:r w:rsidR="00663195">
              <w:rPr>
                <w:rFonts w:eastAsia="標楷體" w:hAnsi="標楷體" w:hint="eastAsia"/>
              </w:rPr>
              <w:t>由</w:t>
            </w:r>
            <w:r w:rsidR="00663195">
              <w:rPr>
                <w:rFonts w:eastAsia="標楷體" w:hAnsi="標楷體" w:hint="eastAsia"/>
              </w:rPr>
              <w:t xml:space="preserve">(5) </w:t>
            </w:r>
            <w:r w:rsidR="004B263F" w:rsidRPr="00531A71">
              <w:rPr>
                <w:rFonts w:ascii="標楷體" w:eastAsia="標楷體" w:hAnsi="標楷體"/>
              </w:rPr>
              <w:t>∠</w:t>
            </w:r>
            <w:r w:rsidR="004B263F">
              <w:rPr>
                <w:rFonts w:eastAsia="標楷體" w:hint="eastAsia"/>
              </w:rPr>
              <w:t>A</w:t>
            </w:r>
            <w:r w:rsidR="004B263F" w:rsidRPr="00531A71">
              <w:rPr>
                <w:rFonts w:eastAsia="標楷體" w:hAnsi="標楷體"/>
              </w:rPr>
              <w:t>＝</w:t>
            </w:r>
            <w:r w:rsidR="004B263F">
              <w:rPr>
                <w:rFonts w:eastAsia="標楷體" w:hAnsi="標楷體" w:hint="eastAsia"/>
              </w:rPr>
              <w:t>50</w:t>
            </w:r>
            <w:r w:rsidR="004B263F" w:rsidRPr="00531A71">
              <w:rPr>
                <w:rFonts w:eastAsia="標楷體"/>
              </w:rPr>
              <w:t>°</w:t>
            </w:r>
          </w:p>
        </w:tc>
      </w:tr>
    </w:tbl>
    <w:p w14:paraId="386FF8AF" w14:textId="77777777" w:rsidR="00E413D7" w:rsidRDefault="00E413D7" w:rsidP="00AE75BA">
      <w:pPr>
        <w:jc w:val="both"/>
        <w:rPr>
          <w:rFonts w:eastAsia="標楷體" w:hint="eastAsia"/>
        </w:rPr>
      </w:pPr>
    </w:p>
    <w:p w14:paraId="3AA4245F" w14:textId="77777777" w:rsidR="00CC5BF2" w:rsidRDefault="00CC5BF2" w:rsidP="00EF3E6F">
      <w:pPr>
        <w:adjustRightInd w:val="0"/>
        <w:rPr>
          <w:rFonts w:eastAsia="標楷體" w:hAnsi="標楷體" w:hint="eastAsia"/>
          <w:b/>
        </w:rPr>
      </w:pPr>
    </w:p>
    <w:p w14:paraId="46141F56" w14:textId="77777777" w:rsidR="00745954" w:rsidRPr="00531A71" w:rsidRDefault="00CC5BF2" w:rsidP="00745954">
      <w:pPr>
        <w:adjustRightIn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6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0D030362" w14:textId="77777777" w:rsidR="00745954" w:rsidRPr="00531A71" w:rsidRDefault="00745954" w:rsidP="00745954">
      <w:pPr>
        <w:adjustRightInd w:val="0"/>
        <w:spacing w:beforeLines="50" w:before="180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CA2039">
        <w:rPr>
          <w:rFonts w:eastAsia="標楷體" w:hAnsi="標楷體" w:hint="eastAsia"/>
        </w:rPr>
        <w:t>7.2-69</w:t>
      </w:r>
      <w:r w:rsidRPr="00531A71">
        <w:rPr>
          <w:rFonts w:eastAsia="標楷體" w:hAnsi="標楷體"/>
        </w:rPr>
        <w:t>，△</w:t>
      </w:r>
      <w:r w:rsidRPr="00531A71">
        <w:rPr>
          <w:rFonts w:eastAsia="標楷體"/>
          <w:iCs/>
        </w:rPr>
        <w:t>ABC</w:t>
      </w:r>
      <w:r w:rsidR="002E6D5A">
        <w:rPr>
          <w:rFonts w:eastAsia="標楷體" w:hint="eastAsia"/>
        </w:rPr>
        <w:t>三頂點皆在圓周上</w: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  <w:iCs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5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AOB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____</w:t>
      </w:r>
      <w:r w:rsidRPr="00531A71">
        <w:rPr>
          <w:rFonts w:eastAsia="標楷體" w:hAnsi="標楷體"/>
        </w:rPr>
        <w:t>度。</w:t>
      </w:r>
    </w:p>
    <w:p w14:paraId="47A5719C" w14:textId="77777777" w:rsidR="00745954" w:rsidRPr="00531A71" w:rsidRDefault="00745954" w:rsidP="00745954">
      <w:pPr>
        <w:adjustRightInd w:val="0"/>
        <w:ind w:left="431" w:hanging="431"/>
        <w:rPr>
          <w:rFonts w:eastAsia="標楷體" w:hint="eastAsia"/>
        </w:rPr>
      </w:pPr>
      <w:r>
        <w:rPr>
          <w:rFonts w:eastAsia="標楷體"/>
          <w:noProof/>
        </w:rPr>
        <w:pict w14:anchorId="471F1738">
          <v:shape id="_x0000_s2363" type="#_x0000_t75" style="position:absolute;left:0;text-align:left;margin-left:122.5pt;margin-top:.95pt;width:170.05pt;height:146.75pt;z-index:23">
            <v:imagedata r:id="rId79" o:title=""/>
          </v:shape>
        </w:pict>
      </w:r>
    </w:p>
    <w:p w14:paraId="3104518D" w14:textId="77777777" w:rsidR="00745954" w:rsidRPr="00531A71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0DB96CEF" w14:textId="77777777" w:rsidR="00745954" w:rsidRPr="00531A71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1D94D715" w14:textId="77777777" w:rsidR="00745954" w:rsidRPr="00531A71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720BF454" w14:textId="77777777" w:rsidR="00745954" w:rsidRPr="00531A71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4FA92118" w14:textId="77777777" w:rsidR="00745954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266762D2" w14:textId="77777777" w:rsidR="00745954" w:rsidRDefault="00745954" w:rsidP="00745954">
      <w:pPr>
        <w:adjustRightInd w:val="0"/>
        <w:ind w:left="431" w:hanging="431"/>
        <w:rPr>
          <w:rFonts w:eastAsia="標楷體" w:hint="eastAsia"/>
        </w:rPr>
      </w:pPr>
    </w:p>
    <w:p w14:paraId="6746E89B" w14:textId="77777777" w:rsidR="00745954" w:rsidRPr="00531A71" w:rsidRDefault="00745954" w:rsidP="00745954">
      <w:pPr>
        <w:adjustRightInd w:val="0"/>
        <w:ind w:left="431" w:hanging="431"/>
        <w:rPr>
          <w:rFonts w:eastAsia="標楷體"/>
        </w:rPr>
      </w:pPr>
    </w:p>
    <w:p w14:paraId="265665BE" w14:textId="77777777" w:rsidR="00745954" w:rsidRDefault="00745954" w:rsidP="00745954">
      <w:pPr>
        <w:tabs>
          <w:tab w:val="left" w:pos="375"/>
        </w:tabs>
        <w:snapToGrid w:val="0"/>
        <w:ind w:left="380" w:hanging="380"/>
        <w:rPr>
          <w:rFonts w:eastAsia="標楷體" w:hAnsi="標楷體"/>
        </w:rPr>
      </w:pPr>
    </w:p>
    <w:p w14:paraId="5B89DEEC" w14:textId="77777777" w:rsidR="00CA2039" w:rsidRPr="00CA2039" w:rsidRDefault="00CA2039" w:rsidP="00CA2039">
      <w:pPr>
        <w:tabs>
          <w:tab w:val="left" w:pos="375"/>
        </w:tabs>
        <w:snapToGrid w:val="0"/>
        <w:ind w:left="380" w:hanging="380"/>
        <w:jc w:val="center"/>
        <w:rPr>
          <w:rFonts w:eastAsia="標楷體" w:hAnsi="標楷體" w:hint="eastAsia"/>
          <w:b/>
          <w:bCs/>
        </w:rPr>
      </w:pPr>
      <w:r w:rsidRPr="00CA2039">
        <w:rPr>
          <w:rFonts w:eastAsia="標楷體" w:hAnsi="標楷體"/>
          <w:b/>
          <w:bCs/>
        </w:rPr>
        <w:t>圖</w:t>
      </w:r>
      <w:r w:rsidRPr="00CA2039">
        <w:rPr>
          <w:rFonts w:eastAsia="標楷體" w:hAnsi="標楷體" w:hint="eastAsia"/>
          <w:b/>
          <w:bCs/>
        </w:rPr>
        <w:t>7.2-69</w:t>
      </w:r>
    </w:p>
    <w:p w14:paraId="5339E6B7" w14:textId="77777777" w:rsidR="00745954" w:rsidRPr="00531A71" w:rsidRDefault="00745954" w:rsidP="00745954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Ansi="標楷體" w:hint="eastAsia"/>
        </w:rPr>
      </w:pPr>
      <w:r w:rsidRPr="00C7789B">
        <w:rPr>
          <w:rFonts w:eastAsia="標楷體" w:hAnsi="標楷體" w:hint="eastAsia"/>
          <w:b/>
        </w:rPr>
        <w:t>想法：</w:t>
      </w:r>
      <w:r w:rsidRPr="005C37FC">
        <w:rPr>
          <w:rFonts w:eastAsia="標楷體" w:hAnsi="標楷體"/>
        </w:rPr>
        <w:t>圓周角的性質有：</w:t>
      </w:r>
      <w:r>
        <w:rPr>
          <w:rFonts w:eastAsia="標楷體" w:hAnsi="標楷體" w:hint="eastAsia"/>
        </w:rPr>
        <w:br/>
      </w:r>
      <w:r w:rsidR="00805341"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1) </w:t>
      </w:r>
      <w:r w:rsidRPr="005C37FC">
        <w:rPr>
          <w:rFonts w:eastAsia="標楷體" w:hAnsi="標楷體"/>
        </w:rPr>
        <w:t>圓周角為所對弧度的一半</w:t>
      </w:r>
      <w:r w:rsidRPr="005C37FC">
        <w:rPr>
          <w:rFonts w:eastAsia="標楷體"/>
        </w:rPr>
        <w:br/>
      </w:r>
      <w:r w:rsidR="00805341"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2) </w:t>
      </w:r>
      <w:r w:rsidRPr="005C37FC">
        <w:rPr>
          <w:rFonts w:eastAsia="標楷體" w:hAnsi="標楷體"/>
        </w:rPr>
        <w:t>弧度為所對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 w:rsidR="00805341"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3) </w:t>
      </w:r>
      <w:r w:rsidRPr="005C37FC">
        <w:rPr>
          <w:rFonts w:eastAsia="標楷體" w:hAnsi="標楷體"/>
        </w:rPr>
        <w:t>同弧之圓心角為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 w:rsidR="00805341"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4) </w:t>
      </w:r>
      <w:r w:rsidRPr="005C37FC">
        <w:rPr>
          <w:rFonts w:eastAsia="標楷體" w:hAnsi="標楷體"/>
        </w:rPr>
        <w:t>同弧之圓周角為圓心角的一半</w:t>
      </w:r>
      <w:r w:rsidRPr="005C37FC">
        <w:rPr>
          <w:rFonts w:eastAsia="標楷體"/>
        </w:rPr>
        <w:br/>
      </w:r>
      <w:r w:rsidR="00805341"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5) </w:t>
      </w:r>
      <w:r w:rsidRPr="005C37FC">
        <w:rPr>
          <w:rFonts w:eastAsia="標楷體" w:hAnsi="標楷體"/>
        </w:rPr>
        <w:t>同弧之圓周角相等</w:t>
      </w:r>
      <w:r w:rsidR="00805341">
        <w:rPr>
          <w:rFonts w:eastAsia="標楷體"/>
        </w:rPr>
        <w:br/>
        <w:t xml:space="preserve">   </w:t>
      </w:r>
      <w:r w:rsidRPr="005C37FC">
        <w:rPr>
          <w:rFonts w:eastAsia="標楷體"/>
        </w:rPr>
        <w:t xml:space="preserve">(6) </w:t>
      </w:r>
      <w:r w:rsidRPr="005C37FC">
        <w:rPr>
          <w:rFonts w:eastAsia="標楷體" w:hAnsi="標楷體"/>
        </w:rPr>
        <w:t>直徑所對的圓周角為直角</w:t>
      </w:r>
    </w:p>
    <w:p w14:paraId="6F54D24B" w14:textId="77777777" w:rsidR="00745954" w:rsidRPr="00C7789B" w:rsidRDefault="00745954" w:rsidP="00805341">
      <w:pPr>
        <w:tabs>
          <w:tab w:val="left" w:pos="375"/>
        </w:tabs>
        <w:snapToGrid w:val="0"/>
        <w:spacing w:beforeLines="50" w:before="180"/>
        <w:rPr>
          <w:rFonts w:eastAsia="標楷體"/>
          <w:b/>
        </w:rPr>
      </w:pPr>
      <w:r w:rsidRPr="00C7789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745954" w:rsidRPr="00BF4ED6" w14:paraId="4741DB99" w14:textId="77777777" w:rsidTr="00BF4ED6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1482F4" w14:textId="77777777" w:rsidR="00745954" w:rsidRPr="00BF4ED6" w:rsidRDefault="00745954" w:rsidP="00BF4ED6">
            <w:pPr>
              <w:spacing w:beforeLines="50" w:before="180"/>
              <w:jc w:val="center"/>
              <w:rPr>
                <w:rFonts w:eastAsia="標楷體"/>
              </w:rPr>
            </w:pPr>
            <w:r w:rsidRPr="00BF4ED6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1F0A049" w14:textId="77777777" w:rsidR="00745954" w:rsidRPr="00BF4ED6" w:rsidRDefault="00745954" w:rsidP="00BF4ED6">
            <w:pPr>
              <w:spacing w:beforeLines="50" w:before="180"/>
              <w:jc w:val="center"/>
              <w:rPr>
                <w:rFonts w:eastAsia="標楷體"/>
              </w:rPr>
            </w:pPr>
            <w:r w:rsidRPr="00BF4ED6">
              <w:rPr>
                <w:rFonts w:eastAsia="標楷體" w:hAnsi="標楷體"/>
              </w:rPr>
              <w:t>理由</w:t>
            </w:r>
          </w:p>
        </w:tc>
      </w:tr>
      <w:tr w:rsidR="00745954" w:rsidRPr="00BF4ED6" w14:paraId="309AB91A" w14:textId="77777777" w:rsidTr="00BF4ED6">
        <w:tc>
          <w:tcPr>
            <w:tcW w:w="3794" w:type="dxa"/>
            <w:tcBorders>
              <w:top w:val="single" w:sz="4" w:space="0" w:color="auto"/>
            </w:tcBorders>
          </w:tcPr>
          <w:p w14:paraId="44925692" w14:textId="77777777" w:rsidR="00BF4ED6" w:rsidRPr="00BF4ED6" w:rsidRDefault="00BF4ED6" w:rsidP="00B8126E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</w:rPr>
            </w:pP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AOB</w:t>
            </w:r>
            <w:r w:rsidRPr="00BF4ED6">
              <w:rPr>
                <w:rFonts w:eastAsia="標楷體" w:hAnsi="標楷體"/>
              </w:rPr>
              <w:t>為</w:t>
            </w:r>
            <w:r w:rsidRPr="00BF4ED6">
              <w:rPr>
                <w:rFonts w:eastAsia="標楷體"/>
              </w:rPr>
              <w:fldChar w:fldCharType="begin"/>
            </w:r>
            <w:r w:rsidRPr="00BF4ED6">
              <w:rPr>
                <w:rFonts w:eastAsia="標楷體"/>
              </w:rPr>
              <w:instrText xml:space="preserve"> eq \o(</w:instrText>
            </w:r>
            <w:r w:rsidRPr="00BF4ED6">
              <w:rPr>
                <w:rFonts w:eastAsia="標楷體"/>
                <w:iCs/>
              </w:rPr>
              <w:instrText>AB</w:instrText>
            </w:r>
            <w:r w:rsidRPr="00BF4ED6">
              <w:rPr>
                <w:rFonts w:eastAsia="標楷體"/>
              </w:rPr>
              <w:instrText>,</w:instrText>
            </w:r>
            <w:r w:rsidRPr="00BF4ED6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F4ED6">
              <w:rPr>
                <w:rFonts w:eastAsia="標楷體"/>
              </w:rPr>
              <w:instrText>)</w:instrText>
            </w:r>
            <w:r w:rsidRPr="00BF4ED6">
              <w:rPr>
                <w:rFonts w:eastAsia="標楷體"/>
              </w:rPr>
              <w:fldChar w:fldCharType="end"/>
            </w:r>
            <w:r w:rsidRPr="00BF4ED6">
              <w:rPr>
                <w:rFonts w:eastAsia="標楷體" w:hAnsi="標楷體"/>
              </w:rPr>
              <w:t>所對之圓心角</w:t>
            </w:r>
          </w:p>
          <w:p w14:paraId="3D0FFEA6" w14:textId="77777777" w:rsidR="00745954" w:rsidRPr="00BF4ED6" w:rsidRDefault="00745954" w:rsidP="00B8126E">
            <w:pPr>
              <w:numPr>
                <w:ilvl w:val="0"/>
                <w:numId w:val="20"/>
              </w:numPr>
              <w:ind w:left="391" w:hanging="391"/>
              <w:jc w:val="both"/>
              <w:rPr>
                <w:rFonts w:eastAsia="標楷體"/>
              </w:rPr>
            </w:pP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C</w:t>
            </w:r>
            <w:r w:rsidR="00BF4ED6" w:rsidRPr="00BF4ED6">
              <w:rPr>
                <w:rFonts w:eastAsia="標楷體" w:hAnsi="標楷體"/>
              </w:rPr>
              <w:t>為</w:t>
            </w:r>
            <w:r w:rsidR="00BF4ED6" w:rsidRPr="00BF4ED6">
              <w:rPr>
                <w:rFonts w:eastAsia="標楷體"/>
              </w:rPr>
              <w:fldChar w:fldCharType="begin"/>
            </w:r>
            <w:r w:rsidR="00BF4ED6" w:rsidRPr="00BF4ED6">
              <w:rPr>
                <w:rFonts w:eastAsia="標楷體"/>
              </w:rPr>
              <w:instrText xml:space="preserve"> eq \o(</w:instrText>
            </w:r>
            <w:r w:rsidR="00BF4ED6" w:rsidRPr="00BF4ED6">
              <w:rPr>
                <w:rFonts w:eastAsia="標楷體"/>
                <w:iCs/>
              </w:rPr>
              <w:instrText>AB</w:instrText>
            </w:r>
            <w:r w:rsidR="00BF4ED6" w:rsidRPr="00BF4ED6">
              <w:rPr>
                <w:rFonts w:eastAsia="標楷體"/>
              </w:rPr>
              <w:instrText>,</w:instrText>
            </w:r>
            <w:r w:rsidR="00BF4ED6" w:rsidRPr="00BF4ED6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BF4ED6" w:rsidRPr="00BF4ED6">
              <w:rPr>
                <w:rFonts w:eastAsia="標楷體"/>
              </w:rPr>
              <w:instrText>)</w:instrText>
            </w:r>
            <w:r w:rsidR="00BF4ED6" w:rsidRPr="00BF4ED6">
              <w:rPr>
                <w:rFonts w:eastAsia="標楷體"/>
              </w:rPr>
              <w:fldChar w:fldCharType="end"/>
            </w:r>
            <w:r w:rsidR="00BF4ED6" w:rsidRPr="00BF4ED6">
              <w:rPr>
                <w:rFonts w:eastAsia="標楷體" w:hAnsi="標楷體"/>
              </w:rPr>
              <w:t>所對之圓周角</w:t>
            </w:r>
          </w:p>
          <w:p w14:paraId="29A8F774" w14:textId="77777777" w:rsidR="00BF4ED6" w:rsidRPr="00BF4ED6" w:rsidRDefault="00BF4ED6" w:rsidP="00B8126E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</w:rPr>
            </w:pP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AOB</w:t>
            </w:r>
            <w:r w:rsidRPr="00BF4ED6">
              <w:rPr>
                <w:rFonts w:eastAsia="標楷體" w:hAnsi="標楷體"/>
              </w:rPr>
              <w:t>＝</w:t>
            </w:r>
            <w:r w:rsidRPr="00BF4ED6">
              <w:rPr>
                <w:rFonts w:eastAsia="標楷體"/>
              </w:rPr>
              <w:t>2</w:t>
            </w: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C</w:t>
            </w:r>
            <w:r w:rsidRPr="00BF4ED6">
              <w:rPr>
                <w:rFonts w:eastAsia="標楷體" w:hAnsi="標楷體"/>
              </w:rPr>
              <w:t>＝</w:t>
            </w:r>
            <w:r w:rsidRPr="00BF4ED6">
              <w:rPr>
                <w:rFonts w:eastAsia="標楷體"/>
              </w:rPr>
              <w:t>2×65°</w:t>
            </w:r>
            <w:r w:rsidRPr="00BF4ED6">
              <w:rPr>
                <w:rFonts w:eastAsia="標楷體" w:hAnsi="標楷體"/>
              </w:rPr>
              <w:t>＝</w:t>
            </w:r>
            <w:r w:rsidRPr="00BF4ED6">
              <w:rPr>
                <w:rFonts w:eastAsia="標楷體"/>
              </w:rPr>
              <w:t>130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229EC1D" w14:textId="77777777" w:rsidR="00745954" w:rsidRPr="00BF4ED6" w:rsidRDefault="00BF4ED6" w:rsidP="00BF4ED6">
            <w:pPr>
              <w:spacing w:beforeLines="123" w:before="442"/>
              <w:jc w:val="both"/>
              <w:rPr>
                <w:rFonts w:eastAsia="標楷體"/>
              </w:rPr>
            </w:pPr>
            <w:r w:rsidRPr="00BF4ED6">
              <w:rPr>
                <w:rFonts w:eastAsia="標楷體" w:hAnsi="標楷體"/>
              </w:rPr>
              <w:t>如圖</w:t>
            </w:r>
            <w:r w:rsidR="00472739">
              <w:rPr>
                <w:rFonts w:eastAsia="標楷體" w:hAnsi="標楷體" w:hint="eastAsia"/>
              </w:rPr>
              <w:t>7.2-69</w:t>
            </w:r>
            <w:r w:rsidRPr="00BF4ED6">
              <w:rPr>
                <w:rFonts w:eastAsia="標楷體" w:hAnsi="標楷體"/>
              </w:rPr>
              <w:t>所示</w:t>
            </w:r>
          </w:p>
          <w:p w14:paraId="2D53FF9C" w14:textId="77777777" w:rsidR="00BF4ED6" w:rsidRPr="00BF4ED6" w:rsidRDefault="00BF4ED6" w:rsidP="00BF4ED6">
            <w:pPr>
              <w:spacing w:beforeLines="100" w:before="360"/>
              <w:jc w:val="both"/>
              <w:rPr>
                <w:rFonts w:eastAsia="標楷體"/>
              </w:rPr>
            </w:pPr>
            <w:r w:rsidRPr="00BF4ED6">
              <w:rPr>
                <w:rFonts w:eastAsia="標楷體" w:hAnsi="標楷體"/>
              </w:rPr>
              <w:t>如圖</w:t>
            </w:r>
            <w:r w:rsidR="00472739">
              <w:rPr>
                <w:rFonts w:eastAsia="標楷體" w:hAnsi="標楷體" w:hint="eastAsia"/>
              </w:rPr>
              <w:t>7.2-69</w:t>
            </w:r>
            <w:r w:rsidRPr="00BF4ED6">
              <w:rPr>
                <w:rFonts w:eastAsia="標楷體" w:hAnsi="標楷體"/>
              </w:rPr>
              <w:t>所示</w:t>
            </w:r>
          </w:p>
          <w:p w14:paraId="0A81CCCE" w14:textId="77777777" w:rsidR="00BF4ED6" w:rsidRPr="00BF4ED6" w:rsidRDefault="00BF4ED6" w:rsidP="00BF4ED6">
            <w:pPr>
              <w:jc w:val="both"/>
              <w:rPr>
                <w:rFonts w:eastAsia="標楷體" w:hint="eastAsia"/>
              </w:rPr>
            </w:pPr>
            <w:r w:rsidRPr="00BF4ED6">
              <w:rPr>
                <w:rFonts w:eastAsia="標楷體" w:hAnsi="標楷體"/>
              </w:rPr>
              <w:t>由</w:t>
            </w:r>
            <w:r w:rsidRPr="00BF4ED6">
              <w:rPr>
                <w:rFonts w:eastAsia="標楷體"/>
              </w:rPr>
              <w:t xml:space="preserve">(1) </w:t>
            </w:r>
            <w:r w:rsidRPr="00BF4ED6">
              <w:rPr>
                <w:rFonts w:eastAsia="標楷體" w:hAnsi="標楷體"/>
              </w:rPr>
              <w:t>＆</w:t>
            </w:r>
            <w:r w:rsidRPr="00BF4ED6">
              <w:rPr>
                <w:rFonts w:eastAsia="標楷體"/>
              </w:rPr>
              <w:t xml:space="preserve"> (2) </w:t>
            </w:r>
            <w:r w:rsidRPr="00BF4ED6">
              <w:rPr>
                <w:rFonts w:eastAsia="標楷體" w:hAnsi="標楷體"/>
              </w:rPr>
              <w:t>同弧</w:t>
            </w:r>
            <w:r w:rsidRPr="00BF4ED6">
              <w:rPr>
                <w:rFonts w:eastAsia="標楷體"/>
              </w:rPr>
              <w:fldChar w:fldCharType="begin"/>
            </w:r>
            <w:r w:rsidRPr="00BF4ED6">
              <w:rPr>
                <w:rFonts w:eastAsia="標楷體"/>
              </w:rPr>
              <w:instrText xml:space="preserve"> eq \o(</w:instrText>
            </w:r>
            <w:r w:rsidRPr="00BF4ED6">
              <w:rPr>
                <w:rFonts w:eastAsia="標楷體"/>
                <w:iCs/>
              </w:rPr>
              <w:instrText>AB</w:instrText>
            </w:r>
            <w:r w:rsidRPr="00BF4ED6">
              <w:rPr>
                <w:rFonts w:eastAsia="標楷體"/>
              </w:rPr>
              <w:instrText>,</w:instrText>
            </w:r>
            <w:r w:rsidRPr="00BF4ED6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F4ED6">
              <w:rPr>
                <w:rFonts w:eastAsia="標楷體"/>
              </w:rPr>
              <w:instrText>)</w:instrText>
            </w:r>
            <w:r w:rsidRPr="00BF4ED6">
              <w:rPr>
                <w:rFonts w:eastAsia="標楷體"/>
              </w:rPr>
              <w:fldChar w:fldCharType="end"/>
            </w:r>
            <w:r w:rsidRPr="00BF4ED6">
              <w:rPr>
                <w:rFonts w:eastAsia="標楷體" w:hAnsi="標楷體"/>
              </w:rPr>
              <w:t>之圓心角</w:t>
            </w: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AOB</w:t>
            </w:r>
            <w:r w:rsidRPr="00BF4ED6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br/>
            </w:r>
            <w:r w:rsidRPr="00BF4ED6">
              <w:rPr>
                <w:rFonts w:eastAsia="標楷體" w:hAnsi="標楷體"/>
              </w:rPr>
              <w:t>圓周角</w:t>
            </w:r>
            <w:r w:rsidRPr="00BF4ED6">
              <w:rPr>
                <w:rFonts w:ascii="標楷體" w:eastAsia="標楷體" w:hAnsi="標楷體"/>
              </w:rPr>
              <w:t>∠</w:t>
            </w:r>
            <w:r w:rsidRPr="00BF4ED6">
              <w:rPr>
                <w:rFonts w:eastAsia="標楷體"/>
              </w:rPr>
              <w:t>C</w:t>
            </w:r>
            <w:r w:rsidRPr="00BF4ED6">
              <w:rPr>
                <w:rFonts w:eastAsia="標楷體" w:hAnsi="標楷體"/>
              </w:rPr>
              <w:t>的</w:t>
            </w:r>
            <w:r w:rsidRPr="00BF4ED6">
              <w:rPr>
                <w:rFonts w:eastAsia="標楷體"/>
              </w:rPr>
              <w:t>2</w:t>
            </w:r>
            <w:r w:rsidRPr="00BF4ED6">
              <w:rPr>
                <w:rFonts w:eastAsia="標楷體" w:hAnsi="標楷體"/>
              </w:rPr>
              <w:t>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</w:tc>
      </w:tr>
    </w:tbl>
    <w:p w14:paraId="3ABBF21D" w14:textId="77777777" w:rsidR="005C37FC" w:rsidRPr="00745954" w:rsidRDefault="005C37FC" w:rsidP="00AE75BA">
      <w:pPr>
        <w:jc w:val="both"/>
        <w:rPr>
          <w:rFonts w:eastAsia="標楷體" w:hint="eastAsia"/>
        </w:rPr>
      </w:pPr>
    </w:p>
    <w:p w14:paraId="574409F1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83E405C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3737F326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877B797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3CB244D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33C6EF8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07A0780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47E6016" w14:textId="77777777" w:rsidR="00353CDE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F391ABC" w14:textId="77777777" w:rsidR="00CC5BF2" w:rsidRDefault="00CC5BF2" w:rsidP="005C15D3">
      <w:pPr>
        <w:snapToGrid w:val="0"/>
        <w:rPr>
          <w:rFonts w:eastAsia="標楷體" w:hAnsi="標楷體" w:hint="eastAsia"/>
          <w:b/>
        </w:rPr>
      </w:pPr>
    </w:p>
    <w:p w14:paraId="2CC3956F" w14:textId="77777777" w:rsidR="000C3375" w:rsidRPr="00531A71" w:rsidRDefault="00CC5BF2" w:rsidP="000C3375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7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64895D1" w14:textId="77777777" w:rsidR="000C3375" w:rsidRPr="00531A71" w:rsidRDefault="000C3375" w:rsidP="000C3375">
      <w:pPr>
        <w:snapToGrid w:val="0"/>
        <w:spacing w:beforeLines="50" w:before="180"/>
        <w:ind w:leftChars="198" w:left="475" w:firstLineChars="1" w:firstLine="2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如</w:t>
      </w:r>
      <w:bookmarkStart w:id="1" w:name="_Hlk107559048"/>
      <w:r w:rsidRPr="00531A71">
        <w:rPr>
          <w:rFonts w:eastAsia="標楷體" w:hAnsi="標楷體"/>
        </w:rPr>
        <w:t>圖</w:t>
      </w:r>
      <w:r w:rsidR="00605BB5">
        <w:rPr>
          <w:rFonts w:eastAsia="標楷體" w:hAnsi="標楷體" w:hint="eastAsia"/>
        </w:rPr>
        <w:t>7.2-70</w:t>
      </w:r>
      <w:bookmarkEnd w:id="1"/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點都在圓周上，∠</w:t>
      </w:r>
      <w:r w:rsidRPr="00531A71">
        <w:rPr>
          <w:rFonts w:eastAsia="標楷體"/>
        </w:rPr>
        <w:t>BOC</w:t>
      </w:r>
      <w:r w:rsidRPr="00531A71">
        <w:rPr>
          <w:rFonts w:eastAsia="標楷體" w:hAnsi="標楷體"/>
        </w:rPr>
        <w:t>＝</w:t>
      </w:r>
      <w:r>
        <w:rPr>
          <w:rFonts w:eastAsia="標楷體"/>
        </w:rPr>
        <w:t>1</w:t>
      </w:r>
      <w:r>
        <w:rPr>
          <w:rFonts w:eastAsia="標楷體" w:hint="eastAsia"/>
        </w:rPr>
        <w:t>1</w:t>
      </w:r>
      <w:r w:rsidRPr="00531A71">
        <w:rPr>
          <w:rFonts w:eastAsia="標楷體"/>
        </w:rPr>
        <w:t>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09A8729B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  <w:r>
        <w:rPr>
          <w:rFonts w:eastAsia="標楷體"/>
          <w:noProof/>
        </w:rPr>
        <w:pict w14:anchorId="0ECA98A9">
          <v:shape id="_x0000_s2369" type="#_x0000_t75" style="position:absolute;left:0;text-align:left;margin-left:132.25pt;margin-top:5.05pt;width:149.65pt;height:143.6pt;z-index:26">
            <v:imagedata r:id="rId80" o:title=""/>
          </v:shape>
        </w:pict>
      </w:r>
    </w:p>
    <w:p w14:paraId="1E416B91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4EC8698C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798611D2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2766B00F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297CF236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3964D563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6C5B13A6" w14:textId="77777777" w:rsidR="000C3375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7D0DBB97" w14:textId="77777777" w:rsidR="000C3375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12E28C77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18336768" w14:textId="77777777" w:rsidR="000C3375" w:rsidRPr="00531A71" w:rsidRDefault="000C3375" w:rsidP="000C3375">
      <w:pPr>
        <w:snapToGrid w:val="0"/>
        <w:ind w:left="720" w:hanging="720"/>
        <w:rPr>
          <w:rFonts w:eastAsia="標楷體" w:hint="eastAsia"/>
        </w:rPr>
      </w:pPr>
    </w:p>
    <w:p w14:paraId="0712C0C6" w14:textId="77777777" w:rsidR="000C3375" w:rsidRPr="00605BB5" w:rsidRDefault="00605BB5" w:rsidP="00605BB5">
      <w:pPr>
        <w:snapToGrid w:val="0"/>
        <w:ind w:left="720" w:hanging="720"/>
        <w:jc w:val="center"/>
        <w:rPr>
          <w:rFonts w:eastAsia="標楷體" w:hint="eastAsia"/>
          <w:b/>
          <w:bCs/>
        </w:rPr>
      </w:pPr>
      <w:r w:rsidRPr="00605BB5">
        <w:rPr>
          <w:rFonts w:eastAsia="標楷體" w:hint="eastAsia"/>
          <w:b/>
          <w:bCs/>
        </w:rPr>
        <w:t>圖</w:t>
      </w:r>
      <w:r w:rsidRPr="00605BB5">
        <w:rPr>
          <w:rFonts w:eastAsia="標楷體" w:hint="eastAsia"/>
          <w:b/>
          <w:bCs/>
        </w:rPr>
        <w:t>7.2-70</w:t>
      </w:r>
    </w:p>
    <w:p w14:paraId="757A240C" w14:textId="77777777" w:rsidR="000C3375" w:rsidRPr="00531A71" w:rsidRDefault="000C3375" w:rsidP="000C3375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8D0D00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 </w:t>
      </w:r>
      <w:r w:rsidRPr="005C37FC">
        <w:rPr>
          <w:rFonts w:eastAsia="標楷體" w:hAnsi="標楷體"/>
        </w:rPr>
        <w:t>圓周角的性質有：</w:t>
      </w:r>
      <w:r>
        <w:rPr>
          <w:rFonts w:eastAsia="標楷體" w:hAnsi="標楷體" w:hint="eastAsia"/>
        </w:rPr>
        <w:br/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1) </w:t>
      </w:r>
      <w:r w:rsidRPr="005C37FC">
        <w:rPr>
          <w:rFonts w:eastAsia="標楷體" w:hAnsi="標楷體"/>
        </w:rPr>
        <w:t>圓周角為所對弧度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2) </w:t>
      </w:r>
      <w:r w:rsidRPr="005C37FC">
        <w:rPr>
          <w:rFonts w:eastAsia="標楷體" w:hAnsi="標楷體"/>
        </w:rPr>
        <w:t>弧度為所對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  </w:t>
      </w:r>
      <w:r w:rsidRPr="005C37FC">
        <w:rPr>
          <w:rFonts w:eastAsia="標楷體"/>
        </w:rPr>
        <w:t xml:space="preserve">(3) </w:t>
      </w:r>
      <w:r w:rsidRPr="005C37FC">
        <w:rPr>
          <w:rFonts w:eastAsia="標楷體" w:hAnsi="標楷體"/>
        </w:rPr>
        <w:t>同弧之圓心角為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 w:rsidRPr="005C37FC">
        <w:rPr>
          <w:rFonts w:eastAsia="標楷體"/>
        </w:rPr>
        <w:t xml:space="preserve">(4) </w:t>
      </w:r>
      <w:r w:rsidRPr="005C37FC">
        <w:rPr>
          <w:rFonts w:eastAsia="標楷體" w:hAnsi="標楷體"/>
        </w:rPr>
        <w:t>同弧之圓周角為圓心角的一半</w:t>
      </w:r>
      <w:r w:rsidRPr="005C37FC">
        <w:rPr>
          <w:rFonts w:eastAsia="標楷體"/>
        </w:rPr>
        <w:br/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5) </w:t>
      </w:r>
      <w:r w:rsidRPr="005C37FC">
        <w:rPr>
          <w:rFonts w:eastAsia="標楷體" w:hAnsi="標楷體"/>
        </w:rPr>
        <w:t>同弧之圓周角相等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 </w:t>
      </w:r>
      <w:r w:rsidRPr="005C37FC">
        <w:rPr>
          <w:rFonts w:eastAsia="標楷體"/>
        </w:rPr>
        <w:t xml:space="preserve">(6) </w:t>
      </w:r>
      <w:r w:rsidRPr="005C37FC">
        <w:rPr>
          <w:rFonts w:eastAsia="標楷體" w:hAnsi="標楷體"/>
        </w:rPr>
        <w:t>直徑所對的圓周角為直角</w:t>
      </w:r>
    </w:p>
    <w:p w14:paraId="69C5E26F" w14:textId="77777777" w:rsidR="000C3375" w:rsidRPr="008D0D00" w:rsidRDefault="000C3375" w:rsidP="000C337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8D0D0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0C3375" w14:paraId="279EF37C" w14:textId="77777777" w:rsidTr="00A915EB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678CA2C0" w14:textId="77777777" w:rsidR="000C3375" w:rsidRDefault="000C3375" w:rsidP="00A915EB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94C8535" w14:textId="77777777" w:rsidR="000C3375" w:rsidRDefault="000C3375" w:rsidP="00A915EB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0C3375" w14:paraId="2C78C70E" w14:textId="77777777" w:rsidTr="00A915EB">
        <w:tc>
          <w:tcPr>
            <w:tcW w:w="4077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17EF9C7D" w14:textId="77777777" w:rsidR="000C3375" w:rsidRDefault="000C3375" w:rsidP="00B8126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所對的圓周角</w:t>
            </w:r>
          </w:p>
          <w:p w14:paraId="5E5322FA" w14:textId="77777777" w:rsidR="000C3375" w:rsidRDefault="000C3375" w:rsidP="00B8126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所對的圓心角</w:t>
            </w:r>
          </w:p>
          <w:p w14:paraId="3671BA2C" w14:textId="77777777" w:rsidR="000C3375" w:rsidRDefault="000C3375" w:rsidP="00B8126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0C3375">
              <w:rPr>
                <w:rFonts w:ascii="標楷體" w:eastAsia="標楷體" w:hAnsi="標楷體" w:hint="eastAsia"/>
              </w:rPr>
              <w:t>∠</w:t>
            </w:r>
            <w:r w:rsidRPr="000C3375">
              <w:rPr>
                <w:rFonts w:eastAsia="標楷體"/>
              </w:rPr>
              <w:t>A</w:t>
            </w:r>
            <w:r w:rsidRPr="000C3375"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position w:val="-24"/>
              </w:rPr>
              <w:object w:dxaOrig="240" w:dyaOrig="620" w14:anchorId="23976A0D">
                <v:shape id="_x0000_i1164" type="#_x0000_t75" style="width:12pt;height:30.75pt" o:ole="">
                  <v:imagedata r:id="rId81" o:title=""/>
                </v:shape>
                <o:OLEObject Type="Embed" ProgID="Equation.3" ShapeID="_x0000_i1164" DrawAspect="Content" ObjectID="_1789908620" r:id="rId82"/>
              </w:object>
            </w:r>
            <w:r w:rsidRPr="000C3375">
              <w:rPr>
                <w:rFonts w:ascii="標楷體" w:eastAsia="標楷體" w:hAnsi="標楷體" w:hint="eastAsia"/>
              </w:rPr>
              <w:t>∠</w:t>
            </w:r>
            <w:r w:rsidRPr="000C3375">
              <w:rPr>
                <w:rFonts w:eastAsia="標楷體"/>
              </w:rPr>
              <w:t>BOC</w:t>
            </w:r>
            <w:r w:rsidRPr="000C3375"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position w:val="-24"/>
              </w:rPr>
              <w:object w:dxaOrig="240" w:dyaOrig="620" w14:anchorId="02CC4B7E">
                <v:shape id="_x0000_i1165" type="#_x0000_t75" style="width:12pt;height:30.75pt" o:ole="">
                  <v:imagedata r:id="rId81" o:title=""/>
                </v:shape>
                <o:OLEObject Type="Embed" ProgID="Equation.3" ShapeID="_x0000_i1165" DrawAspect="Content" ObjectID="_1789908621" r:id="rId83"/>
              </w:object>
            </w:r>
            <w:r w:rsidRPr="000C3375">
              <w:rPr>
                <w:rFonts w:eastAsia="標楷體"/>
              </w:rPr>
              <w:t>×1</w:t>
            </w:r>
            <w:r w:rsidRPr="000C3375">
              <w:rPr>
                <w:rFonts w:eastAsia="標楷體" w:hint="eastAsia"/>
              </w:rPr>
              <w:t>1</w:t>
            </w:r>
            <w:r w:rsidRPr="000C3375">
              <w:rPr>
                <w:rFonts w:eastAsia="標楷體"/>
              </w:rPr>
              <w:t>0°</w:t>
            </w:r>
            <w:r w:rsidRPr="000C3375">
              <w:rPr>
                <w:rFonts w:eastAsia="標楷體" w:hAnsi="標楷體" w:hint="eastAsia"/>
              </w:rPr>
              <w:t>＝</w:t>
            </w:r>
            <w:r w:rsidRPr="000C3375">
              <w:rPr>
                <w:rFonts w:eastAsia="標楷體" w:hAnsi="標楷體" w:hint="eastAsia"/>
              </w:rPr>
              <w:t>55</w:t>
            </w:r>
            <w:r w:rsidRPr="000C3375">
              <w:rPr>
                <w:rFonts w:eastAsia="標楷體"/>
              </w:rPr>
              <w:t>°</w:t>
            </w:r>
            <w:r w:rsidRPr="000C3375">
              <w:rPr>
                <w:rFonts w:eastAsia="標楷體"/>
              </w:rPr>
              <w:br/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43FFEC4C" w14:textId="77777777" w:rsidR="000C3375" w:rsidRDefault="000C3375" w:rsidP="000C3375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605BB5">
              <w:rPr>
                <w:rFonts w:eastAsia="標楷體" w:hAnsi="標楷體" w:hint="eastAsia"/>
              </w:rPr>
              <w:t>7.2-70</w:t>
            </w:r>
            <w:r>
              <w:rPr>
                <w:rFonts w:eastAsia="標楷體" w:hAnsi="標楷體" w:hint="eastAsia"/>
              </w:rPr>
              <w:t>所示，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對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</w:p>
          <w:p w14:paraId="4C18EFEF" w14:textId="77777777" w:rsidR="000C3375" w:rsidRDefault="000C3375" w:rsidP="000C3375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605BB5">
              <w:rPr>
                <w:rFonts w:eastAsia="標楷體" w:hAnsi="標楷體" w:hint="eastAsia"/>
              </w:rPr>
              <w:t>7.2-70</w:t>
            </w:r>
            <w:r>
              <w:rPr>
                <w:rFonts w:eastAsia="標楷體" w:hAnsi="標楷體" w:hint="eastAsia"/>
              </w:rPr>
              <w:t>所示，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對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</w:p>
          <w:p w14:paraId="73B972DF" w14:textId="77777777" w:rsidR="000C3375" w:rsidRDefault="000C3375" w:rsidP="000C3375">
            <w:pPr>
              <w:spacing w:beforeLines="30" w:before="108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/>
              </w:rPr>
              <w:t>(1)(2)</w:t>
            </w:r>
            <w:r>
              <w:rPr>
                <w:rFonts w:eastAsia="標楷體" w:hAnsi="標楷體" w:hint="eastAsia"/>
              </w:rPr>
              <w:t>同弧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之圓周角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等於圓心角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的一半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1</w:t>
            </w:r>
            <w:r>
              <w:rPr>
                <w:rFonts w:eastAsia="標楷體"/>
              </w:rPr>
              <w:t>0°</w:t>
            </w:r>
          </w:p>
        </w:tc>
      </w:tr>
    </w:tbl>
    <w:p w14:paraId="3079293F" w14:textId="77777777" w:rsidR="00353CDE" w:rsidRPr="000C3375" w:rsidRDefault="00353CDE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33302277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8A6FB22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8FD2145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1F20658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CEA333C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3FBC79C3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3C97F625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CCACE26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B534013" w14:textId="77777777" w:rsidR="00CC5BF2" w:rsidRDefault="00CC5BF2" w:rsidP="00353CDE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3CE028D" w14:textId="77777777" w:rsidR="00353CDE" w:rsidRPr="00531A71" w:rsidRDefault="00CC5BF2" w:rsidP="00CC5BF2">
      <w:pPr>
        <w:ind w:left="781" w:hangingChars="300" w:hanging="781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8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5144B98F" w14:textId="77777777" w:rsidR="00353CDE" w:rsidRPr="00531A71" w:rsidRDefault="00353CDE" w:rsidP="00353CDE">
      <w:pPr>
        <w:spacing w:beforeLines="50" w:before="180"/>
        <w:ind w:left="490" w:hangingChars="204" w:hanging="490"/>
        <w:jc w:val="both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5F27DE">
        <w:rPr>
          <w:rFonts w:eastAsia="標楷體" w:hAnsi="標楷體" w:hint="eastAsia"/>
        </w:rPr>
        <w:t>7.2-71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7278E149">
          <v:shape id="_x0000_i1166" type="#_x0000_t75" alt="%FontSize=12&#10;%TeXFontSize=12&#10;\documentclass{article}&#10;\pagestyle{empty}&#10;\begin{document}&#10;\[&#10;\overline{AB}&#10;\]&#10;\end{document}" style="width:15.75pt;height:10.5pt" o:bullet="t">
            <v:imagedata r:id="rId17" o:title="formula_phys"/>
          </v:shape>
        </w:pict>
      </w:r>
      <w:r w:rsidRPr="00531A71">
        <w:rPr>
          <w:rFonts w:eastAsia="標楷體" w:hAnsi="標楷體"/>
        </w:rPr>
        <w:t>和</w:t>
      </w:r>
      <w:r w:rsidRPr="00531A71">
        <w:rPr>
          <w:rFonts w:eastAsia="標楷體"/>
          <w:position w:val="-2"/>
        </w:rPr>
        <w:pict w14:anchorId="2267966C">
          <v:shape id="_x0000_i1167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是圓的兩弦，且相交於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點。若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4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則：</w:t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1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548F70B9" w14:textId="77777777" w:rsidR="00353CDE" w:rsidRPr="00531A71" w:rsidRDefault="00353CDE" w:rsidP="00353CDE">
      <w:pPr>
        <w:ind w:left="720" w:hangingChars="300" w:hanging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0D4F52A8">
          <v:shape id="_x0000_s2364" type="#_x0000_t75" style="position:absolute;left:0;text-align:left;margin-left:127.8pt;margin-top:5.95pt;width:159.3pt;height:136.6pt;z-index:24">
            <v:imagedata r:id="rId84" o:title=""/>
          </v:shape>
        </w:pict>
      </w:r>
    </w:p>
    <w:p w14:paraId="1DE457E1" w14:textId="77777777" w:rsidR="00353CDE" w:rsidRPr="00531A71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5C0C1114" w14:textId="77777777" w:rsidR="00353CDE" w:rsidRPr="00531A71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55F80AE6" w14:textId="77777777" w:rsidR="00353CDE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27C70335" w14:textId="77777777" w:rsidR="00353CDE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18D2C014" w14:textId="77777777" w:rsidR="00353CDE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681F7F1A" w14:textId="77777777" w:rsidR="00353CDE" w:rsidRPr="009835B8" w:rsidRDefault="00353CDE" w:rsidP="00353CDE">
      <w:pPr>
        <w:ind w:left="720" w:hangingChars="300" w:hanging="720"/>
        <w:jc w:val="both"/>
        <w:rPr>
          <w:rFonts w:eastAsia="標楷體" w:hint="eastAsia"/>
        </w:rPr>
      </w:pPr>
    </w:p>
    <w:p w14:paraId="1B5BFF5C" w14:textId="77777777" w:rsidR="00353CDE" w:rsidRDefault="00353CDE" w:rsidP="00353CDE">
      <w:pPr>
        <w:ind w:left="720" w:hangingChars="300" w:hanging="720"/>
        <w:jc w:val="both"/>
        <w:rPr>
          <w:rFonts w:eastAsia="標楷體"/>
        </w:rPr>
      </w:pPr>
    </w:p>
    <w:p w14:paraId="33602A04" w14:textId="77777777" w:rsidR="005F27DE" w:rsidRPr="005F27DE" w:rsidRDefault="005F27DE" w:rsidP="005F27DE">
      <w:pPr>
        <w:ind w:left="721" w:hangingChars="300" w:hanging="721"/>
        <w:jc w:val="center"/>
        <w:rPr>
          <w:rFonts w:eastAsia="標楷體" w:hint="eastAsia"/>
          <w:b/>
          <w:bCs/>
        </w:rPr>
      </w:pPr>
      <w:r w:rsidRPr="005F27DE">
        <w:rPr>
          <w:rFonts w:eastAsia="標楷體" w:hint="eastAsia"/>
          <w:b/>
          <w:bCs/>
        </w:rPr>
        <w:t>圖</w:t>
      </w:r>
      <w:r w:rsidRPr="005F27DE">
        <w:rPr>
          <w:rFonts w:eastAsia="標楷體" w:hint="eastAsia"/>
          <w:b/>
          <w:bCs/>
        </w:rPr>
        <w:t>7.2-71</w:t>
      </w:r>
    </w:p>
    <w:p w14:paraId="0B389AC5" w14:textId="77777777" w:rsidR="00353CDE" w:rsidRPr="00531A71" w:rsidRDefault="00353CDE" w:rsidP="00353CDE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Ansi="標楷體" w:hint="eastAsia"/>
        </w:rPr>
      </w:pPr>
      <w:r w:rsidRPr="00C7789B">
        <w:rPr>
          <w:rFonts w:eastAsia="標楷體" w:hAnsi="標楷體" w:hint="eastAsia"/>
          <w:b/>
        </w:rPr>
        <w:t>想法：</w:t>
      </w:r>
      <w:r w:rsidRPr="005C37FC">
        <w:rPr>
          <w:rFonts w:eastAsia="標楷體" w:hAnsi="標楷體"/>
        </w:rPr>
        <w:t>圓周角的性質有：</w:t>
      </w:r>
      <w:r>
        <w:rPr>
          <w:rFonts w:eastAsia="標楷體" w:hAnsi="標楷體" w:hint="eastAsia"/>
        </w:rPr>
        <w:br/>
      </w:r>
      <w:r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1) </w:t>
      </w:r>
      <w:r w:rsidRPr="005C37FC">
        <w:rPr>
          <w:rFonts w:eastAsia="標楷體" w:hAnsi="標楷體"/>
        </w:rPr>
        <w:t>圓周角為所對弧度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2) </w:t>
      </w:r>
      <w:r w:rsidRPr="005C37FC">
        <w:rPr>
          <w:rFonts w:eastAsia="標楷體" w:hAnsi="標楷體"/>
        </w:rPr>
        <w:t>弧度為所對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3) </w:t>
      </w:r>
      <w:r w:rsidRPr="005C37FC">
        <w:rPr>
          <w:rFonts w:eastAsia="標楷體" w:hAnsi="標楷體"/>
        </w:rPr>
        <w:t>同弧之圓心角為圓周角的</w:t>
      </w:r>
      <w:r w:rsidRPr="005C37FC">
        <w:rPr>
          <w:rFonts w:eastAsia="標楷體"/>
        </w:rPr>
        <w:t>2</w:t>
      </w:r>
      <w:r w:rsidRPr="005C37FC">
        <w:rPr>
          <w:rFonts w:eastAsia="標楷體" w:hAnsi="標楷體"/>
        </w:rPr>
        <w:t>倍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4) </w:t>
      </w:r>
      <w:r w:rsidRPr="005C37FC">
        <w:rPr>
          <w:rFonts w:eastAsia="標楷體" w:hAnsi="標楷體"/>
        </w:rPr>
        <w:t>同弧之圓周角為圓心角的一半</w:t>
      </w:r>
      <w:r w:rsidRPr="005C37FC">
        <w:rPr>
          <w:rFonts w:eastAsia="標楷體"/>
        </w:rPr>
        <w:br/>
      </w:r>
      <w:r>
        <w:rPr>
          <w:rFonts w:eastAsia="標楷體"/>
        </w:rPr>
        <w:t xml:space="preserve">   </w:t>
      </w:r>
      <w:r w:rsidRPr="005C37FC">
        <w:rPr>
          <w:rFonts w:eastAsia="標楷體"/>
        </w:rPr>
        <w:t xml:space="preserve">(5) </w:t>
      </w:r>
      <w:r w:rsidRPr="005C37FC">
        <w:rPr>
          <w:rFonts w:eastAsia="標楷體" w:hAnsi="標楷體"/>
        </w:rPr>
        <w:t>同弧之圓周角相等</w:t>
      </w:r>
      <w:r>
        <w:rPr>
          <w:rFonts w:eastAsia="標楷體"/>
        </w:rPr>
        <w:br/>
        <w:t xml:space="preserve">   </w:t>
      </w:r>
      <w:r w:rsidRPr="005C37FC">
        <w:rPr>
          <w:rFonts w:eastAsia="標楷體"/>
        </w:rPr>
        <w:t xml:space="preserve">(6) </w:t>
      </w:r>
      <w:r w:rsidRPr="005C37FC">
        <w:rPr>
          <w:rFonts w:eastAsia="標楷體" w:hAnsi="標楷體"/>
        </w:rPr>
        <w:t>直徑所對的圓周角為直角</w:t>
      </w:r>
    </w:p>
    <w:p w14:paraId="15963DB4" w14:textId="77777777" w:rsidR="00353CDE" w:rsidRPr="00FA1451" w:rsidRDefault="00353CDE" w:rsidP="00353CDE">
      <w:pPr>
        <w:pStyle w:val="3-1"/>
        <w:spacing w:beforeLines="50" w:before="180" w:line="240" w:lineRule="auto"/>
        <w:ind w:left="391" w:hanging="391"/>
        <w:rPr>
          <w:rFonts w:eastAsia="標楷體" w:hint="eastAsia"/>
          <w:b/>
        </w:rPr>
      </w:pPr>
      <w:r w:rsidRPr="00C7789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353CDE" w:rsidRPr="00353CDE" w14:paraId="4707AD4E" w14:textId="77777777" w:rsidTr="00353CDE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C9D677" w14:textId="77777777" w:rsidR="00353CDE" w:rsidRPr="00353CDE" w:rsidRDefault="00353CDE" w:rsidP="00353CDE">
            <w:pPr>
              <w:spacing w:beforeLines="50" w:before="180"/>
              <w:jc w:val="center"/>
              <w:rPr>
                <w:rFonts w:eastAsia="標楷體"/>
              </w:rPr>
            </w:pPr>
            <w:r w:rsidRPr="00353CDE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3D357649" w14:textId="77777777" w:rsidR="00353CDE" w:rsidRPr="00353CDE" w:rsidRDefault="00353CDE" w:rsidP="00353CDE">
            <w:pPr>
              <w:spacing w:beforeLines="50" w:before="180"/>
              <w:jc w:val="center"/>
              <w:rPr>
                <w:rFonts w:eastAsia="標楷體"/>
              </w:rPr>
            </w:pPr>
            <w:r w:rsidRPr="00353CDE">
              <w:rPr>
                <w:rFonts w:eastAsia="標楷體"/>
              </w:rPr>
              <w:t>理由</w:t>
            </w:r>
          </w:p>
        </w:tc>
      </w:tr>
      <w:tr w:rsidR="00353CDE" w:rsidRPr="00353CDE" w14:paraId="3464C70D" w14:textId="77777777" w:rsidTr="00353CDE">
        <w:tc>
          <w:tcPr>
            <w:tcW w:w="3369" w:type="dxa"/>
            <w:tcBorders>
              <w:top w:val="single" w:sz="4" w:space="0" w:color="auto"/>
            </w:tcBorders>
          </w:tcPr>
          <w:p w14:paraId="0C905A90" w14:textId="77777777" w:rsidR="00353CDE" w:rsidRPr="00353CDE" w:rsidRDefault="00353CDE" w:rsidP="00B8126E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B</w:t>
            </w:r>
            <w:r w:rsidRPr="00353CDE">
              <w:rPr>
                <w:rFonts w:eastAsia="標楷體"/>
              </w:rPr>
              <w:t>為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</w:instrText>
            </w:r>
            <w:r w:rsidRPr="00353CDE">
              <w:rPr>
                <w:rFonts w:eastAsia="標楷體"/>
                <w:iCs/>
              </w:rPr>
              <w:instrText>AD</w:instrText>
            </w:r>
            <w:r w:rsidRPr="00353CDE">
              <w:rPr>
                <w:rFonts w:eastAsia="標楷體"/>
              </w:rPr>
              <w:instrText>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</w:p>
          <w:p w14:paraId="18EEF5E5" w14:textId="77777777" w:rsidR="00353CDE" w:rsidRPr="00353CDE" w:rsidRDefault="00353CDE" w:rsidP="00B8126E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1</w:t>
            </w:r>
            <w:r w:rsidRPr="00353CDE">
              <w:rPr>
                <w:rFonts w:eastAsia="標楷體"/>
              </w:rPr>
              <w:t>為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</w:instrText>
            </w:r>
            <w:r w:rsidRPr="00353CDE">
              <w:rPr>
                <w:rFonts w:eastAsia="標楷體"/>
                <w:iCs/>
              </w:rPr>
              <w:instrText>AD</w:instrText>
            </w:r>
            <w:r w:rsidRPr="00353CDE">
              <w:rPr>
                <w:rFonts w:eastAsia="標楷體"/>
              </w:rPr>
              <w:instrText>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  <w:r w:rsidRPr="00353CDE">
              <w:rPr>
                <w:rFonts w:eastAsia="標楷體"/>
              </w:rPr>
              <w:br/>
            </w:r>
          </w:p>
          <w:p w14:paraId="225C12C8" w14:textId="77777777" w:rsidR="00353CDE" w:rsidRPr="00353CDE" w:rsidRDefault="00353CDE" w:rsidP="00B8126E">
            <w:pPr>
              <w:numPr>
                <w:ilvl w:val="0"/>
                <w:numId w:val="21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1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B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eastAsia="標楷體"/>
              </w:rPr>
              <w:t>65</w:t>
            </w:r>
            <w:r w:rsidRPr="00353CDE">
              <w:rPr>
                <w:rFonts w:eastAsia="標楷體"/>
              </w:rPr>
              <w:sym w:font="Symbol" w:char="00B0"/>
            </w:r>
            <w:r w:rsidRPr="00353CDE">
              <w:rPr>
                <w:rFonts w:eastAsia="標楷體"/>
              </w:rPr>
              <w:br/>
            </w:r>
          </w:p>
          <w:p w14:paraId="41494C29" w14:textId="77777777" w:rsidR="00353CDE" w:rsidRPr="00353CDE" w:rsidRDefault="00353CDE" w:rsidP="00B8126E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A</w:t>
            </w:r>
            <w:r w:rsidRPr="00353CDE">
              <w:rPr>
                <w:rFonts w:eastAsia="標楷體"/>
              </w:rPr>
              <w:t>為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BC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</w:p>
          <w:p w14:paraId="33FBA201" w14:textId="77777777" w:rsidR="00353CDE" w:rsidRPr="00353CDE" w:rsidRDefault="00353CDE" w:rsidP="00B8126E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2</w:t>
            </w:r>
            <w:r w:rsidRPr="00353CDE">
              <w:rPr>
                <w:rFonts w:eastAsia="標楷體"/>
              </w:rPr>
              <w:t>為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BC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  <w:r>
              <w:rPr>
                <w:rFonts w:eastAsia="標楷體" w:hint="eastAsia"/>
              </w:rPr>
              <w:br/>
            </w:r>
          </w:p>
          <w:p w14:paraId="5782C36C" w14:textId="77777777" w:rsidR="00353CDE" w:rsidRPr="00353CDE" w:rsidRDefault="00353CDE" w:rsidP="00B8126E">
            <w:pPr>
              <w:numPr>
                <w:ilvl w:val="0"/>
                <w:numId w:val="21"/>
              </w:numPr>
              <w:ind w:left="391" w:hanging="391"/>
              <w:jc w:val="both"/>
              <w:rPr>
                <w:rFonts w:eastAsia="標楷體"/>
              </w:rPr>
            </w:pP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2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A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eastAsia="標楷體"/>
              </w:rPr>
              <w:t>45</w:t>
            </w:r>
            <w:r w:rsidRPr="00353CDE">
              <w:rPr>
                <w:rFonts w:eastAsia="標楷體"/>
              </w:rPr>
              <w:sym w:font="Symbol" w:char="00B0"/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4E8FF5E1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如圖</w:t>
            </w:r>
            <w:r w:rsidR="005F27DE">
              <w:rPr>
                <w:rFonts w:eastAsia="標楷體" w:hint="eastAsia"/>
              </w:rPr>
              <w:t>7.2-71</w:t>
            </w:r>
            <w:r w:rsidRPr="00353CDE">
              <w:rPr>
                <w:rFonts w:eastAsia="標楷體"/>
              </w:rPr>
              <w:t>所示，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B</w:t>
            </w:r>
            <w:r w:rsidRPr="00353CDE">
              <w:rPr>
                <w:rFonts w:eastAsia="標楷體"/>
              </w:rPr>
              <w:t>對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</w:instrText>
            </w:r>
            <w:r w:rsidRPr="00353CDE">
              <w:rPr>
                <w:rFonts w:eastAsia="標楷體"/>
                <w:iCs/>
              </w:rPr>
              <w:instrText>AD</w:instrText>
            </w:r>
            <w:r w:rsidRPr="00353CDE">
              <w:rPr>
                <w:rFonts w:eastAsia="標楷體"/>
              </w:rPr>
              <w:instrText>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</w:p>
          <w:p w14:paraId="03D884F2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如圖</w:t>
            </w:r>
            <w:r w:rsidR="005F27DE">
              <w:rPr>
                <w:rFonts w:eastAsia="標楷體" w:hint="eastAsia"/>
              </w:rPr>
              <w:t>7.2-71</w:t>
            </w:r>
            <w:r w:rsidRPr="00353CDE">
              <w:rPr>
                <w:rFonts w:eastAsia="標楷體"/>
              </w:rPr>
              <w:t>所示，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1</w:t>
            </w:r>
            <w:r w:rsidRPr="00353CDE">
              <w:rPr>
                <w:rFonts w:eastAsia="標楷體"/>
              </w:rPr>
              <w:t>對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</w:instrText>
            </w:r>
            <w:r w:rsidRPr="00353CDE">
              <w:rPr>
                <w:rFonts w:eastAsia="標楷體"/>
                <w:iCs/>
              </w:rPr>
              <w:instrText>AD</w:instrText>
            </w:r>
            <w:r w:rsidRPr="00353CDE">
              <w:rPr>
                <w:rFonts w:eastAsia="標楷體"/>
              </w:rPr>
              <w:instrText>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</w:p>
          <w:p w14:paraId="2470E0FA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由</w:t>
            </w:r>
            <w:r w:rsidRPr="00353CDE">
              <w:rPr>
                <w:rFonts w:eastAsia="標楷體"/>
              </w:rPr>
              <w:t xml:space="preserve">(1) </w:t>
            </w:r>
            <w:r w:rsidRPr="00353CDE">
              <w:rPr>
                <w:rFonts w:eastAsia="標楷體"/>
              </w:rPr>
              <w:t>＆</w:t>
            </w:r>
            <w:r w:rsidRPr="00353CDE">
              <w:rPr>
                <w:rFonts w:eastAsia="標楷體"/>
              </w:rPr>
              <w:t xml:space="preserve"> (2) </w:t>
            </w:r>
            <w:r w:rsidRPr="00353CDE">
              <w:rPr>
                <w:rFonts w:eastAsia="標楷體"/>
              </w:rPr>
              <w:t>同弧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</w:instrText>
            </w:r>
            <w:r w:rsidRPr="00353CDE">
              <w:rPr>
                <w:rFonts w:eastAsia="標楷體"/>
                <w:iCs/>
              </w:rPr>
              <w:instrText>AD</w:instrText>
            </w:r>
            <w:r w:rsidRPr="00353CDE">
              <w:rPr>
                <w:rFonts w:eastAsia="標楷體"/>
              </w:rPr>
              <w:instrText>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1</w:t>
            </w:r>
            <w:r w:rsidRPr="00353CDE">
              <w:rPr>
                <w:rFonts w:eastAsia="標楷體"/>
              </w:rPr>
              <w:t>與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B</w:t>
            </w:r>
            <w:r w:rsidRPr="00353CDE">
              <w:rPr>
                <w:rFonts w:eastAsia="標楷體"/>
              </w:rPr>
              <w:t>相等</w:t>
            </w:r>
            <w:r w:rsidRPr="00353CDE">
              <w:rPr>
                <w:rFonts w:eastAsia="標楷體"/>
              </w:rPr>
              <w:t xml:space="preserve"> </w:t>
            </w:r>
            <w:r w:rsidRPr="00353CDE">
              <w:rPr>
                <w:rFonts w:eastAsia="標楷體"/>
              </w:rPr>
              <w:t>＆</w:t>
            </w:r>
            <w:r w:rsidRPr="00353CDE">
              <w:rPr>
                <w:rFonts w:eastAsia="標楷體"/>
              </w:rPr>
              <w:t xml:space="preserve"> </w:t>
            </w:r>
            <w:r w:rsidRPr="00353CDE">
              <w:rPr>
                <w:rFonts w:eastAsia="標楷體"/>
              </w:rPr>
              <w:t>已知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B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eastAsia="標楷體"/>
              </w:rPr>
              <w:t>65</w:t>
            </w:r>
            <w:r w:rsidRPr="00353CDE">
              <w:rPr>
                <w:rFonts w:eastAsia="標楷體"/>
              </w:rPr>
              <w:sym w:font="Symbol" w:char="00B0"/>
            </w:r>
          </w:p>
          <w:p w14:paraId="19739EFB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如圖</w:t>
            </w:r>
            <w:r w:rsidR="005F27DE">
              <w:rPr>
                <w:rFonts w:eastAsia="標楷體" w:hint="eastAsia"/>
              </w:rPr>
              <w:t>7.2-71</w:t>
            </w:r>
            <w:r w:rsidRPr="00353CDE">
              <w:rPr>
                <w:rFonts w:eastAsia="標楷體"/>
              </w:rPr>
              <w:t>所示，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A</w:t>
            </w:r>
            <w:r w:rsidRPr="00353CDE">
              <w:rPr>
                <w:rFonts w:eastAsia="標楷體"/>
              </w:rPr>
              <w:t>對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BC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</w:p>
          <w:p w14:paraId="03A6B397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如圖</w:t>
            </w:r>
            <w:r w:rsidR="005F27DE">
              <w:rPr>
                <w:rFonts w:eastAsia="標楷體" w:hint="eastAsia"/>
              </w:rPr>
              <w:t>7.2-71</w:t>
            </w:r>
            <w:r w:rsidRPr="00353CDE">
              <w:rPr>
                <w:rFonts w:eastAsia="標楷體"/>
              </w:rPr>
              <w:t>所示，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2</w:t>
            </w:r>
            <w:r w:rsidRPr="00353CDE">
              <w:rPr>
                <w:rFonts w:eastAsia="標楷體"/>
              </w:rPr>
              <w:t>對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BC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</w:p>
          <w:p w14:paraId="2D44685F" w14:textId="77777777" w:rsidR="00353CDE" w:rsidRPr="00353CDE" w:rsidRDefault="00353CDE" w:rsidP="00353CDE">
            <w:pPr>
              <w:spacing w:beforeLines="50" w:before="180"/>
              <w:jc w:val="both"/>
              <w:rPr>
                <w:rFonts w:eastAsia="標楷體"/>
              </w:rPr>
            </w:pPr>
            <w:r w:rsidRPr="00353CDE">
              <w:rPr>
                <w:rFonts w:eastAsia="標楷體"/>
              </w:rPr>
              <w:t>由</w:t>
            </w:r>
            <w:r w:rsidRPr="00353CDE">
              <w:rPr>
                <w:rFonts w:eastAsia="標楷體"/>
              </w:rPr>
              <w:t xml:space="preserve">(4) </w:t>
            </w:r>
            <w:r w:rsidRPr="00353CDE">
              <w:rPr>
                <w:rFonts w:eastAsia="標楷體"/>
              </w:rPr>
              <w:t>＆</w:t>
            </w:r>
            <w:r w:rsidRPr="00353CDE">
              <w:rPr>
                <w:rFonts w:eastAsia="標楷體"/>
              </w:rPr>
              <w:t xml:space="preserve"> (5) </w:t>
            </w:r>
            <w:r w:rsidRPr="00353CDE">
              <w:rPr>
                <w:rFonts w:eastAsia="標楷體"/>
              </w:rPr>
              <w:t>同弧</w:t>
            </w:r>
            <w:r w:rsidRPr="00353CDE">
              <w:rPr>
                <w:rFonts w:eastAsia="標楷體"/>
              </w:rPr>
              <w:fldChar w:fldCharType="begin"/>
            </w:r>
            <w:r w:rsidRPr="00353CDE">
              <w:rPr>
                <w:rFonts w:eastAsia="標楷體"/>
              </w:rPr>
              <w:instrText xml:space="preserve"> eq \o(BC,</w:instrText>
            </w:r>
            <w:r w:rsidRPr="00353CDE">
              <w:rPr>
                <w:rFonts w:eastAsia="標楷體"/>
                <w:w w:val="150"/>
                <w:position w:val="16"/>
              </w:rPr>
              <w:instrText>︵</w:instrText>
            </w:r>
            <w:r w:rsidRPr="00353CDE">
              <w:rPr>
                <w:rFonts w:eastAsia="標楷體"/>
              </w:rPr>
              <w:instrText>)</w:instrText>
            </w:r>
            <w:r w:rsidRPr="00353CDE">
              <w:rPr>
                <w:rFonts w:eastAsia="標楷體"/>
              </w:rPr>
              <w:fldChar w:fldCharType="end"/>
            </w:r>
            <w:r w:rsidRPr="00353CDE">
              <w:rPr>
                <w:rFonts w:eastAsia="標楷體"/>
              </w:rPr>
              <w:t>所對之圓周角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2</w:t>
            </w:r>
            <w:r w:rsidRPr="00353CDE">
              <w:rPr>
                <w:rFonts w:eastAsia="標楷體"/>
              </w:rPr>
              <w:t>與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A</w:t>
            </w:r>
            <w:r w:rsidRPr="00353CDE">
              <w:rPr>
                <w:rFonts w:eastAsia="標楷體"/>
              </w:rPr>
              <w:t>相等＆</w:t>
            </w:r>
            <w:r w:rsidRPr="00353CDE">
              <w:rPr>
                <w:rFonts w:eastAsia="標楷體"/>
              </w:rPr>
              <w:t xml:space="preserve"> </w:t>
            </w:r>
            <w:r w:rsidRPr="00353CDE">
              <w:rPr>
                <w:rFonts w:eastAsia="標楷體"/>
              </w:rPr>
              <w:t>已知</w:t>
            </w:r>
            <w:r w:rsidRPr="00353CDE">
              <w:rPr>
                <w:rFonts w:ascii="標楷體" w:eastAsia="標楷體" w:hAnsi="標楷體"/>
              </w:rPr>
              <w:t>∠</w:t>
            </w:r>
            <w:r w:rsidRPr="00353CDE">
              <w:rPr>
                <w:rFonts w:eastAsia="標楷體"/>
              </w:rPr>
              <w:t>A</w:t>
            </w:r>
            <w:r w:rsidRPr="00353CDE">
              <w:rPr>
                <w:rFonts w:eastAsia="標楷體"/>
              </w:rPr>
              <w:t>＝</w:t>
            </w:r>
            <w:r w:rsidRPr="00353CDE">
              <w:rPr>
                <w:rFonts w:eastAsia="標楷體"/>
              </w:rPr>
              <w:t>45</w:t>
            </w:r>
            <w:r w:rsidRPr="00353CDE">
              <w:rPr>
                <w:rFonts w:eastAsia="標楷體"/>
              </w:rPr>
              <w:sym w:font="Symbol" w:char="00B0"/>
            </w:r>
          </w:p>
        </w:tc>
      </w:tr>
    </w:tbl>
    <w:p w14:paraId="1934FC97" w14:textId="77777777" w:rsidR="003379BD" w:rsidRPr="00531A71" w:rsidRDefault="00CC5BF2" w:rsidP="003379BD">
      <w:pPr>
        <w:spacing w:afterLines="20" w:after="72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9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20CAEF8B" w14:textId="77777777" w:rsidR="003379BD" w:rsidRPr="00531A71" w:rsidRDefault="003379BD" w:rsidP="003379BD">
      <w:pPr>
        <w:spacing w:beforeLines="50" w:before="180"/>
        <w:rPr>
          <w:rFonts w:ascii="標楷體"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ascii="標楷體" w:eastAsia="標楷體" w:hAnsi="標楷體" w:hint="eastAsia"/>
        </w:rPr>
        <w:t>如圖</w:t>
      </w:r>
      <w:r w:rsidR="00775D5D" w:rsidRPr="00775D5D">
        <w:rPr>
          <w:rFonts w:eastAsia="標楷體" w:hAnsi="標楷體" w:hint="eastAsia"/>
          <w:bCs/>
          <w:spacing w:val="10"/>
          <w:kern w:val="0"/>
        </w:rPr>
        <w:t>7.2-72</w:t>
      </w:r>
      <w:r w:rsidRPr="00531A71">
        <w:rPr>
          <w:rFonts w:ascii="標楷體" w:eastAsia="標楷體" w:hAnsi="標楷體" w:hint="eastAsia"/>
        </w:rPr>
        <w:t>，</w:t>
      </w:r>
      <w:r w:rsidRPr="00531A71">
        <w:rPr>
          <w:rFonts w:eastAsia="標楷體"/>
          <w:position w:val="-2"/>
        </w:rPr>
        <w:pict w14:anchorId="7B02832D">
          <v:shape id="_x0000_i1168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ascii="標楷體" w:eastAsia="標楷體" w:hAnsi="標楷體" w:hint="eastAsia"/>
        </w:rPr>
        <w:t>為直徑，</w:t>
      </w:r>
      <w:r w:rsidRPr="007A1E67">
        <w:rPr>
          <w:rFonts w:eastAsia="標楷體" w:hAnsi="標楷體"/>
        </w:rPr>
        <w:t>求∠</w:t>
      </w:r>
      <w:r w:rsidRPr="007A1E67">
        <w:rPr>
          <w:rFonts w:eastAsia="標楷體"/>
          <w:iCs/>
        </w:rPr>
        <w:t>C</w:t>
      </w:r>
      <w:r>
        <w:rPr>
          <w:rFonts w:eastAsia="標楷體" w:hint="eastAsia"/>
          <w:iCs/>
        </w:rPr>
        <w:t>、</w:t>
      </w:r>
      <w:r w:rsidRPr="007A1E67">
        <w:rPr>
          <w:rFonts w:eastAsia="標楷體" w:hAnsi="標楷體"/>
        </w:rPr>
        <w:t>∠</w:t>
      </w:r>
      <w:r w:rsidRPr="007A1E67">
        <w:rPr>
          <w:rFonts w:eastAsia="標楷體"/>
          <w:iCs/>
        </w:rPr>
        <w:t>D</w:t>
      </w:r>
      <w:r>
        <w:rPr>
          <w:rFonts w:eastAsia="標楷體" w:hint="eastAsia"/>
          <w:iCs/>
        </w:rPr>
        <w:t>、</w:t>
      </w:r>
      <w:r w:rsidRPr="007A1E67">
        <w:rPr>
          <w:rFonts w:eastAsia="標楷體" w:hAnsi="標楷體"/>
        </w:rPr>
        <w:t>∠</w:t>
      </w:r>
      <w:r w:rsidRPr="007A1E67">
        <w:rPr>
          <w:rFonts w:eastAsia="標楷體"/>
          <w:iCs/>
        </w:rPr>
        <w:t>E</w:t>
      </w:r>
      <w:r>
        <w:rPr>
          <w:rFonts w:eastAsia="標楷體" w:hint="eastAsia"/>
          <w:iCs/>
        </w:rPr>
        <w:t>各為幾度</w:t>
      </w:r>
      <w:r w:rsidRPr="007A1E67">
        <w:rPr>
          <w:rFonts w:eastAsia="標楷體" w:hAnsi="標楷體"/>
        </w:rPr>
        <w:t>？</w:t>
      </w:r>
    </w:p>
    <w:p w14:paraId="2454744D" w14:textId="77777777" w:rsidR="003379BD" w:rsidRPr="00531A71" w:rsidRDefault="003379BD" w:rsidP="003379BD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3722A08B">
          <v:shape id="_x0000_s2371" type="#_x0000_t75" style="position:absolute;left:0;text-align:left;margin-left:129.95pt;margin-top:2.4pt;width:151.4pt;height:141.2pt;z-index:28">
            <v:imagedata r:id="rId85" o:title=""/>
          </v:shape>
        </w:pict>
      </w:r>
    </w:p>
    <w:p w14:paraId="56FE686A" w14:textId="77777777" w:rsidR="003379BD" w:rsidRPr="00531A71" w:rsidRDefault="003379BD" w:rsidP="003379BD">
      <w:pPr>
        <w:jc w:val="both"/>
        <w:rPr>
          <w:rFonts w:eastAsia="標楷體" w:hint="eastAsia"/>
          <w:b/>
        </w:rPr>
      </w:pPr>
    </w:p>
    <w:p w14:paraId="78F89E6B" w14:textId="77777777" w:rsidR="003379BD" w:rsidRPr="00531A71" w:rsidRDefault="003379BD" w:rsidP="003379BD">
      <w:pPr>
        <w:jc w:val="both"/>
        <w:rPr>
          <w:rFonts w:eastAsia="標楷體" w:hint="eastAsia"/>
          <w:b/>
        </w:rPr>
      </w:pPr>
    </w:p>
    <w:p w14:paraId="74E26EFF" w14:textId="77777777" w:rsidR="003379BD" w:rsidRDefault="003379BD" w:rsidP="003379BD">
      <w:pPr>
        <w:jc w:val="both"/>
        <w:rPr>
          <w:rFonts w:eastAsia="標楷體" w:hint="eastAsia"/>
          <w:b/>
        </w:rPr>
      </w:pPr>
    </w:p>
    <w:p w14:paraId="2DC91DDB" w14:textId="77777777" w:rsidR="003379BD" w:rsidRDefault="003379BD" w:rsidP="003379BD">
      <w:pPr>
        <w:jc w:val="both"/>
        <w:rPr>
          <w:rFonts w:eastAsia="標楷體" w:hint="eastAsia"/>
          <w:b/>
        </w:rPr>
      </w:pPr>
    </w:p>
    <w:p w14:paraId="178B1FB8" w14:textId="77777777" w:rsidR="003379BD" w:rsidRDefault="003379BD" w:rsidP="003379BD">
      <w:pPr>
        <w:jc w:val="both"/>
        <w:rPr>
          <w:rFonts w:eastAsia="標楷體" w:hint="eastAsia"/>
          <w:b/>
        </w:rPr>
      </w:pPr>
    </w:p>
    <w:p w14:paraId="4F4CA26B" w14:textId="77777777" w:rsidR="003379BD" w:rsidRDefault="003379BD" w:rsidP="003379BD">
      <w:pPr>
        <w:jc w:val="both"/>
        <w:rPr>
          <w:rFonts w:eastAsia="標楷體" w:hint="eastAsia"/>
          <w:b/>
        </w:rPr>
      </w:pPr>
    </w:p>
    <w:p w14:paraId="49FFD523" w14:textId="77777777" w:rsidR="003379BD" w:rsidRPr="00531A71" w:rsidRDefault="003379BD" w:rsidP="003379BD">
      <w:pPr>
        <w:jc w:val="both"/>
        <w:rPr>
          <w:rFonts w:eastAsia="標楷體" w:hint="eastAsia"/>
          <w:b/>
        </w:rPr>
      </w:pPr>
    </w:p>
    <w:p w14:paraId="76A079A0" w14:textId="77777777" w:rsidR="003379BD" w:rsidRPr="00775D5D" w:rsidRDefault="00775D5D" w:rsidP="00775D5D">
      <w:pPr>
        <w:jc w:val="center"/>
        <w:rPr>
          <w:rFonts w:eastAsia="標楷體" w:hint="eastAsia"/>
          <w:b/>
          <w:bCs/>
        </w:rPr>
      </w:pPr>
      <w:r w:rsidRPr="00775D5D">
        <w:rPr>
          <w:rFonts w:ascii="標楷體" w:eastAsia="標楷體" w:hAnsi="標楷體" w:hint="eastAsia"/>
          <w:b/>
          <w:bCs/>
        </w:rPr>
        <w:t>圖</w:t>
      </w:r>
      <w:r w:rsidRPr="00775D5D">
        <w:rPr>
          <w:rFonts w:eastAsia="標楷體" w:hAnsi="標楷體" w:hint="eastAsia"/>
          <w:b/>
          <w:bCs/>
          <w:spacing w:val="10"/>
          <w:kern w:val="0"/>
        </w:rPr>
        <w:t>7.2-72</w:t>
      </w:r>
    </w:p>
    <w:p w14:paraId="0566EE22" w14:textId="77777777" w:rsidR="003379BD" w:rsidRPr="00531A71" w:rsidRDefault="003379BD" w:rsidP="003379B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圓周角的性質有：</w:t>
      </w:r>
    </w:p>
    <w:p w14:paraId="58CA3D55" w14:textId="77777777" w:rsidR="003379BD" w:rsidRPr="00531A71" w:rsidRDefault="003379BD" w:rsidP="003379B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619FBB72" w14:textId="77777777" w:rsidR="003379BD" w:rsidRPr="00531A71" w:rsidRDefault="003379BD" w:rsidP="003379B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47E6EEE3" w14:textId="77777777" w:rsidR="003379BD" w:rsidRPr="00531A71" w:rsidRDefault="003379BD" w:rsidP="003379BD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01675894" w14:textId="77777777" w:rsidR="003379BD" w:rsidRPr="00531A71" w:rsidRDefault="003379BD" w:rsidP="003379BD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74BDDEA2" w14:textId="77777777" w:rsidR="003379BD" w:rsidRPr="00531A71" w:rsidRDefault="003379BD" w:rsidP="003379BD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3312E7E3" w14:textId="77777777" w:rsidR="003379BD" w:rsidRPr="00531A71" w:rsidRDefault="003379BD" w:rsidP="003379BD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>
        <w:rPr>
          <w:rFonts w:eastAsia="標楷體" w:hint="eastAsia"/>
        </w:rPr>
        <w:t xml:space="preserve">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7756B838" w14:textId="77777777" w:rsidR="003379BD" w:rsidRPr="00531A71" w:rsidRDefault="003379BD" w:rsidP="003379BD">
      <w:pPr>
        <w:pStyle w:val="3-1"/>
        <w:ind w:left="390" w:hanging="390"/>
        <w:rPr>
          <w:rFonts w:eastAsia="標楷體"/>
        </w:rPr>
      </w:pPr>
      <w:r w:rsidRPr="002F6C6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3379BD" w:rsidRPr="00531A71" w14:paraId="1B7C6BA3" w14:textId="77777777" w:rsidTr="00A915EB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E6247E" w14:textId="77777777" w:rsidR="003379BD" w:rsidRPr="00531A71" w:rsidRDefault="003379BD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C12E232" w14:textId="77777777" w:rsidR="003379BD" w:rsidRPr="00531A71" w:rsidRDefault="003379BD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379BD" w:rsidRPr="00531A71" w14:paraId="21C60243" w14:textId="77777777" w:rsidTr="00A915EB">
        <w:tc>
          <w:tcPr>
            <w:tcW w:w="3936" w:type="dxa"/>
            <w:tcBorders>
              <w:top w:val="single" w:sz="4" w:space="0" w:color="auto"/>
            </w:tcBorders>
          </w:tcPr>
          <w:p w14:paraId="0F3A0D08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2A6F3C4D">
                <v:shape id="_x0000_i116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4112A3F4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03289C63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08691FA2">
                <v:shape id="_x0000_i1170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48044626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670404E2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43EF2C2B">
                <v:shape id="_x0000_i117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203C4438" w14:textId="77777777" w:rsidR="003379BD" w:rsidRPr="00531A71" w:rsidRDefault="003379BD" w:rsidP="00B8126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311E452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2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497E4ECE">
                <v:shape id="_x0000_i117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2070FEAC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1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0DA1FEDE">
                <v:shape id="_x0000_i117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29E6E101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2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1ABB4FCF">
                <v:shape id="_x0000_i1174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1952B902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3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1EF184C7">
                <v:shape id="_x0000_i117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15904CCF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2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27F9232">
                <v:shape id="_x0000_i1176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5BDF54D3" w14:textId="77777777" w:rsidR="003379BD" w:rsidRPr="00531A71" w:rsidRDefault="003379BD" w:rsidP="003379B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5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63186214">
                <v:shape id="_x0000_i117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</w:tc>
      </w:tr>
    </w:tbl>
    <w:p w14:paraId="4451957D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08E0AB63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2E1BB9AD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78AEEAF9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69795D72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7002DC84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38D2A8B1" w14:textId="77777777" w:rsidR="00CC5BF2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049E6825" w14:textId="77777777" w:rsidR="00CC5BF2" w:rsidRDefault="00CC5BF2" w:rsidP="00775D5D">
      <w:pPr>
        <w:adjustRightInd w:val="0"/>
        <w:spacing w:line="380" w:lineRule="exact"/>
        <w:rPr>
          <w:rFonts w:eastAsia="標楷體" w:hAnsi="標楷體" w:hint="eastAsia"/>
          <w:b/>
        </w:rPr>
      </w:pPr>
    </w:p>
    <w:p w14:paraId="4C0DFEC0" w14:textId="77777777" w:rsidR="00B9692B" w:rsidRPr="00531A71" w:rsidRDefault="00CC5BF2" w:rsidP="00B9692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0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4FF2E524" w14:textId="77777777" w:rsidR="00775D5D" w:rsidRDefault="00B9692B" w:rsidP="00B9692B">
      <w:pPr>
        <w:adjustRightInd w:val="0"/>
        <w:spacing w:beforeLines="50" w:before="180" w:line="380" w:lineRule="exact"/>
        <w:ind w:left="504" w:hanging="504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775D5D">
        <w:rPr>
          <w:rFonts w:eastAsia="標楷體" w:hAnsi="標楷體" w:hint="eastAsia"/>
        </w:rPr>
        <w:t>7.2-73</w:t>
      </w:r>
      <w:r w:rsidRPr="00531A71">
        <w:rPr>
          <w:rFonts w:eastAsia="標楷體" w:hAnsi="標楷體"/>
        </w:rPr>
        <w:t>，△</w:t>
      </w:r>
      <w:r w:rsidRPr="00531A71">
        <w:rPr>
          <w:rFonts w:eastAsia="標楷體"/>
        </w:rPr>
        <w:t>ABC</w:t>
      </w:r>
      <w:r w:rsidR="00187306">
        <w:rPr>
          <w:rFonts w:eastAsia="標楷體" w:hint="eastAsia"/>
        </w:rPr>
        <w:t>三頂點皆在圓周上</w:t>
      </w:r>
      <w:r w:rsidRPr="00531A71">
        <w:rPr>
          <w:rFonts w:eastAsia="標楷體" w:hAnsi="標楷體"/>
        </w:rPr>
        <w:t>，且</w:t>
      </w:r>
      <w:r w:rsidRPr="00531A71">
        <w:rPr>
          <w:rFonts w:eastAsia="標楷體"/>
          <w:position w:val="-2"/>
        </w:rPr>
        <w:pict w14:anchorId="397771E8">
          <v:shape id="_x0000_i1178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。已知</w:t>
      </w:r>
    </w:p>
    <w:p w14:paraId="344D644E" w14:textId="77777777" w:rsidR="00B9692B" w:rsidRPr="00531A71" w:rsidRDefault="00B9692B" w:rsidP="00775D5D">
      <w:pPr>
        <w:adjustRightInd w:val="0"/>
        <w:spacing w:beforeLines="50" w:before="180" w:line="380" w:lineRule="exact"/>
        <w:ind w:left="504" w:hanging="24"/>
        <w:rPr>
          <w:rFonts w:eastAsia="標楷體"/>
        </w:rPr>
      </w:pP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2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</w:t>
      </w:r>
      <w:r w:rsidRPr="00531A71">
        <w:rPr>
          <w:rFonts w:eastAsia="標楷體" w:hAnsi="標楷體"/>
        </w:rPr>
        <w:t>度。</w:t>
      </w:r>
    </w:p>
    <w:p w14:paraId="180DD017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  <w:r>
        <w:rPr>
          <w:rFonts w:eastAsia="標楷體" w:hint="eastAsia"/>
          <w:bCs/>
          <w:noProof/>
        </w:rPr>
        <w:pict w14:anchorId="4675C019">
          <v:shape id="_x0000_s2370" type="#_x0000_t75" style="position:absolute;left:0;text-align:left;margin-left:126.35pt;margin-top:1.9pt;width:170.1pt;height:135.2pt;z-index:27">
            <v:imagedata r:id="rId86" o:title=""/>
          </v:shape>
        </w:pict>
      </w:r>
    </w:p>
    <w:p w14:paraId="64F4CE55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E9C73C3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7311D45B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E0CA311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5D88E55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2FD90D79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34E6B672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1F204F0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CB436A5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78A1080B" w14:textId="77777777" w:rsidR="00B9692B" w:rsidRPr="00775D5D" w:rsidRDefault="00775D5D" w:rsidP="00775D5D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  <w:bCs/>
        </w:rPr>
      </w:pPr>
      <w:r w:rsidRPr="00775D5D">
        <w:rPr>
          <w:rFonts w:eastAsia="標楷體" w:hAnsi="標楷體"/>
          <w:b/>
          <w:bCs/>
        </w:rPr>
        <w:t>圖</w:t>
      </w:r>
      <w:r w:rsidRPr="00775D5D">
        <w:rPr>
          <w:rFonts w:eastAsia="標楷體" w:hAnsi="標楷體" w:hint="eastAsia"/>
          <w:b/>
          <w:bCs/>
        </w:rPr>
        <w:t>7.2-73</w:t>
      </w:r>
    </w:p>
    <w:p w14:paraId="54BE7F5D" w14:textId="77777777" w:rsidR="00B9692B" w:rsidRPr="00531A71" w:rsidRDefault="00B9692B" w:rsidP="00B9692B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C6219A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2B28E5E2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(1) </w:t>
      </w:r>
      <w:r w:rsidRPr="00531A71">
        <w:rPr>
          <w:rFonts w:eastAsia="標楷體" w:hAnsi="標楷體"/>
        </w:rPr>
        <w:t>圓周角為所對弧度的一半</w:t>
      </w:r>
    </w:p>
    <w:p w14:paraId="5B07D36F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56473C57" w14:textId="77777777" w:rsidR="00B9692B" w:rsidRPr="00531A71" w:rsidRDefault="00B9692B" w:rsidP="00B9692B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05E2A87B" w14:textId="77777777" w:rsidR="00B9692B" w:rsidRPr="00531A71" w:rsidRDefault="00B9692B" w:rsidP="00B9692B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6366261D" w14:textId="77777777" w:rsidR="00B9692B" w:rsidRPr="00531A71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60D0FF8C" w14:textId="77777777" w:rsidR="00B9692B" w:rsidRDefault="00B9692B" w:rsidP="00B9692B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4CE895F8" w14:textId="77777777" w:rsidR="00B9692B" w:rsidRPr="00531A71" w:rsidRDefault="00B9692B" w:rsidP="00B9692B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 2. </w:t>
      </w:r>
      <w:r>
        <w:rPr>
          <w:rFonts w:eastAsia="標楷體" w:hAnsi="標楷體" w:hint="eastAsia"/>
        </w:rPr>
        <w:t>三角形內角和</w:t>
      </w:r>
      <w:r w:rsidRPr="00531A71">
        <w:rPr>
          <w:rFonts w:eastAsia="標楷體"/>
        </w:rPr>
        <w:t>180°</w:t>
      </w:r>
    </w:p>
    <w:p w14:paraId="11CE2B74" w14:textId="77777777" w:rsidR="00B9692B" w:rsidRPr="002F6C61" w:rsidRDefault="00B9692B" w:rsidP="00B9692B">
      <w:pPr>
        <w:tabs>
          <w:tab w:val="left" w:pos="375"/>
        </w:tabs>
        <w:snapToGrid w:val="0"/>
        <w:spacing w:beforeLines="50" w:before="180"/>
        <w:rPr>
          <w:rFonts w:eastAsia="標楷體"/>
          <w:b/>
        </w:rPr>
      </w:pPr>
      <w:r w:rsidRPr="002F6C6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B9692B" w:rsidRPr="00CA0251" w14:paraId="7FFAEDE8" w14:textId="77777777" w:rsidTr="00A915EB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65CB3F" w14:textId="77777777" w:rsidR="00B9692B" w:rsidRPr="00CA0251" w:rsidRDefault="00B9692B" w:rsidP="00B9692B">
            <w:pPr>
              <w:spacing w:beforeLines="50" w:before="180"/>
              <w:jc w:val="center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3532FC04" w14:textId="77777777" w:rsidR="00B9692B" w:rsidRPr="00CA0251" w:rsidRDefault="00B9692B" w:rsidP="00B9692B">
            <w:pPr>
              <w:spacing w:beforeLines="50" w:before="180"/>
              <w:jc w:val="center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理由</w:t>
            </w:r>
          </w:p>
        </w:tc>
      </w:tr>
      <w:tr w:rsidR="00B9692B" w:rsidRPr="00CA0251" w14:paraId="28A5C13D" w14:textId="77777777" w:rsidTr="00A915EB">
        <w:tc>
          <w:tcPr>
            <w:tcW w:w="4428" w:type="dxa"/>
            <w:tcBorders>
              <w:top w:val="single" w:sz="4" w:space="0" w:color="auto"/>
            </w:tcBorders>
          </w:tcPr>
          <w:p w14:paraId="5885CFEC" w14:textId="77777777" w:rsidR="00B9692B" w:rsidRPr="00CA0251" w:rsidRDefault="00B9692B" w:rsidP="00B8126E">
            <w:pPr>
              <w:numPr>
                <w:ilvl w:val="0"/>
                <w:numId w:val="24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CA0251">
              <w:rPr>
                <w:rFonts w:ascii="標楷體" w:eastAsia="標楷體" w:hAnsi="標楷體"/>
              </w:rPr>
              <w:t>∠</w:t>
            </w:r>
            <w:r w:rsidRPr="00CA0251">
              <w:rPr>
                <w:rFonts w:eastAsia="標楷體"/>
              </w:rPr>
              <w:t>A</w:t>
            </w:r>
            <w:r w:rsidRPr="00CA0251">
              <w:rPr>
                <w:rFonts w:eastAsia="標楷體" w:hAnsi="標楷體"/>
              </w:rPr>
              <w:t>為直徑</w:t>
            </w:r>
            <w:r w:rsidRPr="00CA0251">
              <w:rPr>
                <w:rFonts w:eastAsia="標楷體"/>
              </w:rPr>
              <w:pict w14:anchorId="3659A68D">
                <v:shape id="_x0000_i1179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CA0251">
              <w:rPr>
                <w:rFonts w:eastAsia="標楷體" w:hAnsi="標楷體"/>
              </w:rPr>
              <w:t>所對的圓周角</w:t>
            </w:r>
          </w:p>
          <w:p w14:paraId="20866747" w14:textId="77777777" w:rsidR="00B9692B" w:rsidRPr="00CA0251" w:rsidRDefault="00B9692B" w:rsidP="00B8126E">
            <w:pPr>
              <w:numPr>
                <w:ilvl w:val="0"/>
                <w:numId w:val="24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CA0251">
              <w:rPr>
                <w:rFonts w:ascii="標楷體" w:eastAsia="標楷體" w:hAnsi="標楷體"/>
              </w:rPr>
              <w:t>∠</w:t>
            </w:r>
            <w:r w:rsidRPr="00CA0251">
              <w:rPr>
                <w:rFonts w:eastAsia="標楷體"/>
              </w:rPr>
              <w:t>A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90°</w:t>
            </w:r>
          </w:p>
          <w:p w14:paraId="5F34E0C3" w14:textId="77777777" w:rsidR="00B9692B" w:rsidRPr="00CA0251" w:rsidRDefault="00B9692B" w:rsidP="00B8126E">
            <w:pPr>
              <w:numPr>
                <w:ilvl w:val="0"/>
                <w:numId w:val="24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三角形</w:t>
            </w:r>
            <w:r w:rsidRPr="00CA0251">
              <w:rPr>
                <w:rFonts w:eastAsia="標楷體"/>
              </w:rPr>
              <w:t>ABC</w:t>
            </w:r>
            <w:r w:rsidRPr="00CA0251">
              <w:rPr>
                <w:rFonts w:eastAsia="標楷體" w:hAnsi="標楷體"/>
              </w:rPr>
              <w:t>中</w:t>
            </w:r>
            <w:r w:rsidRPr="00CA0251">
              <w:rPr>
                <w:rFonts w:eastAsia="標楷體" w:hAnsi="標楷體" w:hint="eastAsia"/>
              </w:rPr>
              <w:t>，</w:t>
            </w:r>
            <w:r w:rsidRPr="00CA0251">
              <w:rPr>
                <w:rFonts w:eastAsia="標楷體" w:hAnsi="標楷體"/>
              </w:rPr>
              <w:br/>
            </w:r>
            <w:r w:rsidRPr="00CA0251">
              <w:rPr>
                <w:rFonts w:eastAsia="標楷體" w:hAnsi="標楷體"/>
              </w:rPr>
              <w:t>∠</w:t>
            </w:r>
            <w:r w:rsidRPr="00CA0251">
              <w:rPr>
                <w:rFonts w:eastAsia="標楷體"/>
              </w:rPr>
              <w:t>A</w:t>
            </w:r>
            <w:r w:rsidRPr="00CA0251">
              <w:rPr>
                <w:rFonts w:eastAsia="標楷體" w:hAnsi="標楷體"/>
              </w:rPr>
              <w:t>＋∠</w:t>
            </w:r>
            <w:r w:rsidRPr="00CA0251">
              <w:rPr>
                <w:rFonts w:eastAsia="標楷體"/>
              </w:rPr>
              <w:t>B</w:t>
            </w:r>
            <w:r w:rsidRPr="00CA0251">
              <w:rPr>
                <w:rFonts w:eastAsia="標楷體" w:hAnsi="標楷體"/>
              </w:rPr>
              <w:t>＋∠</w:t>
            </w:r>
            <w:r w:rsidRPr="00CA0251">
              <w:rPr>
                <w:rFonts w:eastAsia="標楷體"/>
              </w:rPr>
              <w:t>C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180°</w:t>
            </w:r>
          </w:p>
          <w:p w14:paraId="0A9F8E1B" w14:textId="77777777" w:rsidR="00B9692B" w:rsidRPr="00CA0251" w:rsidRDefault="00B9692B" w:rsidP="00B8126E">
            <w:pPr>
              <w:numPr>
                <w:ilvl w:val="0"/>
                <w:numId w:val="24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CA0251">
              <w:rPr>
                <w:rFonts w:eastAsia="標楷體"/>
              </w:rPr>
              <w:t>90°</w:t>
            </w:r>
            <w:r w:rsidRPr="00CA0251">
              <w:rPr>
                <w:rFonts w:eastAsia="標楷體" w:hAnsi="標楷體"/>
              </w:rPr>
              <w:t>＋</w:t>
            </w:r>
            <w:r w:rsidRPr="00CA0251">
              <w:rPr>
                <w:rFonts w:eastAsia="標楷體"/>
              </w:rPr>
              <w:t>20°</w:t>
            </w:r>
            <w:r w:rsidRPr="00CA0251">
              <w:rPr>
                <w:rFonts w:eastAsia="標楷體" w:hAnsi="標楷體"/>
              </w:rPr>
              <w:t>＋∠</w:t>
            </w:r>
            <w:r w:rsidRPr="00CA0251">
              <w:rPr>
                <w:rFonts w:eastAsia="標楷體"/>
              </w:rPr>
              <w:t>C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180°</w:t>
            </w:r>
            <w:r w:rsidRPr="00CA0251">
              <w:rPr>
                <w:rFonts w:eastAsia="標楷體" w:hint="eastAsia"/>
              </w:rPr>
              <w:br/>
            </w:r>
          </w:p>
          <w:p w14:paraId="261B5F8D" w14:textId="77777777" w:rsidR="00B9692B" w:rsidRPr="00CA0251" w:rsidRDefault="00B9692B" w:rsidP="00B8126E">
            <w:pPr>
              <w:numPr>
                <w:ilvl w:val="0"/>
                <w:numId w:val="24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∠</w:t>
            </w:r>
            <w:r w:rsidRPr="00CA0251">
              <w:rPr>
                <w:rFonts w:eastAsia="標楷體"/>
              </w:rPr>
              <w:t>C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180°</w:t>
            </w:r>
            <w:r w:rsidRPr="00CA0251">
              <w:rPr>
                <w:rFonts w:eastAsia="標楷體" w:hAnsi="標楷體"/>
              </w:rPr>
              <w:t>－</w:t>
            </w:r>
            <w:r w:rsidRPr="00CA0251">
              <w:rPr>
                <w:rFonts w:eastAsia="標楷體"/>
              </w:rPr>
              <w:t>90°</w:t>
            </w:r>
            <w:r w:rsidRPr="00CA0251">
              <w:rPr>
                <w:rFonts w:eastAsia="標楷體" w:hAnsi="標楷體"/>
              </w:rPr>
              <w:t>－</w:t>
            </w:r>
            <w:r w:rsidRPr="00CA0251">
              <w:rPr>
                <w:rFonts w:eastAsia="標楷體"/>
              </w:rPr>
              <w:t>20°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70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32D717A" w14:textId="77777777" w:rsidR="00B9692B" w:rsidRPr="00CA0251" w:rsidRDefault="00B9692B" w:rsidP="00B9692B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A025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3</w:t>
            </w:r>
            <w:r w:rsidRPr="00CA0251">
              <w:rPr>
                <w:rFonts w:eastAsia="標楷體" w:hAnsi="標楷體"/>
              </w:rPr>
              <w:t>所示</w:t>
            </w:r>
            <w:r w:rsidRPr="00CA0251">
              <w:rPr>
                <w:rFonts w:eastAsia="標楷體"/>
              </w:rPr>
              <w:t xml:space="preserve"> </w:t>
            </w:r>
            <w:r w:rsidRPr="00CA0251">
              <w:rPr>
                <w:rFonts w:eastAsia="標楷體" w:hAnsi="標楷體"/>
              </w:rPr>
              <w:t>＆</w:t>
            </w:r>
            <w:r w:rsidRPr="00CA0251">
              <w:rPr>
                <w:rFonts w:eastAsia="標楷體"/>
              </w:rPr>
              <w:t xml:space="preserve"> </w:t>
            </w:r>
            <w:r w:rsidRPr="00CA0251">
              <w:rPr>
                <w:rFonts w:eastAsia="標楷體" w:hAnsi="標楷體"/>
              </w:rPr>
              <w:t>已知</w:t>
            </w:r>
            <w:r w:rsidRPr="00CA0251">
              <w:rPr>
                <w:rFonts w:eastAsia="標楷體"/>
              </w:rPr>
              <w:pict w14:anchorId="28573DD3">
                <v:shape id="_x0000_i118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CA0251">
              <w:rPr>
                <w:rFonts w:eastAsia="標楷體" w:hAnsi="標楷體"/>
              </w:rPr>
              <w:t>為圓</w:t>
            </w:r>
            <w:r w:rsidRPr="00CA0251">
              <w:rPr>
                <w:rFonts w:eastAsia="標楷體"/>
              </w:rPr>
              <w:t>O</w:t>
            </w:r>
            <w:r w:rsidRPr="00CA0251">
              <w:rPr>
                <w:rFonts w:eastAsia="標楷體" w:hAnsi="標楷體"/>
              </w:rPr>
              <w:t>的直徑</w:t>
            </w:r>
          </w:p>
          <w:p w14:paraId="01671337" w14:textId="77777777" w:rsidR="00B9692B" w:rsidRPr="00CA0251" w:rsidRDefault="00B9692B" w:rsidP="00B9692B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A0251">
              <w:rPr>
                <w:rFonts w:eastAsia="標楷體" w:hAnsi="標楷體"/>
              </w:rPr>
              <w:t>由</w:t>
            </w:r>
            <w:r w:rsidRPr="00CA0251">
              <w:rPr>
                <w:rFonts w:eastAsia="標楷體"/>
              </w:rPr>
              <w:t xml:space="preserve">(1) </w:t>
            </w:r>
            <w:r w:rsidRPr="00CA0251">
              <w:rPr>
                <w:rFonts w:eastAsia="標楷體" w:hAnsi="標楷體"/>
              </w:rPr>
              <w:t>＆</w:t>
            </w:r>
            <w:r w:rsidRPr="00CA0251">
              <w:rPr>
                <w:rFonts w:eastAsia="標楷體"/>
              </w:rPr>
              <w:t xml:space="preserve"> </w:t>
            </w:r>
            <w:r w:rsidRPr="00CA0251">
              <w:rPr>
                <w:rFonts w:eastAsia="標楷體" w:hAnsi="標楷體"/>
                <w:bCs/>
              </w:rPr>
              <w:t>直徑所對的圓周角為直角</w:t>
            </w:r>
          </w:p>
          <w:p w14:paraId="6A58D9CE" w14:textId="77777777" w:rsidR="00B9692B" w:rsidRPr="00CA0251" w:rsidRDefault="00B9692B" w:rsidP="00B9692B">
            <w:pPr>
              <w:spacing w:beforeLines="50" w:before="180"/>
              <w:jc w:val="both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3</w:t>
            </w:r>
            <w:r w:rsidRPr="00CA0251">
              <w:rPr>
                <w:rFonts w:eastAsia="標楷體" w:hAnsi="標楷體"/>
              </w:rPr>
              <w:t>所示</w:t>
            </w:r>
            <w:r w:rsidRPr="00CA0251">
              <w:rPr>
                <w:rFonts w:eastAsia="標楷體" w:hAnsi="標楷體" w:hint="eastAsia"/>
              </w:rPr>
              <w:br/>
            </w:r>
            <w:r w:rsidRPr="00CA0251">
              <w:rPr>
                <w:rFonts w:eastAsia="標楷體" w:hAnsi="標楷體"/>
              </w:rPr>
              <w:t>三角形內角和</w:t>
            </w:r>
            <w:r w:rsidRPr="00CA0251">
              <w:rPr>
                <w:rFonts w:eastAsia="標楷體"/>
              </w:rPr>
              <w:t>180°</w:t>
            </w:r>
          </w:p>
          <w:p w14:paraId="6DA8A6D8" w14:textId="77777777" w:rsidR="00B9692B" w:rsidRPr="00CA0251" w:rsidRDefault="00B9692B" w:rsidP="00B9692B">
            <w:pPr>
              <w:spacing w:beforeLines="50" w:before="180"/>
              <w:jc w:val="both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將</w:t>
            </w:r>
            <w:r w:rsidRPr="00CA0251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CA0251">
              <w:rPr>
                <w:rFonts w:eastAsia="標楷體"/>
              </w:rPr>
              <w:t xml:space="preserve">) </w:t>
            </w:r>
            <w:r w:rsidRPr="00CA0251">
              <w:rPr>
                <w:rFonts w:eastAsia="標楷體" w:hAnsi="標楷體"/>
              </w:rPr>
              <w:t>∠</w:t>
            </w:r>
            <w:r w:rsidRPr="00CA0251">
              <w:rPr>
                <w:rFonts w:eastAsia="標楷體"/>
              </w:rPr>
              <w:t>A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 xml:space="preserve">90° </w:t>
            </w:r>
            <w:r w:rsidRPr="00CA0251">
              <w:rPr>
                <w:rFonts w:eastAsia="標楷體" w:hAnsi="標楷體"/>
              </w:rPr>
              <w:t>＆</w:t>
            </w:r>
            <w:r w:rsidRPr="00CA0251">
              <w:rPr>
                <w:rFonts w:eastAsia="標楷體"/>
              </w:rPr>
              <w:t xml:space="preserve"> </w:t>
            </w:r>
            <w:r w:rsidRPr="00CA0251">
              <w:rPr>
                <w:rFonts w:eastAsia="標楷體" w:hAnsi="標楷體"/>
              </w:rPr>
              <w:t>已知</w:t>
            </w:r>
            <w:r w:rsidRPr="00CA0251">
              <w:rPr>
                <w:rFonts w:eastAsia="標楷體"/>
              </w:rPr>
              <w:t xml:space="preserve"> </w:t>
            </w:r>
            <w:r w:rsidRPr="00CA0251">
              <w:rPr>
                <w:rFonts w:eastAsia="標楷體" w:hAnsi="標楷體"/>
              </w:rPr>
              <w:t>∠</w:t>
            </w:r>
            <w:r w:rsidRPr="00CA0251">
              <w:rPr>
                <w:rFonts w:eastAsia="標楷體"/>
              </w:rPr>
              <w:t>B</w:t>
            </w:r>
            <w:r w:rsidRPr="00CA0251">
              <w:rPr>
                <w:rFonts w:eastAsia="標楷體" w:hAnsi="標楷體"/>
              </w:rPr>
              <w:t>＝</w:t>
            </w:r>
            <w:r w:rsidRPr="00CA0251">
              <w:rPr>
                <w:rFonts w:eastAsia="標楷體"/>
              </w:rPr>
              <w:t>20°</w:t>
            </w:r>
            <w:r w:rsidRPr="00CA0251">
              <w:rPr>
                <w:rFonts w:eastAsia="標楷體" w:hint="eastAsia"/>
              </w:rPr>
              <w:br/>
            </w:r>
            <w:r w:rsidRPr="00CA0251">
              <w:rPr>
                <w:rFonts w:eastAsia="標楷體" w:hAnsi="標楷體"/>
              </w:rPr>
              <w:t>代入</w:t>
            </w:r>
            <w:r w:rsidRPr="00CA0251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3</w:t>
            </w:r>
            <w:r w:rsidRPr="00CA0251">
              <w:rPr>
                <w:rFonts w:eastAsia="標楷體"/>
              </w:rPr>
              <w:t>)</w:t>
            </w:r>
            <w:r w:rsidRPr="00CA0251">
              <w:rPr>
                <w:rFonts w:eastAsia="標楷體" w:hint="eastAsia"/>
              </w:rPr>
              <w:t>式得</w:t>
            </w:r>
          </w:p>
          <w:p w14:paraId="7A159298" w14:textId="77777777" w:rsidR="00B9692B" w:rsidRPr="00CA0251" w:rsidRDefault="00B9692B" w:rsidP="00B9692B">
            <w:pPr>
              <w:spacing w:beforeLines="50" w:before="180"/>
              <w:jc w:val="both"/>
              <w:rPr>
                <w:rFonts w:eastAsia="標楷體"/>
              </w:rPr>
            </w:pPr>
            <w:r w:rsidRPr="00CA0251">
              <w:rPr>
                <w:rFonts w:eastAsia="標楷體" w:hAnsi="標楷體"/>
              </w:rPr>
              <w:t>由</w:t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4</w:t>
            </w:r>
            <w:r w:rsidRPr="00CA0251">
              <w:rPr>
                <w:rFonts w:eastAsia="標楷體"/>
              </w:rPr>
              <w:t xml:space="preserve">) </w:t>
            </w:r>
            <w:r w:rsidRPr="00CA0251">
              <w:rPr>
                <w:rFonts w:eastAsia="標楷體" w:hAnsi="標楷體"/>
              </w:rPr>
              <w:t>移項</w:t>
            </w:r>
          </w:p>
        </w:tc>
      </w:tr>
    </w:tbl>
    <w:p w14:paraId="79F309EA" w14:textId="77777777" w:rsidR="00CC5BF2" w:rsidRDefault="00CC5BF2" w:rsidP="000D780C">
      <w:pPr>
        <w:adjustRightInd w:val="0"/>
        <w:spacing w:afterLines="50" w:after="180" w:line="380" w:lineRule="exact"/>
        <w:ind w:left="720" w:hanging="720"/>
        <w:rPr>
          <w:rFonts w:ascii="標楷體" w:eastAsia="標楷體" w:hAnsi="標楷體" w:hint="eastAsia"/>
          <w:b/>
        </w:rPr>
      </w:pPr>
    </w:p>
    <w:p w14:paraId="7BD03E28" w14:textId="77777777" w:rsidR="00CC5BF2" w:rsidRDefault="00CC5BF2" w:rsidP="000D780C">
      <w:pPr>
        <w:adjustRightInd w:val="0"/>
        <w:spacing w:afterLines="50" w:after="180" w:line="380" w:lineRule="exact"/>
        <w:ind w:left="720" w:hanging="720"/>
        <w:rPr>
          <w:rFonts w:ascii="標楷體" w:eastAsia="標楷體" w:hAnsi="標楷體" w:hint="eastAsia"/>
          <w:b/>
        </w:rPr>
      </w:pPr>
    </w:p>
    <w:p w14:paraId="7EED70F3" w14:textId="77777777" w:rsidR="00CC5BF2" w:rsidRDefault="00CC5BF2" w:rsidP="00775D5D">
      <w:pPr>
        <w:adjustRightInd w:val="0"/>
        <w:spacing w:afterLines="50" w:after="180" w:line="380" w:lineRule="exact"/>
        <w:rPr>
          <w:rFonts w:ascii="標楷體" w:eastAsia="標楷體" w:hAnsi="標楷體" w:hint="eastAsia"/>
          <w:b/>
        </w:rPr>
      </w:pPr>
    </w:p>
    <w:p w14:paraId="7613142F" w14:textId="77777777" w:rsidR="000D780C" w:rsidRPr="00D5293F" w:rsidRDefault="00CC5BF2" w:rsidP="000D780C">
      <w:pPr>
        <w:adjustRightInd w:val="0"/>
        <w:spacing w:afterLines="50" w:after="180" w:line="380" w:lineRule="exact"/>
        <w:ind w:left="720" w:hanging="720"/>
        <w:rPr>
          <w:rFonts w:ascii="標楷體"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1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54FA3D4B" w14:textId="77777777" w:rsidR="000D780C" w:rsidRPr="00531A71" w:rsidRDefault="000D780C" w:rsidP="000D780C">
      <w:pPr>
        <w:adjustRightInd w:val="0"/>
        <w:spacing w:beforeLines="50" w:before="180" w:line="380" w:lineRule="exact"/>
        <w:ind w:firstLineChars="200" w:firstLine="480"/>
        <w:rPr>
          <w:rFonts w:ascii="標楷體" w:eastAsia="標楷體" w:hAnsi="標楷體" w:hint="eastAsia"/>
        </w:rPr>
      </w:pPr>
      <w:r w:rsidRPr="00347B26">
        <w:rPr>
          <w:rFonts w:eastAsia="標楷體" w:hAnsi="標楷體"/>
        </w:rPr>
        <w:t>如圖</w:t>
      </w:r>
      <w:r w:rsidR="00775D5D">
        <w:rPr>
          <w:rFonts w:eastAsia="標楷體" w:hAnsi="標楷體" w:hint="eastAsia"/>
        </w:rPr>
        <w:t>7.2-74</w:t>
      </w:r>
      <w:r w:rsidRPr="00347B26">
        <w:rPr>
          <w:rFonts w:eastAsia="標楷體" w:hAnsi="標楷體"/>
        </w:rPr>
        <w:t>，兩弦</w:t>
      </w:r>
      <w:r w:rsidRPr="00347B26">
        <w:rPr>
          <w:rFonts w:eastAsia="標楷體"/>
          <w:position w:val="-4"/>
        </w:rPr>
        <w:pict w14:anchorId="35EB8FE2">
          <v:shape id="_x0000_i1181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347B26">
        <w:rPr>
          <w:rFonts w:eastAsia="標楷體" w:hAnsi="標楷體"/>
        </w:rPr>
        <w:t>、</w:t>
      </w:r>
      <w:r w:rsidRPr="00347B26">
        <w:rPr>
          <w:rFonts w:eastAsia="標楷體"/>
          <w:position w:val="-4"/>
        </w:rPr>
        <w:pict w14:anchorId="28FBAED7">
          <v:shape id="_x0000_i1182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347B26">
        <w:rPr>
          <w:rFonts w:eastAsia="標楷體" w:hAnsi="標楷體"/>
        </w:rPr>
        <w:t>相交於圓內一點</w:t>
      </w:r>
      <w:r w:rsidRPr="00347B26">
        <w:rPr>
          <w:rFonts w:eastAsia="標楷體"/>
        </w:rPr>
        <w:t>P</w:t>
      </w:r>
      <w:r w:rsidRPr="00347B26">
        <w:rPr>
          <w:rFonts w:eastAsia="標楷體" w:hAnsi="標楷體"/>
        </w:rPr>
        <w:t>。若</w:t>
      </w:r>
      <w:r w:rsidRPr="00347B26">
        <w:rPr>
          <w:rFonts w:eastAsia="標楷體" w:hAnsi="標楷體"/>
          <w:w w:val="33"/>
        </w:rPr>
        <w:t xml:space="preserve">　</w:t>
      </w:r>
      <w:r w:rsidRPr="00347B26">
        <w:rPr>
          <w:rFonts w:eastAsia="標楷體"/>
        </w:rPr>
        <w:fldChar w:fldCharType="begin"/>
      </w:r>
      <w:r w:rsidRPr="00347B26">
        <w:rPr>
          <w:rFonts w:eastAsia="標楷體"/>
        </w:rPr>
        <w:instrText xml:space="preserve"> eq \o(</w:instrText>
      </w:r>
      <w:r w:rsidRPr="00347B26">
        <w:rPr>
          <w:rFonts w:eastAsia="標楷體"/>
          <w:iCs/>
        </w:rPr>
        <w:instrText>AC</w:instrText>
      </w:r>
      <w:r w:rsidRPr="00347B26">
        <w:rPr>
          <w:rFonts w:eastAsia="標楷體"/>
        </w:rPr>
        <w:instrText>,</w:instrText>
      </w:r>
      <w:r w:rsidRPr="00347B26">
        <w:rPr>
          <w:rFonts w:eastAsia="標楷體" w:hAnsi="標楷體"/>
          <w:w w:val="150"/>
          <w:position w:val="16"/>
        </w:rPr>
        <w:instrText>︵</w:instrText>
      </w:r>
      <w:r w:rsidRPr="00347B26">
        <w:rPr>
          <w:rFonts w:eastAsia="標楷體"/>
        </w:rPr>
        <w:instrText>)</w:instrText>
      </w:r>
      <w:r w:rsidRPr="00347B26">
        <w:rPr>
          <w:rFonts w:eastAsia="標楷體"/>
        </w:rPr>
        <w:fldChar w:fldCharType="end"/>
      </w:r>
      <w:r w:rsidRPr="00347B26">
        <w:rPr>
          <w:rFonts w:eastAsia="標楷體" w:hAnsi="標楷體"/>
        </w:rPr>
        <w:t>＝</w:t>
      </w:r>
      <w:r w:rsidRPr="00347B26">
        <w:rPr>
          <w:rFonts w:eastAsia="標楷體"/>
        </w:rPr>
        <w:t>20°</w:t>
      </w:r>
      <w:r w:rsidRPr="00347B26">
        <w:rPr>
          <w:rFonts w:eastAsia="標楷體" w:hAnsi="標楷體"/>
        </w:rPr>
        <w:t>，</w:t>
      </w:r>
      <w:r w:rsidRPr="00347B26">
        <w:rPr>
          <w:rFonts w:eastAsia="標楷體"/>
        </w:rPr>
        <w:fldChar w:fldCharType="begin"/>
      </w:r>
      <w:r w:rsidRPr="00347B26">
        <w:rPr>
          <w:rFonts w:eastAsia="標楷體"/>
        </w:rPr>
        <w:instrText xml:space="preserve"> eq \o(</w:instrText>
      </w:r>
      <w:r w:rsidRPr="00347B26">
        <w:rPr>
          <w:rFonts w:eastAsia="標楷體"/>
          <w:iCs/>
        </w:rPr>
        <w:instrText>BD</w:instrText>
      </w:r>
      <w:r w:rsidRPr="00347B26">
        <w:rPr>
          <w:rFonts w:eastAsia="標楷體"/>
        </w:rPr>
        <w:instrText>,</w:instrText>
      </w:r>
      <w:r w:rsidRPr="00347B26">
        <w:rPr>
          <w:rFonts w:eastAsia="標楷體" w:hAnsi="標楷體"/>
          <w:w w:val="150"/>
          <w:position w:val="16"/>
        </w:rPr>
        <w:instrText>︵</w:instrText>
      </w:r>
      <w:r w:rsidRPr="00347B26">
        <w:rPr>
          <w:rFonts w:eastAsia="標楷體"/>
        </w:rPr>
        <w:instrText>)</w:instrText>
      </w:r>
      <w:r w:rsidRPr="00347B26">
        <w:rPr>
          <w:rFonts w:eastAsia="標楷體"/>
        </w:rPr>
        <w:fldChar w:fldCharType="end"/>
      </w:r>
      <w:r w:rsidRPr="00347B26">
        <w:rPr>
          <w:rFonts w:eastAsia="標楷體" w:hAnsi="標楷體"/>
        </w:rPr>
        <w:t>＝</w:t>
      </w:r>
      <w:r w:rsidRPr="00347B26">
        <w:rPr>
          <w:rFonts w:eastAsia="標楷體"/>
        </w:rPr>
        <w:t>50°</w:t>
      </w:r>
      <w:r w:rsidRPr="00347B26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   </w:t>
      </w:r>
      <w:r w:rsidRPr="00347B26">
        <w:rPr>
          <w:rFonts w:eastAsia="標楷體" w:hAnsi="標楷體"/>
        </w:rPr>
        <w:t>則∠</w:t>
      </w:r>
      <w:r w:rsidRPr="00347B26">
        <w:rPr>
          <w:rFonts w:eastAsia="標楷體"/>
        </w:rPr>
        <w:t>BPD</w:t>
      </w:r>
      <w:r w:rsidRPr="00347B26">
        <w:rPr>
          <w:rFonts w:eastAsia="標楷體" w:hAnsi="標楷體"/>
        </w:rPr>
        <w:t>＝</w:t>
      </w:r>
      <w:r w:rsidRPr="00347B26">
        <w:rPr>
          <w:rFonts w:eastAsia="標楷體"/>
        </w:rPr>
        <w:t>_______</w:t>
      </w:r>
      <w:r w:rsidRPr="00347B26">
        <w:rPr>
          <w:rFonts w:eastAsia="標楷體" w:hAnsi="標楷體"/>
        </w:rPr>
        <w:t>度</w:t>
      </w:r>
      <w:r w:rsidRPr="00531A71">
        <w:rPr>
          <w:rFonts w:ascii="標楷體" w:eastAsia="標楷體" w:hAnsi="標楷體" w:hint="eastAsia"/>
        </w:rPr>
        <w:t>。</w:t>
      </w:r>
    </w:p>
    <w:p w14:paraId="1F0E4795" w14:textId="77777777" w:rsidR="000D780C" w:rsidRPr="00531A71" w:rsidRDefault="000D780C" w:rsidP="000D780C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  <w:r>
        <w:rPr>
          <w:rFonts w:hint="eastAsia"/>
          <w:b/>
          <w:bCs/>
          <w:noProof/>
        </w:rPr>
        <w:pict w14:anchorId="2E57637D">
          <v:shape id="_x0000_s2372" type="#_x0000_t75" style="position:absolute;left:0;text-align:left;margin-left:115.1pt;margin-top:8.25pt;width:184pt;height:133.8pt;z-index:29">
            <v:imagedata r:id="rId87" o:title=""/>
          </v:shape>
        </w:pict>
      </w:r>
    </w:p>
    <w:p w14:paraId="01DCD0BC" w14:textId="77777777" w:rsidR="000D780C" w:rsidRPr="00531A71" w:rsidRDefault="000D780C" w:rsidP="000D780C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0F407938" w14:textId="77777777" w:rsidR="000D780C" w:rsidRPr="00531A71" w:rsidRDefault="000D780C" w:rsidP="000D780C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3777004F" w14:textId="77777777" w:rsidR="000D780C" w:rsidRDefault="000D780C" w:rsidP="000D780C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6B53B28F" w14:textId="77777777" w:rsidR="000D780C" w:rsidRDefault="000D780C" w:rsidP="000D780C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04F60C51" w14:textId="77777777" w:rsidR="000D780C" w:rsidRPr="00775D5D" w:rsidRDefault="00775D5D" w:rsidP="00775D5D">
      <w:pPr>
        <w:adjustRightInd w:val="0"/>
        <w:spacing w:afterLines="50" w:after="180" w:line="380" w:lineRule="exact"/>
        <w:ind w:left="431" w:hanging="431"/>
        <w:jc w:val="center"/>
        <w:rPr>
          <w:rFonts w:ascii="標楷體" w:eastAsia="標楷體" w:hAnsi="標楷體" w:hint="eastAsia"/>
          <w:b/>
          <w:bCs/>
        </w:rPr>
      </w:pPr>
      <w:r w:rsidRPr="00775D5D">
        <w:rPr>
          <w:rFonts w:eastAsia="標楷體" w:hAnsi="標楷體"/>
          <w:b/>
          <w:bCs/>
        </w:rPr>
        <w:t>圖</w:t>
      </w:r>
      <w:r w:rsidRPr="00775D5D">
        <w:rPr>
          <w:rFonts w:eastAsia="標楷體" w:hAnsi="標楷體" w:hint="eastAsia"/>
          <w:b/>
          <w:bCs/>
        </w:rPr>
        <w:t>7.2-74</w:t>
      </w:r>
    </w:p>
    <w:p w14:paraId="6E433659" w14:textId="77777777" w:rsidR="000D780C" w:rsidRPr="00531A71" w:rsidRDefault="000D780C" w:rsidP="000D780C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 w:rsidRPr="00D5293F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圓內角的度數，等於這角與它的對頂角所對兩弧度數和的一半</w:t>
      </w:r>
    </w:p>
    <w:p w14:paraId="2388D3A5" w14:textId="77777777" w:rsidR="000D780C" w:rsidRPr="00D5293F" w:rsidRDefault="000D780C" w:rsidP="000D780C">
      <w:pPr>
        <w:spacing w:beforeLines="50" w:before="180"/>
        <w:jc w:val="both"/>
        <w:rPr>
          <w:rFonts w:eastAsia="標楷體"/>
          <w:b/>
        </w:rPr>
      </w:pPr>
      <w:r w:rsidRPr="00D5293F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00"/>
        <w:gridCol w:w="5222"/>
      </w:tblGrid>
      <w:tr w:rsidR="000D780C" w:rsidRPr="00531A71" w14:paraId="57F28143" w14:textId="77777777" w:rsidTr="00A915EB">
        <w:tc>
          <w:tcPr>
            <w:tcW w:w="330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2C1637" w14:textId="77777777" w:rsidR="000D780C" w:rsidRPr="00531A71" w:rsidRDefault="000D780C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22" w:type="dxa"/>
            <w:tcBorders>
              <w:top w:val="single" w:sz="4" w:space="0" w:color="FFFFFF"/>
              <w:bottom w:val="single" w:sz="4" w:space="0" w:color="auto"/>
            </w:tcBorders>
          </w:tcPr>
          <w:p w14:paraId="5D5D1B70" w14:textId="77777777" w:rsidR="000D780C" w:rsidRPr="00531A71" w:rsidRDefault="000D780C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0D780C" w:rsidRPr="00531A71" w14:paraId="1242A76F" w14:textId="77777777" w:rsidTr="00A915EB">
        <w:tc>
          <w:tcPr>
            <w:tcW w:w="3300" w:type="dxa"/>
            <w:tcBorders>
              <w:top w:val="single" w:sz="4" w:space="0" w:color="auto"/>
            </w:tcBorders>
          </w:tcPr>
          <w:p w14:paraId="0D55BE8F" w14:textId="77777777" w:rsidR="000D780C" w:rsidRPr="00531A71" w:rsidRDefault="000D780C" w:rsidP="00B8126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為圓內角</w:t>
            </w:r>
          </w:p>
          <w:p w14:paraId="2D7C37E9" w14:textId="77777777" w:rsidR="000D780C" w:rsidRPr="00531A71" w:rsidRDefault="000D780C" w:rsidP="00B8126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A6F2A7F">
                <v:shape id="_x0000_i1183" type="#_x0000_t75" style="width:12pt;height:30.75pt" o:ole="">
                  <v:imagedata r:id="rId88" o:title=""/>
                </v:shape>
                <o:OLEObject Type="Embed" ProgID="Equation.3" ShapeID="_x0000_i1183" DrawAspect="Content" ObjectID="_1789908622" r:id="rId89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br/>
            </w:r>
          </w:p>
          <w:p w14:paraId="1179B5D2" w14:textId="77777777" w:rsidR="000D780C" w:rsidRPr="00531A71" w:rsidRDefault="000D780C" w:rsidP="000D780C">
            <w:pPr>
              <w:spacing w:beforeLines="50" w:before="180"/>
              <w:ind w:left="390"/>
              <w:jc w:val="both"/>
              <w:rPr>
                <w:rFonts w:eastAsia="標楷體"/>
              </w:rPr>
            </w:pPr>
          </w:p>
          <w:p w14:paraId="0540FA68" w14:textId="77777777" w:rsidR="000D780C" w:rsidRPr="00531A71" w:rsidRDefault="000D780C" w:rsidP="00B8126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5BE3368">
                <v:shape id="_x0000_i1184" type="#_x0000_t75" style="width:12pt;height:30.75pt" o:ole="">
                  <v:imagedata r:id="rId88" o:title=""/>
                </v:shape>
                <o:OLEObject Type="Embed" ProgID="Equation.3" ShapeID="_x0000_i1184" DrawAspect="Content" ObjectID="_1789908623" r:id="rId90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2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</w:p>
          <w:p w14:paraId="28D31557" w14:textId="77777777" w:rsidR="000D780C" w:rsidRPr="00531A71" w:rsidRDefault="000D780C" w:rsidP="000D780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5°</w:t>
            </w:r>
          </w:p>
        </w:tc>
        <w:tc>
          <w:tcPr>
            <w:tcW w:w="5222" w:type="dxa"/>
            <w:tcBorders>
              <w:top w:val="single" w:sz="4" w:space="0" w:color="auto"/>
            </w:tcBorders>
          </w:tcPr>
          <w:p w14:paraId="44E66EDD" w14:textId="77777777" w:rsidR="000D780C" w:rsidRPr="00531A71" w:rsidRDefault="000D780C" w:rsidP="000D780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775D5D">
              <w:rPr>
                <w:rFonts w:eastAsia="標楷體" w:hAnsi="標楷體" w:hint="eastAsia"/>
              </w:rPr>
              <w:t>7.2-74</w:t>
            </w:r>
            <w:r w:rsidRPr="00531A71">
              <w:rPr>
                <w:rFonts w:eastAsia="標楷體" w:hAnsi="標楷體"/>
              </w:rPr>
              <w:t>，已知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為兩弦</w:t>
            </w:r>
            <w:r w:rsidRPr="00531A71">
              <w:rPr>
                <w:rFonts w:eastAsia="標楷體"/>
              </w:rPr>
              <w:pict w14:anchorId="1CC724DA">
                <v:shape id="_x0000_i118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</w:rPr>
              <w:pict w14:anchorId="1EDD93A4">
                <v:shape id="_x0000_i1186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在圓內的交點</w:t>
            </w:r>
          </w:p>
          <w:p w14:paraId="57380055" w14:textId="77777777" w:rsidR="000D780C" w:rsidRPr="00531A71" w:rsidRDefault="000D780C" w:rsidP="000D780C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圓內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的度數，等於這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它的對頂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PA</w:t>
            </w:r>
            <w:r w:rsidRPr="00531A71">
              <w:rPr>
                <w:rFonts w:eastAsia="標楷體" w:hAnsi="標楷體"/>
              </w:rPr>
              <w:t>所對兩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和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一半</w:t>
            </w:r>
          </w:p>
          <w:p w14:paraId="1A7193E0" w14:textId="77777777" w:rsidR="000D780C" w:rsidRPr="00531A71" w:rsidRDefault="000D780C" w:rsidP="000D780C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221E0380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7479057C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61D46AE5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2D15AEFB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33E69A37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30B71150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7A200206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38FAA9D3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0351D10F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74CDD1E9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16FAD0F5" w14:textId="77777777" w:rsidR="00CC5BF2" w:rsidRDefault="00CC5BF2" w:rsidP="000D780C">
      <w:pPr>
        <w:jc w:val="both"/>
        <w:rPr>
          <w:rFonts w:eastAsia="標楷體" w:hAnsi="標楷體" w:hint="eastAsia"/>
          <w:b/>
        </w:rPr>
      </w:pPr>
    </w:p>
    <w:p w14:paraId="2F2F1468" w14:textId="77777777" w:rsidR="000D780C" w:rsidRPr="00055513" w:rsidRDefault="00CC5BF2" w:rsidP="000D780C">
      <w:pPr>
        <w:jc w:val="both"/>
        <w:rPr>
          <w:rFonts w:eastAsia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</w:t>
      </w:r>
      <w:r>
        <w:rPr>
          <w:rFonts w:eastAsia="標楷體" w:hAnsi="標楷體" w:hint="eastAsia"/>
          <w:b/>
          <w:spacing w:val="10"/>
          <w:kern w:val="0"/>
        </w:rPr>
        <w:t>2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C2EA59C" w14:textId="77777777" w:rsidR="000D780C" w:rsidRPr="00531A71" w:rsidRDefault="000D780C" w:rsidP="000D780C">
      <w:pPr>
        <w:spacing w:beforeLines="50" w:before="180"/>
        <w:ind w:left="480" w:hangingChars="200" w:hanging="480"/>
        <w:jc w:val="both"/>
        <w:rPr>
          <w:rFonts w:eastAsia="標楷體"/>
        </w:rPr>
      </w:pPr>
      <w:r w:rsidRPr="00531A71">
        <w:rPr>
          <w:rFonts w:eastAsia="標楷體"/>
        </w:rPr>
        <w:t xml:space="preserve">    </w:t>
      </w:r>
      <w:r w:rsidRPr="00531A71">
        <w:rPr>
          <w:rFonts w:eastAsia="標楷體" w:hAnsi="標楷體"/>
        </w:rPr>
        <w:t>如圖</w:t>
      </w:r>
      <w:r w:rsidR="00CF4933">
        <w:rPr>
          <w:rFonts w:eastAsia="標楷體" w:hAnsi="標楷體" w:hint="eastAsia"/>
        </w:rPr>
        <w:t>7.2-75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兩點，若</w:t>
      </w:r>
      <w:r w:rsidRPr="00531A71">
        <w:rPr>
          <w:rFonts w:eastAsia="標楷體"/>
          <w:position w:val="-2"/>
        </w:rPr>
        <w:pict w14:anchorId="3575C941">
          <v:shape id="_x0000_i1187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  <w:position w:val="-2"/>
        </w:rPr>
        <w:t>＝</w:t>
      </w:r>
      <w:r>
        <w:rPr>
          <w:rFonts w:eastAsia="標楷體" w:hAnsi="標楷體" w:hint="eastAsia"/>
          <w:position w:val="-2"/>
        </w:rPr>
        <w:t>8</w:t>
      </w:r>
      <w:r w:rsidR="00187306">
        <w:rPr>
          <w:rFonts w:eastAsia="標楷體" w:hAnsi="標楷體" w:hint="eastAsia"/>
          <w:position w:val="-2"/>
        </w:rPr>
        <w:t>公分</w:t>
      </w:r>
      <w:r w:rsidRPr="00531A71">
        <w:rPr>
          <w:rFonts w:eastAsia="標楷體" w:hAnsi="標楷體"/>
          <w:position w:val="-2"/>
        </w:rPr>
        <w:t>，則：</w:t>
      </w:r>
      <w:r>
        <w:rPr>
          <w:rFonts w:eastAsia="標楷體" w:hAnsi="標楷體" w:hint="eastAsia"/>
          <w:position w:val="-2"/>
        </w:rPr>
        <w:br/>
      </w:r>
      <w:r>
        <w:rPr>
          <w:rFonts w:eastAsia="標楷體" w:hint="eastAsia"/>
          <w:position w:val="-2"/>
        </w:rPr>
        <w:t xml:space="preserve">(1) </w:t>
      </w:r>
      <w:r w:rsidRPr="00531A71">
        <w:rPr>
          <w:rFonts w:eastAsia="標楷體"/>
          <w:position w:val="-2"/>
        </w:rPr>
        <w:t xml:space="preserve"> </w:t>
      </w:r>
      <w:r w:rsidRPr="00531A71">
        <w:rPr>
          <w:rFonts w:eastAsia="標楷體"/>
          <w:position w:val="-2"/>
        </w:rPr>
        <w:pict w14:anchorId="02B691D1">
          <v:shape id="_x0000_i1188" type="#_x0000_t75" alt="%FontSize=12&#10;%TeXFontSize=12&#10;\documentclass{article}&#10;\pagestyle{empty}&#10;\begin{document}&#10;\[&#10;\overline{CE}&#10;\]&#10;\end{document}" style="width:16.5pt;height:10.5pt">
            <v:imagedata r:id="rId66" o:title="formula_phys"/>
          </v:shape>
        </w:pict>
      </w:r>
      <w:r w:rsidRPr="00531A71">
        <w:rPr>
          <w:rFonts w:eastAsia="標楷體" w:hAnsi="標楷體"/>
          <w:position w:val="-2"/>
        </w:rPr>
        <w:t>＝？</w:t>
      </w:r>
      <w:r w:rsidRPr="00531A71">
        <w:rPr>
          <w:rFonts w:eastAsia="標楷體" w:hAnsi="標楷體" w:hint="eastAsia"/>
          <w:position w:val="-2"/>
        </w:rPr>
        <w:t xml:space="preserve">     (2) </w:t>
      </w:r>
      <w:r w:rsidRPr="00531A71">
        <w:rPr>
          <w:rFonts w:eastAsia="標楷體"/>
          <w:position w:val="-2"/>
        </w:rPr>
        <w:t xml:space="preserve"> 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CEB</w:t>
      </w:r>
      <w:r w:rsidRPr="00531A71">
        <w:rPr>
          <w:rFonts w:eastAsia="標楷體" w:hAnsi="標楷體"/>
          <w:position w:val="-2"/>
        </w:rPr>
        <w:t>＝？</w:t>
      </w:r>
    </w:p>
    <w:p w14:paraId="6494249E" w14:textId="77777777" w:rsidR="000D780C" w:rsidRPr="00531A71" w:rsidRDefault="000D780C" w:rsidP="000D780C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6990752B">
          <v:shape id="_x0000_s2374" type="#_x0000_t75" style="position:absolute;left:0;text-align:left;margin-left:111.35pt;margin-top:5.8pt;width:191pt;height:130pt;z-index:30">
            <v:imagedata r:id="rId91" o:title=""/>
          </v:shape>
        </w:pict>
      </w:r>
    </w:p>
    <w:p w14:paraId="224D9E29" w14:textId="77777777" w:rsidR="000D780C" w:rsidRPr="00531A71" w:rsidRDefault="000D780C" w:rsidP="000D780C">
      <w:pPr>
        <w:jc w:val="both"/>
        <w:rPr>
          <w:rFonts w:eastAsia="標楷體" w:hint="eastAsia"/>
        </w:rPr>
      </w:pPr>
    </w:p>
    <w:p w14:paraId="16B95FCB" w14:textId="77777777" w:rsidR="000D780C" w:rsidRPr="00531A71" w:rsidRDefault="000D780C" w:rsidP="000D780C">
      <w:pPr>
        <w:jc w:val="both"/>
        <w:rPr>
          <w:rFonts w:eastAsia="標楷體" w:hint="eastAsia"/>
        </w:rPr>
      </w:pPr>
    </w:p>
    <w:p w14:paraId="609C9A81" w14:textId="77777777" w:rsidR="000D780C" w:rsidRPr="00531A71" w:rsidRDefault="000D780C" w:rsidP="000D780C">
      <w:pPr>
        <w:jc w:val="both"/>
        <w:rPr>
          <w:rFonts w:eastAsia="標楷體" w:hint="eastAsia"/>
        </w:rPr>
      </w:pPr>
    </w:p>
    <w:p w14:paraId="72E023B2" w14:textId="77777777" w:rsidR="000D780C" w:rsidRDefault="000D780C" w:rsidP="000D780C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</w:p>
    <w:p w14:paraId="1BC665E4" w14:textId="77777777" w:rsidR="000D780C" w:rsidRPr="00531A71" w:rsidRDefault="000D780C" w:rsidP="000D780C">
      <w:pPr>
        <w:jc w:val="both"/>
        <w:rPr>
          <w:rFonts w:eastAsia="標楷體" w:hint="eastAsia"/>
        </w:rPr>
      </w:pPr>
    </w:p>
    <w:p w14:paraId="253FA9FB" w14:textId="77777777" w:rsidR="000D780C" w:rsidRPr="00531A71" w:rsidRDefault="000D780C" w:rsidP="000D780C">
      <w:pPr>
        <w:jc w:val="both"/>
        <w:rPr>
          <w:rFonts w:eastAsia="標楷體" w:hint="eastAsia"/>
        </w:rPr>
      </w:pPr>
    </w:p>
    <w:p w14:paraId="1668C6F8" w14:textId="77777777" w:rsidR="000D780C" w:rsidRDefault="000D780C" w:rsidP="000D780C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4CA5E831" w14:textId="77777777" w:rsidR="000D780C" w:rsidRPr="00CF4933" w:rsidRDefault="00CF4933" w:rsidP="00CF4933">
      <w:pPr>
        <w:tabs>
          <w:tab w:val="left" w:pos="375"/>
        </w:tabs>
        <w:snapToGrid w:val="0"/>
        <w:ind w:left="380" w:hanging="380"/>
        <w:jc w:val="center"/>
        <w:rPr>
          <w:rFonts w:eastAsia="標楷體" w:hAnsi="標楷體" w:hint="eastAsia"/>
          <w:b/>
          <w:bCs/>
        </w:rPr>
      </w:pPr>
      <w:r w:rsidRPr="00CF4933">
        <w:rPr>
          <w:rFonts w:eastAsia="標楷體" w:hAnsi="標楷體"/>
          <w:b/>
          <w:bCs/>
        </w:rPr>
        <w:t>圖</w:t>
      </w:r>
      <w:r w:rsidRPr="00CF4933">
        <w:rPr>
          <w:rFonts w:eastAsia="標楷體" w:hAnsi="標楷體" w:hint="eastAsia"/>
          <w:b/>
          <w:bCs/>
        </w:rPr>
        <w:t>7.2-75</w:t>
      </w:r>
    </w:p>
    <w:p w14:paraId="13C98050" w14:textId="77777777" w:rsidR="000D780C" w:rsidRPr="00531A71" w:rsidRDefault="000D780C" w:rsidP="000D780C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 w:rsidRPr="00055513">
        <w:rPr>
          <w:rFonts w:eastAsia="標楷體" w:hAnsi="標楷體"/>
          <w:b/>
        </w:rPr>
        <w:t>想法：</w:t>
      </w:r>
      <w:r w:rsidRPr="0003326F">
        <w:rPr>
          <w:rFonts w:eastAsia="標楷體" w:hint="eastAsia"/>
        </w:rPr>
        <w:t>相交兩圓的兩圓心連線</w:t>
      </w:r>
      <w:r w:rsidRPr="0003326F">
        <w:rPr>
          <w:rFonts w:eastAsia="標楷體" w:hint="eastAsia"/>
        </w:rPr>
        <w:t>(</w:t>
      </w:r>
      <w:r w:rsidRPr="0003326F">
        <w:rPr>
          <w:rFonts w:eastAsia="標楷體" w:hint="eastAsia"/>
        </w:rPr>
        <w:t>連心線</w:t>
      </w:r>
      <w:r w:rsidRPr="0003326F">
        <w:rPr>
          <w:rFonts w:eastAsia="標楷體" w:hint="eastAsia"/>
        </w:rPr>
        <w:t>)</w:t>
      </w:r>
      <w:r w:rsidRPr="0003326F">
        <w:rPr>
          <w:rFonts w:eastAsia="標楷體" w:hint="eastAsia"/>
        </w:rPr>
        <w:t>，必垂直平分這兩圓的公弦</w:t>
      </w:r>
    </w:p>
    <w:p w14:paraId="344C2EBE" w14:textId="77777777" w:rsidR="000D780C" w:rsidRPr="00055513" w:rsidRDefault="000D780C" w:rsidP="000D780C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05551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0D780C" w:rsidRPr="00531A71" w14:paraId="0C2C796F" w14:textId="77777777" w:rsidTr="00187306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A9F2E8" w14:textId="77777777" w:rsidR="000D780C" w:rsidRPr="00531A71" w:rsidRDefault="000D780C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37D89DDA" w14:textId="77777777" w:rsidR="000D780C" w:rsidRPr="00531A71" w:rsidRDefault="000D780C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0D780C" w:rsidRPr="00531A71" w14:paraId="7062297E" w14:textId="77777777" w:rsidTr="00187306">
        <w:tc>
          <w:tcPr>
            <w:tcW w:w="3652" w:type="dxa"/>
            <w:tcBorders>
              <w:top w:val="single" w:sz="4" w:space="0" w:color="auto"/>
            </w:tcBorders>
          </w:tcPr>
          <w:p w14:paraId="213B4482" w14:textId="77777777" w:rsidR="000D780C" w:rsidRPr="00531A71" w:rsidRDefault="000D780C" w:rsidP="00B8126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3104B22E">
                <v:shape id="_x0000_i118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連心線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1C344B7C">
                <v:shape id="_x0000_i119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公弦</w:t>
            </w:r>
          </w:p>
          <w:p w14:paraId="79BFF701" w14:textId="77777777" w:rsidR="000D780C" w:rsidRPr="00531A71" w:rsidRDefault="000D780C" w:rsidP="00B8126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1D408414">
                <v:shape id="_x0000_i119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ascii="新細明體" w:hAnsi="新細明體" w:hint="eastAsia"/>
                <w:position w:val="-2"/>
              </w:rPr>
              <w:t>⊥</w:t>
            </w:r>
            <w:r w:rsidRPr="00531A71">
              <w:rPr>
                <w:rFonts w:eastAsia="標楷體"/>
                <w:position w:val="-2"/>
              </w:rPr>
              <w:pict w14:anchorId="4F17B74D">
                <v:shape id="_x0000_i119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5BDFDC1D">
                <v:shape id="_x0000_i1193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/>
                <w:position w:val="-4"/>
              </w:rPr>
              <w:pict w14:anchorId="360C27E4">
                <v:shape id="_x0000_i1194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</w:p>
          <w:p w14:paraId="5473E204" w14:textId="77777777" w:rsidR="000D780C" w:rsidRPr="00531A71" w:rsidRDefault="000D780C" w:rsidP="00B8126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EB</w: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0B632A20">
                <v:shape id="_x0000_i1195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 w:hAnsi="標楷體" w:hint="eastAsia"/>
                <w:position w:val="-2"/>
              </w:rPr>
              <w:t>4</w:t>
            </w:r>
            <w:r w:rsidR="00187306">
              <w:rPr>
                <w:rFonts w:eastAsia="標楷體" w:hAnsi="標楷體" w:hint="eastAsia"/>
                <w:position w:val="-2"/>
              </w:rPr>
              <w:t>公分</w:t>
            </w:r>
            <w:r w:rsidR="00187306">
              <w:rPr>
                <w:rFonts w:eastAsia="標楷體" w:hAnsi="標楷體"/>
                <w:position w:val="-2"/>
              </w:rPr>
              <w:br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7CB288A5" w14:textId="77777777" w:rsidR="000D780C" w:rsidRPr="00531A71" w:rsidRDefault="00187306" w:rsidP="000D780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兩點</w:t>
            </w:r>
          </w:p>
          <w:p w14:paraId="68310FEF" w14:textId="77777777" w:rsidR="000D780C" w:rsidRPr="00531A71" w:rsidRDefault="000D780C" w:rsidP="000D780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連心線必垂直平分這兩圓的公弦</w:t>
            </w:r>
          </w:p>
          <w:p w14:paraId="3D3D368A" w14:textId="77777777" w:rsidR="000D780C" w:rsidRPr="00531A71" w:rsidRDefault="000D780C" w:rsidP="000D780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/>
                <w:position w:val="-2"/>
              </w:rPr>
              <w:pict w14:anchorId="7653CE5C">
                <v:shape id="_x0000_i1196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ascii="新細明體" w:hAnsi="新細明體" w:hint="eastAsia"/>
                <w:position w:val="-2"/>
              </w:rPr>
              <w:t>⊥</w:t>
            </w:r>
            <w:r w:rsidRPr="00531A71">
              <w:rPr>
                <w:rFonts w:eastAsia="標楷體"/>
                <w:position w:val="-2"/>
              </w:rPr>
              <w:pict w14:anchorId="08209D3B">
                <v:shape id="_x0000_i1197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663C9302">
                <v:shape id="_x0000_i1198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/>
                <w:position w:val="-4"/>
              </w:rPr>
              <w:pict w14:anchorId="3CE0A4DE">
                <v:shape id="_x0000_i1199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87306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已知</w:t>
            </w:r>
            <w:r w:rsidRPr="00187306">
              <w:rPr>
                <w:rFonts w:eastAsia="標楷體"/>
                <w:position w:val="-6"/>
              </w:rPr>
              <w:pict w14:anchorId="1121BD21">
                <v:shape id="_x0000_i120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 w:hAnsi="標楷體" w:hint="eastAsia"/>
                <w:position w:val="-2"/>
              </w:rPr>
              <w:t>8</w:t>
            </w:r>
            <w:r w:rsidR="00187306">
              <w:rPr>
                <w:rFonts w:eastAsia="標楷體" w:hAnsi="標楷體" w:hint="eastAsia"/>
                <w:position w:val="-2"/>
              </w:rPr>
              <w:t>公分</w:t>
            </w:r>
          </w:p>
        </w:tc>
      </w:tr>
    </w:tbl>
    <w:p w14:paraId="00DEAD0E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79A1A350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49031ADD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172A7DC2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54273D6A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006BDF5B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4564635A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37443D80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4FF83995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00C5DA0E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414B0528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7611A09A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1D4B2DC8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6828129E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645F23BE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30EB22E4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47A649C3" w14:textId="77777777" w:rsidR="004D6749" w:rsidRDefault="004D6749" w:rsidP="00AE75BA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51689BE0" w14:textId="77777777" w:rsidR="004D6749" w:rsidRPr="00D3004C" w:rsidRDefault="004D6749" w:rsidP="00AE75BA">
      <w:pPr>
        <w:jc w:val="both"/>
        <w:rPr>
          <w:rFonts w:eastAsia="標楷體"/>
          <w:b/>
        </w:rPr>
      </w:pPr>
      <w:r w:rsidRPr="00D3004C">
        <w:rPr>
          <w:rFonts w:eastAsia="標楷體" w:hAnsi="標楷體"/>
          <w:b/>
          <w:spacing w:val="10"/>
          <w:kern w:val="0"/>
        </w:rPr>
        <w:t>習題</w:t>
      </w:r>
      <w:r w:rsidRPr="00D3004C">
        <w:rPr>
          <w:rFonts w:eastAsia="標楷體"/>
          <w:b/>
          <w:spacing w:val="10"/>
          <w:kern w:val="0"/>
        </w:rPr>
        <w:t>7.2-23</w:t>
      </w:r>
      <w:r w:rsidRPr="00D3004C">
        <w:rPr>
          <w:rFonts w:eastAsia="標楷體" w:hAnsi="標楷體"/>
          <w:b/>
          <w:spacing w:val="10"/>
          <w:kern w:val="0"/>
        </w:rPr>
        <w:t>：</w:t>
      </w:r>
      <w:r w:rsidRPr="00D3004C">
        <w:rPr>
          <w:rFonts w:eastAsia="標楷體"/>
          <w:b/>
          <w:spacing w:val="10"/>
          <w:kern w:val="0"/>
        </w:rPr>
        <w:t xml:space="preserve"> </w:t>
      </w:r>
      <w:r w:rsidRPr="00D3004C">
        <w:rPr>
          <w:rFonts w:eastAsia="標楷體" w:hAnsi="標楷體"/>
          <w:b/>
        </w:rPr>
        <w:t>過直徑兩端的弦，若與這直徑所成的角相等，則這兩弦相等。</w:t>
      </w:r>
    </w:p>
    <w:p w14:paraId="3530B8A4" w14:textId="77777777" w:rsidR="004D6749" w:rsidRPr="00D3004C" w:rsidRDefault="004D6749" w:rsidP="00AE75BA">
      <w:pPr>
        <w:jc w:val="both"/>
        <w:rPr>
          <w:rFonts w:eastAsia="標楷體"/>
          <w:b/>
          <w:spacing w:val="10"/>
          <w:kern w:val="0"/>
        </w:rPr>
      </w:pPr>
    </w:p>
    <w:p w14:paraId="2928445F" w14:textId="77777777" w:rsidR="004D6749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  <w:r w:rsidRPr="00D3004C">
        <w:rPr>
          <w:rFonts w:eastAsia="標楷體"/>
          <w:b/>
          <w:noProof/>
          <w:spacing w:val="10"/>
          <w:kern w:val="0"/>
        </w:rPr>
        <w:pict w14:anchorId="65EBECC1">
          <v:shape id="_x0000_s2378" type="#_x0000_t75" style="position:absolute;left:0;text-align:left;margin-left:127.35pt;margin-top:2.2pt;width:159.95pt;height:151.55pt;z-index:31">
            <v:imagedata r:id="rId92" o:title=""/>
          </v:shape>
        </w:pict>
      </w:r>
      <w:r w:rsidR="004D6749" w:rsidRPr="00D3004C">
        <w:rPr>
          <w:rFonts w:eastAsia="標楷體"/>
          <w:b/>
          <w:spacing w:val="10"/>
          <w:kern w:val="0"/>
        </w:rPr>
        <w:t xml:space="preserve">  </w:t>
      </w:r>
    </w:p>
    <w:p w14:paraId="08D3AD5B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3BAE426B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2736CBDA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7C3740E2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6EC1245F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029D3D89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654E6F55" w14:textId="77777777" w:rsidR="00C823DC" w:rsidRPr="00D3004C" w:rsidRDefault="00C823DC" w:rsidP="004D6749">
      <w:pPr>
        <w:jc w:val="center"/>
        <w:rPr>
          <w:rFonts w:eastAsia="標楷體"/>
          <w:b/>
          <w:spacing w:val="10"/>
          <w:kern w:val="0"/>
        </w:rPr>
      </w:pPr>
    </w:p>
    <w:p w14:paraId="0D12036D" w14:textId="77777777" w:rsidR="00C823DC" w:rsidRPr="00D3004C" w:rsidRDefault="00C823DC" w:rsidP="004D6749">
      <w:pPr>
        <w:jc w:val="center"/>
        <w:rPr>
          <w:rFonts w:eastAsia="標楷體"/>
        </w:rPr>
      </w:pPr>
    </w:p>
    <w:p w14:paraId="071A142A" w14:textId="77777777" w:rsidR="004D6749" w:rsidRPr="00D3004C" w:rsidRDefault="004D6749" w:rsidP="004D6749">
      <w:pPr>
        <w:jc w:val="center"/>
        <w:rPr>
          <w:rFonts w:eastAsia="標楷體"/>
        </w:rPr>
      </w:pPr>
      <w:r w:rsidRPr="00D3004C">
        <w:rPr>
          <w:rFonts w:eastAsia="標楷體" w:hAnsi="標楷體"/>
          <w:b/>
        </w:rPr>
        <w:t>圖</w:t>
      </w:r>
      <w:r w:rsidRPr="00D3004C">
        <w:rPr>
          <w:rFonts w:eastAsia="標楷體"/>
          <w:b/>
        </w:rPr>
        <w:t>7.2-</w:t>
      </w:r>
      <w:r w:rsidR="00CF4933">
        <w:rPr>
          <w:rFonts w:eastAsia="標楷體" w:hint="eastAsia"/>
          <w:b/>
        </w:rPr>
        <w:t>76</w:t>
      </w:r>
    </w:p>
    <w:p w14:paraId="0E843F24" w14:textId="77777777" w:rsidR="00AE75BA" w:rsidRPr="00D3004C" w:rsidRDefault="00AE75BA" w:rsidP="004D6749">
      <w:pPr>
        <w:spacing w:beforeLines="50" w:before="180"/>
        <w:jc w:val="both"/>
        <w:rPr>
          <w:rFonts w:eastAsia="標楷體"/>
        </w:rPr>
      </w:pPr>
      <w:r w:rsidRPr="00D3004C">
        <w:rPr>
          <w:rFonts w:eastAsia="標楷體" w:hAnsi="標楷體"/>
          <w:b/>
        </w:rPr>
        <w:t>己知：</w:t>
      </w:r>
      <w:r w:rsidRPr="00D3004C">
        <w:rPr>
          <w:rFonts w:eastAsia="標楷體" w:hAnsi="標楷體"/>
        </w:rPr>
        <w:t>如圖</w:t>
      </w:r>
      <w:r w:rsidRPr="00D3004C">
        <w:rPr>
          <w:rFonts w:eastAsia="標楷體"/>
        </w:rPr>
        <w:t>7.2-</w:t>
      </w:r>
      <w:r w:rsidR="00CF4933">
        <w:rPr>
          <w:rFonts w:eastAsia="標楷體" w:hint="eastAsia"/>
        </w:rPr>
        <w:t>76</w:t>
      </w:r>
      <w:r w:rsidRPr="00D3004C">
        <w:rPr>
          <w:rFonts w:eastAsia="標楷體" w:hAnsi="標楷體"/>
        </w:rPr>
        <w:t>中，</w:t>
      </w:r>
      <w:r w:rsidRPr="00D3004C">
        <w:rPr>
          <w:rFonts w:eastAsia="標楷體"/>
          <w:position w:val="-2"/>
        </w:rPr>
        <w:pict w14:anchorId="566164B7">
          <v:shape id="_x0000_i1201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D3004C">
        <w:rPr>
          <w:rFonts w:eastAsia="標楷體" w:hAnsi="標楷體"/>
        </w:rPr>
        <w:t>為圓</w:t>
      </w:r>
      <w:r w:rsidRPr="00D3004C">
        <w:rPr>
          <w:rFonts w:eastAsia="標楷體"/>
        </w:rPr>
        <w:t>O</w:t>
      </w:r>
      <w:r w:rsidRPr="00D3004C">
        <w:rPr>
          <w:rFonts w:eastAsia="標楷體" w:hAnsi="標楷體"/>
        </w:rPr>
        <w:t>的直徑，∠</w:t>
      </w:r>
      <w:r w:rsidRPr="00D3004C">
        <w:rPr>
          <w:rFonts w:eastAsia="標楷體"/>
        </w:rPr>
        <w:t>1</w:t>
      </w:r>
      <w:r w:rsidRPr="00D3004C">
        <w:rPr>
          <w:rFonts w:eastAsia="標楷體" w:hAnsi="標楷體"/>
        </w:rPr>
        <w:t>＝∠</w:t>
      </w:r>
      <w:r w:rsidRPr="00D3004C">
        <w:rPr>
          <w:rFonts w:eastAsia="標楷體"/>
        </w:rPr>
        <w:t>2</w:t>
      </w:r>
      <w:r w:rsidRPr="00D3004C">
        <w:rPr>
          <w:rFonts w:eastAsia="標楷體" w:hAnsi="標楷體"/>
        </w:rPr>
        <w:t>。</w:t>
      </w:r>
      <w:r w:rsidRPr="00D3004C">
        <w:rPr>
          <w:rFonts w:eastAsia="標楷體"/>
        </w:rPr>
        <w:br/>
      </w:r>
      <w:r w:rsidRPr="00D3004C">
        <w:rPr>
          <w:rFonts w:eastAsia="標楷體" w:hAnsi="標楷體"/>
          <w:b/>
        </w:rPr>
        <w:t>求證：</w:t>
      </w:r>
      <w:r w:rsidRPr="00D3004C">
        <w:rPr>
          <w:rFonts w:eastAsia="標楷體"/>
          <w:position w:val="-2"/>
        </w:rPr>
        <w:pict w14:anchorId="7161B67D">
          <v:shape id="_x0000_i1202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D3004C">
        <w:rPr>
          <w:rFonts w:eastAsia="標楷體" w:hAnsi="標楷體"/>
          <w:position w:val="-2"/>
        </w:rPr>
        <w:t>＝</w:t>
      </w:r>
      <w:r w:rsidRPr="00D3004C">
        <w:rPr>
          <w:rFonts w:eastAsia="標楷體"/>
          <w:position w:val="-2"/>
        </w:rPr>
        <w:pict w14:anchorId="4CA2DCD5">
          <v:shape id="_x0000_i1203" type="#_x0000_t75" alt="%FontSize=12&#10;%TeXFontSize=12&#10;\documentclass{article}&#10;\pagestyle{empty}&#10;\begin{document}&#10;\[&#10;\overline{BD}&#10;\]&#10;\end{document}" style="width:16.5pt;height:10.5pt">
            <v:imagedata r:id="rId39" o:title="formula_phys"/>
          </v:shape>
        </w:pict>
      </w:r>
      <w:r w:rsidRPr="00D3004C">
        <w:rPr>
          <w:rFonts w:eastAsia="標楷體" w:hAnsi="標楷體"/>
        </w:rPr>
        <w:t>。</w:t>
      </w:r>
    </w:p>
    <w:p w14:paraId="0276FE2E" w14:textId="77777777" w:rsidR="00C823DC" w:rsidRPr="00D3004C" w:rsidRDefault="00C823DC" w:rsidP="00C823DC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D3004C">
        <w:rPr>
          <w:rFonts w:eastAsia="標楷體" w:hAnsi="標楷體"/>
          <w:b/>
        </w:rPr>
        <w:t>想法：</w:t>
      </w:r>
      <w:r w:rsidRPr="00D3004C">
        <w:rPr>
          <w:rFonts w:eastAsia="標楷體"/>
        </w:rPr>
        <w:t xml:space="preserve">1. </w:t>
      </w:r>
      <w:r w:rsidRPr="00D3004C">
        <w:rPr>
          <w:rFonts w:eastAsia="標楷體" w:hAnsi="標楷體"/>
        </w:rPr>
        <w:t>圓周角的性質有：</w:t>
      </w:r>
      <w:r w:rsidRPr="00D3004C">
        <w:rPr>
          <w:rFonts w:eastAsia="標楷體"/>
        </w:rPr>
        <w:br/>
        <w:t xml:space="preserve">     (1) </w:t>
      </w:r>
      <w:r w:rsidRPr="00D3004C">
        <w:rPr>
          <w:rFonts w:eastAsia="標楷體" w:hAnsi="標楷體"/>
        </w:rPr>
        <w:t>圓周角為所對弧度的一半</w:t>
      </w:r>
      <w:r w:rsidRPr="00D3004C">
        <w:rPr>
          <w:rFonts w:eastAsia="標楷體"/>
        </w:rPr>
        <w:br/>
        <w:t xml:space="preserve">     (2) </w:t>
      </w:r>
      <w:r w:rsidRPr="00D3004C">
        <w:rPr>
          <w:rFonts w:eastAsia="標楷體" w:hAnsi="標楷體"/>
        </w:rPr>
        <w:t>弧度為所對圓周角的</w:t>
      </w:r>
      <w:r w:rsidRPr="00D3004C">
        <w:rPr>
          <w:rFonts w:eastAsia="標楷體"/>
        </w:rPr>
        <w:t>2</w:t>
      </w:r>
      <w:r w:rsidRPr="00D3004C">
        <w:rPr>
          <w:rFonts w:eastAsia="標楷體" w:hAnsi="標楷體"/>
        </w:rPr>
        <w:t>倍</w:t>
      </w:r>
      <w:r w:rsidRPr="00D3004C">
        <w:rPr>
          <w:rFonts w:eastAsia="標楷體"/>
        </w:rPr>
        <w:br/>
        <w:t xml:space="preserve">     (3) </w:t>
      </w:r>
      <w:r w:rsidRPr="00D3004C">
        <w:rPr>
          <w:rFonts w:eastAsia="標楷體" w:hAnsi="標楷體"/>
        </w:rPr>
        <w:t>同弧之圓心角為圓周角的</w:t>
      </w:r>
      <w:r w:rsidRPr="00D3004C">
        <w:rPr>
          <w:rFonts w:eastAsia="標楷體"/>
        </w:rPr>
        <w:t>2</w:t>
      </w:r>
      <w:r w:rsidRPr="00D3004C">
        <w:rPr>
          <w:rFonts w:eastAsia="標楷體" w:hAnsi="標楷體"/>
        </w:rPr>
        <w:t>倍</w:t>
      </w:r>
      <w:r w:rsidRPr="00D3004C">
        <w:rPr>
          <w:rFonts w:eastAsia="標楷體"/>
        </w:rPr>
        <w:br/>
        <w:t xml:space="preserve">     (4) </w:t>
      </w:r>
      <w:r w:rsidRPr="00D3004C">
        <w:rPr>
          <w:rFonts w:eastAsia="標楷體" w:hAnsi="標楷體"/>
        </w:rPr>
        <w:t>同弧之圓周角為圓心角的一半</w:t>
      </w:r>
      <w:r w:rsidRPr="00D3004C">
        <w:rPr>
          <w:rFonts w:eastAsia="標楷體"/>
        </w:rPr>
        <w:br/>
        <w:t xml:space="preserve">     (5) </w:t>
      </w:r>
      <w:r w:rsidRPr="00D3004C">
        <w:rPr>
          <w:rFonts w:eastAsia="標楷體" w:hAnsi="標楷體"/>
        </w:rPr>
        <w:t>同弧之圓周角相等</w:t>
      </w:r>
      <w:r w:rsidRPr="00D3004C">
        <w:rPr>
          <w:rFonts w:eastAsia="標楷體"/>
        </w:rPr>
        <w:br/>
        <w:t xml:space="preserve">     (6) </w:t>
      </w:r>
      <w:r w:rsidRPr="00D3004C">
        <w:rPr>
          <w:rFonts w:eastAsia="標楷體" w:hAnsi="標楷體"/>
        </w:rPr>
        <w:t>直徑所對的圓周角為直角</w:t>
      </w:r>
    </w:p>
    <w:p w14:paraId="2A01E3BC" w14:textId="77777777" w:rsidR="00C823DC" w:rsidRPr="00D3004C" w:rsidRDefault="00C823DC" w:rsidP="00C823DC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bCs/>
        </w:rPr>
      </w:pPr>
      <w:r w:rsidRPr="00D3004C">
        <w:rPr>
          <w:rFonts w:eastAsia="標楷體"/>
        </w:rPr>
        <w:t xml:space="preserve">      2. </w:t>
      </w:r>
      <w:r w:rsidRPr="00D3004C">
        <w:rPr>
          <w:rFonts w:eastAsia="標楷體" w:hAnsi="標楷體"/>
          <w:bCs/>
        </w:rPr>
        <w:t>直徑將圓周分為</w:t>
      </w:r>
      <w:r w:rsidR="00F97C45">
        <w:rPr>
          <w:rFonts w:eastAsia="標楷體" w:hAnsi="標楷體" w:hint="eastAsia"/>
          <w:bCs/>
        </w:rPr>
        <w:t>兩等份</w:t>
      </w:r>
      <w:r w:rsidRPr="00D3004C">
        <w:rPr>
          <w:rFonts w:eastAsia="標楷體"/>
          <w:bCs/>
        </w:rPr>
        <w:t xml:space="preserve"> </w:t>
      </w:r>
    </w:p>
    <w:p w14:paraId="258A5F8B" w14:textId="77777777" w:rsidR="00C823DC" w:rsidRPr="00D3004C" w:rsidRDefault="00C823DC" w:rsidP="00C823DC">
      <w:pPr>
        <w:spacing w:beforeLines="50" w:before="180"/>
        <w:ind w:left="240" w:hangingChars="100" w:hanging="240"/>
        <w:rPr>
          <w:rFonts w:eastAsia="標楷體"/>
          <w:bCs/>
        </w:rPr>
      </w:pPr>
      <w:r w:rsidRPr="00D3004C">
        <w:rPr>
          <w:rFonts w:eastAsia="標楷體"/>
          <w:bCs/>
        </w:rPr>
        <w:t xml:space="preserve">      3. </w:t>
      </w:r>
      <w:r w:rsidR="00D3004C" w:rsidRPr="00D3004C">
        <w:rPr>
          <w:rFonts w:eastAsia="標楷體" w:hAnsi="標楷體"/>
          <w:bCs/>
        </w:rPr>
        <w:t>等弧對等弦</w:t>
      </w:r>
      <w:r w:rsidRPr="00D3004C">
        <w:rPr>
          <w:rFonts w:eastAsia="標楷體"/>
          <w:bCs/>
        </w:rPr>
        <w:t xml:space="preserve"> </w:t>
      </w:r>
    </w:p>
    <w:p w14:paraId="48802379" w14:textId="77777777" w:rsidR="00CE1889" w:rsidRPr="00D3004C" w:rsidRDefault="00C823DC" w:rsidP="00F97C45">
      <w:pPr>
        <w:spacing w:beforeLines="50" w:before="180"/>
        <w:jc w:val="both"/>
        <w:rPr>
          <w:rFonts w:eastAsia="標楷體"/>
        </w:rPr>
      </w:pPr>
      <w:r w:rsidRPr="00D3004C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C823DC" w:rsidRPr="00D3004C" w14:paraId="36F56CC5" w14:textId="77777777" w:rsidTr="00D3004C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DDB9D6" w14:textId="77777777" w:rsidR="00C823DC" w:rsidRPr="00D3004C" w:rsidRDefault="00C823DC" w:rsidP="00A915EB">
            <w:pPr>
              <w:jc w:val="center"/>
              <w:rPr>
                <w:rFonts w:eastAsia="標楷體"/>
              </w:rPr>
            </w:pPr>
            <w:r w:rsidRPr="00D3004C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332F41A0" w14:textId="77777777" w:rsidR="00C823DC" w:rsidRPr="00D3004C" w:rsidRDefault="00C823DC" w:rsidP="00A915EB">
            <w:pPr>
              <w:jc w:val="center"/>
              <w:rPr>
                <w:rFonts w:eastAsia="標楷體"/>
              </w:rPr>
            </w:pPr>
            <w:r w:rsidRPr="00D3004C">
              <w:rPr>
                <w:rFonts w:eastAsia="標楷體" w:hAnsi="標楷體"/>
              </w:rPr>
              <w:t>理由</w:t>
            </w:r>
          </w:p>
        </w:tc>
      </w:tr>
      <w:tr w:rsidR="00C823DC" w:rsidRPr="00D3004C" w14:paraId="352FF18F" w14:textId="77777777" w:rsidTr="00D3004C">
        <w:tc>
          <w:tcPr>
            <w:tcW w:w="3652" w:type="dxa"/>
            <w:tcBorders>
              <w:top w:val="single" w:sz="4" w:space="0" w:color="auto"/>
            </w:tcBorders>
          </w:tcPr>
          <w:p w14:paraId="005A8CA6" w14:textId="77777777" w:rsidR="00C823DC" w:rsidRPr="00D3004C" w:rsidRDefault="00D3004C" w:rsidP="00B8126E">
            <w:pPr>
              <w:numPr>
                <w:ilvl w:val="0"/>
                <w:numId w:val="28"/>
              </w:numPr>
              <w:ind w:left="391" w:hanging="391"/>
              <w:jc w:val="both"/>
              <w:rPr>
                <w:rFonts w:eastAsia="標楷體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ACB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 w:rsidRPr="00D3004C">
              <w:rPr>
                <w:rFonts w:eastAsia="標楷體"/>
                <w:iCs/>
              </w:rPr>
              <w:instrText>BDA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</w:p>
          <w:p w14:paraId="2CD26FEF" w14:textId="77777777" w:rsidR="00C823DC" w:rsidRDefault="00D3004C" w:rsidP="00B8126E">
            <w:pPr>
              <w:numPr>
                <w:ilvl w:val="0"/>
                <w:numId w:val="28"/>
              </w:numPr>
              <w:spacing w:beforeLines="30" w:before="108"/>
              <w:ind w:left="391" w:hanging="391"/>
              <w:jc w:val="both"/>
              <w:rPr>
                <w:rFonts w:eastAsia="標楷體" w:hint="eastAsia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∠</w:t>
            </w:r>
            <w:r w:rsidRPr="00D3004C">
              <w:rPr>
                <w:rFonts w:eastAsia="標楷體"/>
              </w:rPr>
              <w:t>1</w:t>
            </w:r>
          </w:p>
          <w:p w14:paraId="201CDD13" w14:textId="77777777" w:rsidR="00D3004C" w:rsidRPr="00D3004C" w:rsidRDefault="00D3004C" w:rsidP="00B8126E">
            <w:pPr>
              <w:numPr>
                <w:ilvl w:val="0"/>
                <w:numId w:val="2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2</w:t>
            </w:r>
          </w:p>
          <w:p w14:paraId="0E59DB13" w14:textId="77777777" w:rsidR="00D3004C" w:rsidRDefault="00D3004C" w:rsidP="00B8126E">
            <w:pPr>
              <w:numPr>
                <w:ilvl w:val="0"/>
                <w:numId w:val="2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∠</w:t>
            </w:r>
            <w:r w:rsidRPr="00D3004C">
              <w:rPr>
                <w:rFonts w:eastAsia="標楷體"/>
              </w:rPr>
              <w:t>1</w:t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2</w:t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</w:p>
          <w:p w14:paraId="28363215" w14:textId="77777777" w:rsidR="00D3004C" w:rsidRDefault="00D3004C" w:rsidP="00B8126E">
            <w:pPr>
              <w:numPr>
                <w:ilvl w:val="0"/>
                <w:numId w:val="2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ACB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</w:instrText>
            </w:r>
            <w:r w:rsidRPr="00D3004C">
              <w:rPr>
                <w:rFonts w:eastAsia="標楷體"/>
              </w:rPr>
              <w:instrText>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="00F97C45">
              <w:rPr>
                <w:rFonts w:eastAsia="標楷體" w:hint="eastAsia"/>
              </w:rPr>
              <w:br/>
            </w:r>
          </w:p>
          <w:p w14:paraId="422C22B9" w14:textId="77777777" w:rsidR="00D3004C" w:rsidRDefault="00D3004C" w:rsidP="00B8126E">
            <w:pPr>
              <w:numPr>
                <w:ilvl w:val="0"/>
                <w:numId w:val="2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</w:instrText>
            </w:r>
            <w:r w:rsidRPr="00D3004C">
              <w:rPr>
                <w:rFonts w:eastAsia="標楷體"/>
              </w:rPr>
              <w:instrText>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ACB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－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  <w:t xml:space="preserve">   </w:t>
            </w:r>
            <w:r>
              <w:rPr>
                <w:rFonts w:eastAsia="標楷體" w:hint="eastAsia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 w:rsidRPr="00D3004C">
              <w:rPr>
                <w:rFonts w:eastAsia="標楷體"/>
                <w:iCs/>
              </w:rPr>
              <w:instrText>BDA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－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</w:instrText>
            </w:r>
            <w:r>
              <w:rPr>
                <w:rFonts w:eastAsia="標楷體" w:hint="eastAsia"/>
              </w:rPr>
              <w:instrText>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</w:p>
          <w:p w14:paraId="323CFDE8" w14:textId="77777777" w:rsidR="00D3004C" w:rsidRPr="00D3004C" w:rsidRDefault="00D3004C" w:rsidP="00B8126E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</w:rPr>
            </w:pPr>
            <w:r w:rsidRPr="00D3004C">
              <w:rPr>
                <w:rFonts w:eastAsia="標楷體"/>
                <w:position w:val="-2"/>
              </w:rPr>
              <w:pict w14:anchorId="1EFEC84C">
                <v:shape id="_x0000_i120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D3004C">
              <w:rPr>
                <w:rFonts w:eastAsia="標楷體" w:hAnsi="標楷體"/>
                <w:position w:val="-2"/>
              </w:rPr>
              <w:t>＝</w:t>
            </w:r>
            <w:r w:rsidRPr="00D3004C">
              <w:rPr>
                <w:rFonts w:eastAsia="標楷體"/>
                <w:position w:val="-2"/>
              </w:rPr>
              <w:pict w14:anchorId="2F56DB2F">
                <v:shape id="_x0000_i1205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68E579EE" w14:textId="77777777" w:rsidR="00C823DC" w:rsidRDefault="00D3004C" w:rsidP="00F97C45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>
              <w:rPr>
                <w:rFonts w:eastAsia="標楷體" w:hint="eastAsia"/>
                <w:position w:val="-2"/>
              </w:rPr>
              <w:t>已知</w:t>
            </w:r>
            <w:r w:rsidRPr="00D3004C">
              <w:rPr>
                <w:rFonts w:eastAsia="標楷體"/>
                <w:position w:val="-2"/>
              </w:rPr>
              <w:pict w14:anchorId="3223702B">
                <v:shape id="_x0000_i1206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D3004C">
              <w:rPr>
                <w:rFonts w:eastAsia="標楷體" w:hAnsi="標楷體"/>
              </w:rPr>
              <w:t>為圓</w:t>
            </w:r>
            <w:r w:rsidRPr="00D3004C">
              <w:rPr>
                <w:rFonts w:eastAsia="標楷體"/>
              </w:rPr>
              <w:t>O</w:t>
            </w:r>
            <w:r w:rsidRPr="00D3004C">
              <w:rPr>
                <w:rFonts w:eastAsia="標楷體" w:hAnsi="標楷體"/>
              </w:rPr>
              <w:t>的直徑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D3004C">
              <w:rPr>
                <w:rFonts w:eastAsia="標楷體" w:hAnsi="標楷體"/>
                <w:bCs/>
              </w:rPr>
              <w:t>直徑將圓周分為</w:t>
            </w:r>
            <w:r w:rsidR="00F97C45">
              <w:rPr>
                <w:rFonts w:eastAsia="標楷體" w:hAnsi="標楷體" w:hint="eastAsia"/>
                <w:bCs/>
              </w:rPr>
              <w:t>兩等份</w:t>
            </w:r>
          </w:p>
          <w:p w14:paraId="468398B2" w14:textId="77777777" w:rsidR="00F97C45" w:rsidRDefault="00F97C45" w:rsidP="00F97C45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bCs/>
              </w:rPr>
              <w:t>如圖</w:t>
            </w:r>
            <w:r w:rsidR="00CF4933">
              <w:rPr>
                <w:rFonts w:eastAsia="標楷體" w:hAnsi="標楷體" w:hint="eastAsia"/>
                <w:bCs/>
              </w:rPr>
              <w:t>7.2-76</w:t>
            </w:r>
            <w:r>
              <w:rPr>
                <w:rFonts w:eastAsia="標楷體" w:hAnsi="標楷體" w:hint="eastAsia"/>
                <w:bCs/>
              </w:rPr>
              <w:t>，</w:t>
            </w:r>
            <w:r w:rsidRPr="00D3004C">
              <w:rPr>
                <w:rFonts w:eastAsia="標楷體" w:hAnsi="標楷體"/>
              </w:rPr>
              <w:t>弧度為所對圓周角的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倍</w:t>
            </w:r>
          </w:p>
          <w:p w14:paraId="4185BA75" w14:textId="77777777" w:rsidR="00F97C45" w:rsidRDefault="00F97C45" w:rsidP="00F97C45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bCs/>
              </w:rPr>
              <w:t>如圖</w:t>
            </w:r>
            <w:r w:rsidR="00CF4933">
              <w:rPr>
                <w:rFonts w:eastAsia="標楷體" w:hAnsi="標楷體" w:hint="eastAsia"/>
                <w:bCs/>
              </w:rPr>
              <w:t>7.2-76</w:t>
            </w:r>
            <w:r>
              <w:rPr>
                <w:rFonts w:eastAsia="標楷體" w:hAnsi="標楷體" w:hint="eastAsia"/>
                <w:bCs/>
              </w:rPr>
              <w:t>，</w:t>
            </w:r>
            <w:r w:rsidRPr="00D3004C">
              <w:rPr>
                <w:rFonts w:eastAsia="標楷體" w:hAnsi="標楷體"/>
              </w:rPr>
              <w:t>弧度為所對圓周角的</w:t>
            </w:r>
            <w:r w:rsidRPr="00D3004C">
              <w:rPr>
                <w:rFonts w:eastAsia="標楷體"/>
              </w:rPr>
              <w:t>2</w:t>
            </w:r>
            <w:r w:rsidRPr="00D3004C">
              <w:rPr>
                <w:rFonts w:eastAsia="標楷體" w:hAnsi="標楷體"/>
              </w:rPr>
              <w:t>倍</w:t>
            </w:r>
          </w:p>
          <w:p w14:paraId="424EF385" w14:textId="77777777" w:rsidR="00F97C45" w:rsidRDefault="00F97C45" w:rsidP="00F97C45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3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D3004C">
              <w:rPr>
                <w:rFonts w:eastAsia="標楷體" w:hAnsi="標楷體"/>
              </w:rPr>
              <w:t>∠</w:t>
            </w:r>
            <w:r w:rsidRPr="00D3004C">
              <w:rPr>
                <w:rFonts w:eastAsia="標楷體"/>
              </w:rPr>
              <w:t>1</w:t>
            </w:r>
            <w:r w:rsidRPr="00D3004C">
              <w:rPr>
                <w:rFonts w:eastAsia="標楷體" w:hAnsi="標楷體"/>
              </w:rPr>
              <w:t>＝∠</w:t>
            </w:r>
            <w:r w:rsidRPr="00D3004C"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遞移律</w:t>
            </w:r>
          </w:p>
          <w:p w14:paraId="69E10710" w14:textId="77777777" w:rsidR="00F97C45" w:rsidRDefault="00F97C45" w:rsidP="00F97C45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 w:rsidR="00CF4933">
              <w:rPr>
                <w:rFonts w:eastAsia="標楷體" w:hint="eastAsia"/>
              </w:rPr>
              <w:t>7.2-76</w:t>
            </w:r>
            <w:r>
              <w:rPr>
                <w:rFonts w:eastAsia="標楷體" w:hint="eastAsia"/>
              </w:rPr>
              <w:t>所示，全量等於分量之和</w:t>
            </w:r>
            <w:r>
              <w:rPr>
                <w:rFonts w:eastAsia="標楷體"/>
              </w:rPr>
              <w:br/>
            </w:r>
          </w:p>
          <w:p w14:paraId="78D8D12B" w14:textId="77777777" w:rsidR="00F97C45" w:rsidRDefault="00F97C45" w:rsidP="00F97C45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移項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ACB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 w:rsidRPr="00D3004C">
              <w:rPr>
                <w:rFonts w:eastAsia="標楷體"/>
                <w:iCs/>
              </w:rPr>
              <w:instrText>BDA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 w:rsidRPr="00D3004C">
              <w:rPr>
                <w:rFonts w:eastAsia="標楷體" w:hAnsi="標楷體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</w:p>
          <w:p w14:paraId="30DD4F17" w14:textId="77777777" w:rsidR="00F97C45" w:rsidRPr="00D3004C" w:rsidRDefault="00F97C45" w:rsidP="00F97C45">
            <w:pPr>
              <w:spacing w:beforeLines="20" w:before="72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</w:instrText>
            </w:r>
            <w:r w:rsidRPr="00D3004C">
              <w:rPr>
                <w:rFonts w:eastAsia="標楷體"/>
              </w:rPr>
              <w:instrText>C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D3004C">
              <w:rPr>
                <w:rFonts w:eastAsia="標楷體"/>
              </w:rPr>
              <w:fldChar w:fldCharType="begin"/>
            </w:r>
            <w:r w:rsidRPr="00D3004C">
              <w:rPr>
                <w:rFonts w:eastAsia="標楷體"/>
              </w:rPr>
              <w:instrText xml:space="preserve"> eq \o(B</w:instrText>
            </w:r>
            <w:r>
              <w:rPr>
                <w:rFonts w:eastAsia="標楷體" w:hint="eastAsia"/>
              </w:rPr>
              <w:instrText>D</w:instrText>
            </w:r>
            <w:r w:rsidRPr="00D3004C">
              <w:rPr>
                <w:rFonts w:eastAsia="標楷體"/>
              </w:rPr>
              <w:instrText>,</w:instrText>
            </w:r>
            <w:r w:rsidRPr="00D3004C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004C">
              <w:rPr>
                <w:rFonts w:eastAsia="標楷體"/>
              </w:rPr>
              <w:instrText>)</w:instrText>
            </w:r>
            <w:r w:rsidRPr="00D3004C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等弧對等弦</w:t>
            </w:r>
          </w:p>
        </w:tc>
      </w:tr>
    </w:tbl>
    <w:p w14:paraId="0B52CA60" w14:textId="77777777" w:rsidR="00CE1889" w:rsidRDefault="00CE1889" w:rsidP="00AE75BA">
      <w:pPr>
        <w:jc w:val="both"/>
        <w:rPr>
          <w:rFonts w:eastAsia="標楷體" w:hint="eastAsia"/>
        </w:rPr>
      </w:pPr>
    </w:p>
    <w:p w14:paraId="022A8D09" w14:textId="77777777" w:rsidR="00CE1889" w:rsidRDefault="00CE1889" w:rsidP="00AE75BA">
      <w:pPr>
        <w:jc w:val="both"/>
        <w:rPr>
          <w:rFonts w:eastAsia="標楷體" w:hint="eastAsia"/>
        </w:rPr>
      </w:pPr>
    </w:p>
    <w:p w14:paraId="357142AD" w14:textId="77777777" w:rsidR="00CE1889" w:rsidRDefault="00CE1889" w:rsidP="00AE75BA">
      <w:pPr>
        <w:jc w:val="both"/>
        <w:rPr>
          <w:rFonts w:eastAsia="標楷體" w:hint="eastAsia"/>
        </w:rPr>
      </w:pPr>
    </w:p>
    <w:p w14:paraId="5517A75D" w14:textId="77777777" w:rsidR="00CE1889" w:rsidRDefault="00CE1889" w:rsidP="00AE75BA">
      <w:pPr>
        <w:jc w:val="both"/>
        <w:rPr>
          <w:rFonts w:eastAsia="標楷體" w:hint="eastAsia"/>
        </w:rPr>
      </w:pPr>
    </w:p>
    <w:p w14:paraId="077C7454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C877050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2EC96F1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96741EA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95887DA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4607881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33FBE38D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1556745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467B41C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39755B2E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637D8B6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781B8A1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694AB4B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07C1591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35433CB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053BD9A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79D8207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0923285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3A8C1FB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C266D5C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93E4A14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5ACD22F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20824A6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D72CA66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7CB7995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4040A64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A0F802F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FB56D74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E34E7F0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EB2B222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5868BB49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4E5BFF4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3D01C4B7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7E4687E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0894C3D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E3EAF48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5D71EF2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8CAEFD2" w14:textId="77777777" w:rsidR="00522343" w:rsidRP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  <w:sz w:val="32"/>
          <w:szCs w:val="32"/>
        </w:rPr>
      </w:pPr>
      <w:r w:rsidRPr="00522343">
        <w:rPr>
          <w:rFonts w:eastAsia="標楷體" w:hAnsi="標楷體" w:hint="eastAsia"/>
          <w:b/>
          <w:sz w:val="32"/>
          <w:szCs w:val="32"/>
        </w:rPr>
        <w:t>習題</w:t>
      </w:r>
      <w:r w:rsidRPr="00522343">
        <w:rPr>
          <w:rFonts w:eastAsia="標楷體" w:hAnsi="標楷體" w:hint="eastAsia"/>
          <w:b/>
          <w:sz w:val="32"/>
          <w:szCs w:val="32"/>
        </w:rPr>
        <w:t>7.3</w:t>
      </w:r>
    </w:p>
    <w:p w14:paraId="1C5F3730" w14:textId="77777777" w:rsidR="00522343" w:rsidRPr="00531A71" w:rsidRDefault="00522343" w:rsidP="00522343">
      <w:pPr>
        <w:spacing w:beforeLines="100" w:before="360" w:afterLines="20" w:after="72"/>
        <w:textAlignment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Pr="00531A71">
        <w:rPr>
          <w:rFonts w:eastAsia="標楷體"/>
          <w:b/>
        </w:rPr>
        <w:t>：</w:t>
      </w:r>
    </w:p>
    <w:p w14:paraId="0BD4F57F" w14:textId="77777777" w:rsidR="00522343" w:rsidRPr="00531A71" w:rsidRDefault="00522343" w:rsidP="00522343">
      <w:pPr>
        <w:spacing w:beforeLines="50" w:before="180"/>
        <w:textAlignment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 xml:space="preserve">    </w:t>
      </w:r>
      <w:r w:rsidRPr="00531A71">
        <w:rPr>
          <w:rFonts w:eastAsia="標楷體" w:hAnsi="標楷體"/>
        </w:rPr>
        <w:t>有一個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，其半徑為</w:t>
      </w:r>
      <w:r>
        <w:rPr>
          <w:rFonts w:eastAsia="標楷體" w:hAnsi="標楷體" w:hint="eastAsia"/>
        </w:rPr>
        <w:t>7</w:t>
      </w:r>
      <w:r w:rsidR="00187306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判斷直</w:t>
      </w:r>
      <w:r w:rsidRPr="008D51D3">
        <w:rPr>
          <w:rFonts w:eastAsia="標楷體" w:hAnsi="標楷體"/>
        </w:rPr>
        <w:t>線</w:t>
      </w:r>
      <w:r w:rsidRPr="008D51D3">
        <w:rPr>
          <w:rFonts w:eastAsia="標楷體"/>
        </w:rPr>
        <w:t>L</w:t>
      </w:r>
      <w:r w:rsidRPr="00531A71">
        <w:rPr>
          <w:rFonts w:eastAsia="標楷體" w:hAnsi="標楷體"/>
        </w:rPr>
        <w:t>與圓的相交情形及交點個數。</w:t>
      </w:r>
    </w:p>
    <w:p w14:paraId="03DAC070" w14:textId="77777777" w:rsidR="00522343" w:rsidRPr="00531A71" w:rsidRDefault="00522343" w:rsidP="00522343">
      <w:pPr>
        <w:spacing w:beforeLines="50" w:before="180"/>
        <w:textAlignment w:val="center"/>
        <w:rPr>
          <w:rFonts w:eastAsia="標楷體" w:hint="eastAsia"/>
        </w:rPr>
      </w:pPr>
      <w:r>
        <w:rPr>
          <w:rFonts w:eastAsia="標楷體" w:hint="eastAsia"/>
          <w:noProof/>
        </w:rPr>
        <w:pict w14:anchorId="26E684CD">
          <v:shape id="_x0000_s2383" type="#_x0000_t202" style="position:absolute;margin-left:37.5pt;margin-top:20.55pt;width:345.55pt;height:44.45pt;z-index:35" stroked="f">
            <v:textbox style="mso-next-textbox:#_x0000_s2383">
              <w:txbxContent>
                <w:tbl>
                  <w:tblPr>
                    <w:tblW w:w="5730" w:type="dxa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28" w:type="dxa"/>
                      <w:right w:w="28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2371"/>
                    <w:gridCol w:w="1119"/>
                    <w:gridCol w:w="1120"/>
                    <w:gridCol w:w="1120"/>
                  </w:tblGrid>
                  <w:tr w:rsidR="00522343" w:rsidRPr="00C12796" w14:paraId="7CB61A90" w14:textId="77777777" w:rsidTr="00A915EB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00D76710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圓心</w:t>
                        </w:r>
                        <w:r w:rsidRPr="00D51D2D">
                          <w:rPr>
                            <w:rFonts w:eastAsia="標楷體"/>
                          </w:rPr>
                          <w:t>O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到直線</w:t>
                        </w:r>
                        <w:r w:rsidRPr="00D51D2D">
                          <w:rPr>
                            <w:rFonts w:eastAsia="標楷體"/>
                            <w:i/>
                          </w:rPr>
                          <w:t>L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距離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6299718E" w14:textId="77777777" w:rsidR="00522343" w:rsidRPr="00C12796" w:rsidRDefault="00522343" w:rsidP="0052234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1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0</w:t>
                        </w:r>
                        <w:r w:rsidR="00187306"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33A63CE3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7</w:t>
                        </w:r>
                        <w:r w:rsidR="00187306"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0B7AAFC7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3</w:t>
                        </w:r>
                        <w:r w:rsidR="00187306"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</w:tr>
                  <w:tr w:rsidR="00522343" w:rsidRPr="00C12796" w14:paraId="257CDF96" w14:textId="77777777" w:rsidTr="00A915EB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71260C22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交點個數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5BAC5E13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0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7EA1E421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1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23B9AF0A" w14:textId="77777777" w:rsidR="00522343" w:rsidRPr="00C12796" w:rsidRDefault="00522343" w:rsidP="00A915E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FF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2</w:t>
                        </w:r>
                      </w:p>
                    </w:tc>
                  </w:tr>
                </w:tbl>
                <w:p w14:paraId="429A45E0" w14:textId="77777777" w:rsidR="00522343" w:rsidRDefault="00522343" w:rsidP="00522343">
                  <w:pPr>
                    <w:rPr>
                      <w:rFonts w:hint="eastAsia"/>
                    </w:rPr>
                  </w:pPr>
                </w:p>
              </w:txbxContent>
            </v:textbox>
          </v:shape>
        </w:pict>
      </w:r>
    </w:p>
    <w:p w14:paraId="7A153E1C" w14:textId="77777777" w:rsidR="00522343" w:rsidRPr="00531A71" w:rsidRDefault="00522343" w:rsidP="00522343">
      <w:pPr>
        <w:ind w:left="721" w:hangingChars="300" w:hanging="721"/>
        <w:rPr>
          <w:rFonts w:ascii="標楷體" w:eastAsia="標楷體" w:hAnsi="標楷體" w:hint="eastAsia"/>
          <w:b/>
        </w:rPr>
      </w:pPr>
    </w:p>
    <w:p w14:paraId="1BFCA592" w14:textId="77777777" w:rsidR="00522343" w:rsidRDefault="00522343" w:rsidP="00522343">
      <w:pPr>
        <w:spacing w:beforeLines="50" w:before="180"/>
        <w:ind w:left="721" w:hangingChars="300" w:hanging="721"/>
        <w:rPr>
          <w:rFonts w:ascii="標楷體" w:eastAsia="標楷體" w:hAnsi="標楷體" w:hint="eastAsia"/>
          <w:b/>
        </w:rPr>
      </w:pPr>
    </w:p>
    <w:p w14:paraId="46688D02" w14:textId="77777777" w:rsidR="00522343" w:rsidRPr="00531A71" w:rsidRDefault="00522343" w:rsidP="00522343">
      <w:pPr>
        <w:spacing w:beforeLines="50" w:before="180"/>
        <w:rPr>
          <w:rFonts w:ascii="標楷體" w:eastAsia="標楷體" w:hAnsi="標楷體" w:hint="eastAsia"/>
        </w:rPr>
      </w:pPr>
      <w:r w:rsidRPr="00651285">
        <w:rPr>
          <w:rFonts w:eastAsia="標楷體" w:hAnsi="標楷體"/>
          <w:b/>
        </w:rPr>
        <w:t>想法：</w:t>
      </w:r>
      <w:r w:rsidRPr="00531A71">
        <w:rPr>
          <w:rFonts w:ascii="標楷體" w:eastAsia="標楷體" w:hAnsi="標楷體" w:hint="eastAsia"/>
        </w:rPr>
        <w:t>直線與圓的關係</w:t>
      </w:r>
    </w:p>
    <w:p w14:paraId="33F65DB2" w14:textId="77777777" w:rsidR="00522343" w:rsidRPr="00531A71" w:rsidRDefault="00522343" w:rsidP="00B8126E">
      <w:pPr>
        <w:numPr>
          <w:ilvl w:val="0"/>
          <w:numId w:val="32"/>
        </w:numPr>
        <w:tabs>
          <w:tab w:val="left" w:pos="1134"/>
        </w:tabs>
        <w:ind w:firstLine="34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大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不相交</w:t>
      </w:r>
      <w:r w:rsidRPr="00531A71">
        <w:rPr>
          <w:rFonts w:ascii="標楷體" w:eastAsia="標楷體" w:hAnsi="標楷體" w:hint="eastAsia"/>
        </w:rPr>
        <w:t>；</w:t>
      </w:r>
    </w:p>
    <w:p w14:paraId="0D753296" w14:textId="77777777" w:rsidR="00522343" w:rsidRPr="00531A71" w:rsidRDefault="00522343" w:rsidP="00B8126E">
      <w:pPr>
        <w:numPr>
          <w:ilvl w:val="0"/>
          <w:numId w:val="32"/>
        </w:numPr>
        <w:tabs>
          <w:tab w:val="left" w:pos="1134"/>
        </w:tabs>
        <w:ind w:left="938" w:hanging="22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等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相交於一點</w:t>
      </w:r>
      <w:r w:rsidRPr="00531A71">
        <w:rPr>
          <w:rFonts w:ascii="標楷體" w:eastAsia="標楷體" w:hAnsi="標楷體" w:hint="eastAsia"/>
        </w:rPr>
        <w:t>，且此直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</w:t>
      </w:r>
      <w:r w:rsidRPr="00531A71">
        <w:rPr>
          <w:rFonts w:ascii="標楷體" w:eastAsia="標楷體" w:hAnsi="標楷體" w:hint="eastAsia"/>
        </w:rPr>
        <w:t>稱為此圓的</w:t>
      </w:r>
      <w:r w:rsidRPr="00531A71">
        <w:rPr>
          <w:rFonts w:ascii="標楷體" w:eastAsia="標楷體" w:hAnsi="標楷體" w:hint="eastAsia"/>
          <w:b/>
        </w:rPr>
        <w:t>切線</w:t>
      </w:r>
      <w:r w:rsidRPr="00531A71">
        <w:rPr>
          <w:rFonts w:ascii="標楷體" w:eastAsia="標楷體" w:hAnsi="標楷體" w:hint="eastAsia"/>
        </w:rPr>
        <w:t>；</w:t>
      </w:r>
    </w:p>
    <w:p w14:paraId="64224B74" w14:textId="77777777" w:rsidR="00522343" w:rsidRPr="00651285" w:rsidRDefault="00522343" w:rsidP="00B8126E">
      <w:pPr>
        <w:numPr>
          <w:ilvl w:val="0"/>
          <w:numId w:val="32"/>
        </w:numPr>
        <w:tabs>
          <w:tab w:val="left" w:pos="1134"/>
        </w:tabs>
        <w:ind w:firstLine="349"/>
        <w:jc w:val="both"/>
        <w:rPr>
          <w:rFonts w:eastAsia="標楷體" w:hint="eastAsia"/>
        </w:rPr>
      </w:pPr>
      <w:r w:rsidRPr="00651285">
        <w:rPr>
          <w:rFonts w:ascii="標楷體" w:eastAsia="標楷體" w:hAnsi="標楷體" w:hint="eastAsia"/>
        </w:rPr>
        <w:t>若直線到圓心的距離</w:t>
      </w:r>
      <w:r w:rsidRPr="00651285">
        <w:rPr>
          <w:rFonts w:ascii="標楷體" w:eastAsia="標楷體" w:hAnsi="標楷體" w:hint="eastAsia"/>
          <w:b/>
        </w:rPr>
        <w:t>小於半徑長</w:t>
      </w:r>
      <w:r w:rsidRPr="00651285">
        <w:rPr>
          <w:rFonts w:ascii="標楷體" w:eastAsia="標楷體" w:hAnsi="標楷體" w:hint="eastAsia"/>
        </w:rPr>
        <w:t>，則直線與圓</w:t>
      </w:r>
      <w:r w:rsidRPr="00651285">
        <w:rPr>
          <w:rFonts w:ascii="標楷體" w:eastAsia="標楷體" w:hAnsi="標楷體" w:hint="eastAsia"/>
          <w:b/>
        </w:rPr>
        <w:t>相交於兩個點</w:t>
      </w:r>
      <w:r w:rsidRPr="00651285">
        <w:rPr>
          <w:rFonts w:ascii="標楷體" w:eastAsia="標楷體" w:hAnsi="標楷體" w:hint="eastAsia"/>
        </w:rPr>
        <w:t>，且此直</w:t>
      </w:r>
      <w:r w:rsidRPr="00651285">
        <w:rPr>
          <w:rFonts w:ascii="標楷體" w:eastAsia="標楷體" w:hAnsi="標楷體"/>
        </w:rPr>
        <w:br/>
      </w:r>
      <w:r w:rsidRPr="00651285">
        <w:rPr>
          <w:rFonts w:ascii="標楷體" w:eastAsia="標楷體" w:hAnsi="標楷體" w:hint="eastAsia"/>
        </w:rPr>
        <w:t xml:space="preserve">       線稱為此圓的</w:t>
      </w:r>
      <w:r w:rsidRPr="00651285">
        <w:rPr>
          <w:rFonts w:ascii="標楷體" w:eastAsia="標楷體" w:hAnsi="標楷體" w:hint="eastAsia"/>
          <w:b/>
        </w:rPr>
        <w:t>割線</w:t>
      </w:r>
      <w:r w:rsidRPr="00651285">
        <w:rPr>
          <w:rFonts w:ascii="標楷體" w:eastAsia="標楷體" w:hAnsi="標楷體" w:hint="eastAsia"/>
        </w:rPr>
        <w:t>。</w:t>
      </w:r>
    </w:p>
    <w:p w14:paraId="12B58C5E" w14:textId="77777777" w:rsidR="00522343" w:rsidRPr="008D51D3" w:rsidRDefault="00522343" w:rsidP="00522343">
      <w:pPr>
        <w:spacing w:beforeLines="50" w:before="180"/>
        <w:ind w:left="721" w:hangingChars="300" w:hanging="721"/>
        <w:rPr>
          <w:rFonts w:ascii="標楷體" w:eastAsia="標楷體" w:hAnsi="標楷體"/>
          <w:b/>
        </w:rPr>
      </w:pPr>
      <w:r w:rsidRPr="00651285">
        <w:rPr>
          <w:rFonts w:eastAsia="標楷體" w:hAnsi="標楷體"/>
          <w:b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13"/>
        <w:gridCol w:w="2885"/>
      </w:tblGrid>
      <w:tr w:rsidR="00522343" w:rsidRPr="00531A71" w14:paraId="19D6698C" w14:textId="77777777" w:rsidTr="00187306">
        <w:tc>
          <w:tcPr>
            <w:tcW w:w="581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D6A2DA" w14:textId="77777777" w:rsidR="00522343" w:rsidRPr="00531A71" w:rsidRDefault="00522343" w:rsidP="00522343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2885" w:type="dxa"/>
            <w:tcBorders>
              <w:top w:val="single" w:sz="4" w:space="0" w:color="FFFFFF"/>
              <w:bottom w:val="single" w:sz="4" w:space="0" w:color="auto"/>
            </w:tcBorders>
          </w:tcPr>
          <w:p w14:paraId="1A326196" w14:textId="77777777" w:rsidR="00522343" w:rsidRPr="00531A71" w:rsidRDefault="00522343" w:rsidP="00522343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522343" w:rsidRPr="00531A71" w14:paraId="3EB2846E" w14:textId="77777777" w:rsidTr="00187306">
        <w:tc>
          <w:tcPr>
            <w:tcW w:w="5813" w:type="dxa"/>
            <w:tcBorders>
              <w:top w:val="single" w:sz="4" w:space="0" w:color="auto"/>
            </w:tcBorders>
          </w:tcPr>
          <w:p w14:paraId="519BE039" w14:textId="77777777" w:rsidR="00522343" w:rsidRPr="009D2497" w:rsidRDefault="00522343" w:rsidP="00B8126E">
            <w:pPr>
              <w:numPr>
                <w:ilvl w:val="0"/>
                <w:numId w:val="31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9D2497">
              <w:rPr>
                <w:rFonts w:eastAsia="標楷體" w:hint="eastAsia"/>
              </w:rPr>
              <w:t>如右圖所示，圓</w:t>
            </w:r>
            <w:r w:rsidRPr="009D2497">
              <w:rPr>
                <w:rFonts w:eastAsia="標楷體" w:hint="eastAsia"/>
              </w:rPr>
              <w:t>O</w:t>
            </w:r>
            <w:r w:rsidRPr="009D2497">
              <w:rPr>
                <w:rFonts w:eastAsia="標楷體" w:hint="eastAsia"/>
              </w:rPr>
              <w:t>半徑為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  <w:r w:rsidRPr="009D2497">
              <w:rPr>
                <w:rFonts w:eastAsia="標楷體" w:hint="eastAsia"/>
              </w:rPr>
              <w:t>，直線</w:t>
            </w:r>
            <w:r w:rsidRPr="009D2497">
              <w:rPr>
                <w:rFonts w:eastAsia="標楷體" w:hint="eastAsia"/>
              </w:rPr>
              <w:t>L</w:t>
            </w:r>
            <w:r w:rsidRPr="009D2497">
              <w:rPr>
                <w:rFonts w:eastAsia="標楷體" w:hint="eastAsia"/>
              </w:rPr>
              <w:t>到圓心</w:t>
            </w:r>
            <w:r w:rsidRPr="009D2497">
              <w:rPr>
                <w:rFonts w:eastAsia="標楷體" w:hint="eastAsia"/>
              </w:rPr>
              <w:t>O</w:t>
            </w:r>
            <w:r w:rsidRPr="009D2497">
              <w:rPr>
                <w:rFonts w:eastAsia="標楷體"/>
              </w:rPr>
              <w:br/>
            </w:r>
            <w:r w:rsidRPr="009D2497">
              <w:rPr>
                <w:rFonts w:eastAsia="標楷體" w:hint="eastAsia"/>
              </w:rPr>
              <w:t>的距離為</w:t>
            </w:r>
            <w:r>
              <w:rPr>
                <w:rFonts w:eastAsia="標楷體" w:hint="eastAsia"/>
              </w:rPr>
              <w:t>10</w:t>
            </w:r>
            <w:r w:rsidR="00187306">
              <w:rPr>
                <w:rFonts w:eastAsia="標楷體" w:hAnsi="標楷體" w:hint="eastAsia"/>
              </w:rPr>
              <w:t>公分</w:t>
            </w:r>
            <w:r w:rsidRPr="009D2497">
              <w:rPr>
                <w:rFonts w:eastAsia="標楷體" w:hint="eastAsia"/>
              </w:rPr>
              <w:t>，則此直線</w:t>
            </w:r>
            <w:r w:rsidRPr="009D2497">
              <w:rPr>
                <w:rFonts w:eastAsia="標楷體" w:hint="eastAsia"/>
              </w:rPr>
              <w:t>L</w:t>
            </w:r>
            <w:r w:rsidRPr="009D2497">
              <w:rPr>
                <w:rFonts w:eastAsia="標楷體" w:hint="eastAsia"/>
              </w:rPr>
              <w:t>與圓</w:t>
            </w:r>
            <w:r w:rsidRPr="009D2497">
              <w:rPr>
                <w:rFonts w:eastAsia="標楷體" w:hint="eastAsia"/>
              </w:rPr>
              <w:t>O</w:t>
            </w:r>
            <w:r w:rsidRPr="009D2497">
              <w:rPr>
                <w:rFonts w:eastAsia="標楷體" w:hint="eastAsia"/>
              </w:rPr>
              <w:t>沒有交點</w:t>
            </w:r>
            <w:r w:rsidR="00187306">
              <w:rPr>
                <w:rFonts w:eastAsia="標楷體"/>
              </w:rPr>
              <w:br/>
            </w:r>
            <w:r w:rsidRPr="009D2497">
              <w:rPr>
                <w:rFonts w:eastAsia="標楷體"/>
              </w:rPr>
              <w:br/>
            </w:r>
            <w:r w:rsidRPr="009D2497">
              <w:rPr>
                <w:rFonts w:eastAsia="標楷體"/>
              </w:rPr>
              <w:br/>
            </w:r>
            <w:r w:rsidRPr="009D2497">
              <w:rPr>
                <w:rFonts w:eastAsia="標楷體" w:hint="eastAsia"/>
              </w:rPr>
              <w:br/>
            </w:r>
          </w:p>
          <w:p w14:paraId="63F5C5AB" w14:textId="77777777" w:rsidR="00522343" w:rsidRPr="00531A71" w:rsidRDefault="00522343" w:rsidP="00B8126E">
            <w:pPr>
              <w:numPr>
                <w:ilvl w:val="0"/>
                <w:numId w:val="31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右圖所示，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半徑為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，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到圓心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距離為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，則此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交於一點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66AD1E97" w14:textId="77777777" w:rsidR="00522343" w:rsidRPr="00531A71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1A7B6F29" w14:textId="77777777" w:rsidR="00522343" w:rsidRPr="00531A71" w:rsidRDefault="00522343" w:rsidP="00B8126E">
            <w:pPr>
              <w:numPr>
                <w:ilvl w:val="0"/>
                <w:numId w:val="31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右圖所示，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半徑為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，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到圓心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距離為</w:t>
            </w:r>
            <w:r>
              <w:rPr>
                <w:rFonts w:eastAsia="標楷體" w:hint="eastAsia"/>
              </w:rPr>
              <w:t>3</w:t>
            </w:r>
            <w:r w:rsidR="00187306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，則此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</w:t>
            </w:r>
            <w:r w:rsidR="00187306">
              <w:rPr>
                <w:rFonts w:eastAsia="標楷體"/>
              </w:rPr>
              <w:br/>
            </w:r>
            <w:r w:rsidR="00187306">
              <w:rPr>
                <w:rFonts w:eastAsia="標楷體" w:hint="eastAsia"/>
              </w:rPr>
              <w:br/>
            </w:r>
            <w:r w:rsidR="00187306">
              <w:rPr>
                <w:rFonts w:eastAsia="標楷體" w:hint="eastAsia"/>
              </w:rPr>
              <w:br/>
            </w:r>
            <w:r w:rsidR="00187306">
              <w:rPr>
                <w:rFonts w:eastAsia="標楷體" w:hint="eastAsia"/>
              </w:rPr>
              <w:br/>
            </w:r>
          </w:p>
        </w:tc>
        <w:tc>
          <w:tcPr>
            <w:tcW w:w="2885" w:type="dxa"/>
            <w:tcBorders>
              <w:top w:val="single" w:sz="4" w:space="0" w:color="auto"/>
            </w:tcBorders>
          </w:tcPr>
          <w:p w14:paraId="0C642561" w14:textId="77777777" w:rsidR="00522343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0</w:t>
            </w:r>
            <w:r w:rsidR="00187306">
              <w:rPr>
                <w:rFonts w:eastAsia="標楷體" w:hAnsi="標楷體" w:hint="eastAsia"/>
              </w:rPr>
              <w:t>公分</w:t>
            </w:r>
            <w:r>
              <w:rPr>
                <w:rFonts w:eastAsia="標楷體" w:hint="eastAsia"/>
              </w:rPr>
              <w:t>＞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</w:p>
          <w:p w14:paraId="78FAB787" w14:textId="77777777" w:rsidR="00522343" w:rsidRDefault="00187306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74817A65">
                <v:shape id="_x0000_s2380" type="#_x0000_t75" style="position:absolute;left:0;text-align:left;margin-left:34pt;margin-top:0;width:71.4pt;height:91.6pt;z-index:32">
                  <v:imagedata r:id="rId93" o:title=""/>
                </v:shape>
              </w:pict>
            </w:r>
            <w:r>
              <w:rPr>
                <w:rFonts w:eastAsia="標楷體" w:hint="eastAsia"/>
              </w:rPr>
              <w:br/>
            </w:r>
            <w:r w:rsidR="00522343">
              <w:rPr>
                <w:rFonts w:eastAsia="標楷體"/>
              </w:rPr>
              <w:br/>
            </w:r>
          </w:p>
          <w:p w14:paraId="455FA636" w14:textId="77777777" w:rsidR="00522343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01783C50" w14:textId="77777777" w:rsidR="00522343" w:rsidRPr="00531A71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</w:p>
          <w:p w14:paraId="7CAE829B" w14:textId="77777777" w:rsidR="00522343" w:rsidRDefault="00187306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2641714D">
                <v:shape id="_x0000_s2381" type="#_x0000_t75" style="position:absolute;left:0;text-align:left;margin-left:34pt;margin-top:.85pt;width:1in;height:86.4pt;z-index:33">
                  <v:imagedata r:id="rId94" o:title=""/>
                </v:shape>
              </w:pict>
            </w:r>
            <w:r>
              <w:rPr>
                <w:rFonts w:eastAsia="標楷體"/>
              </w:rPr>
              <w:br/>
            </w:r>
          </w:p>
          <w:p w14:paraId="4DD56154" w14:textId="77777777" w:rsidR="00522343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0E03C3FD" w14:textId="77777777" w:rsidR="00522343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418266AD" w14:textId="77777777" w:rsidR="00522343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  <w:r w:rsidR="00187306">
              <w:rPr>
                <w:rFonts w:eastAsia="標楷體" w:hAnsi="標楷體" w:hint="eastAsia"/>
              </w:rPr>
              <w:t>公分</w:t>
            </w:r>
            <w:r>
              <w:rPr>
                <w:rFonts w:eastAsia="標楷體" w:hint="eastAsia"/>
              </w:rPr>
              <w:t>＜</w:t>
            </w:r>
            <w:r>
              <w:rPr>
                <w:rFonts w:eastAsia="標楷體" w:hint="eastAsia"/>
              </w:rPr>
              <w:t>7</w:t>
            </w:r>
            <w:r w:rsidR="00187306">
              <w:rPr>
                <w:rFonts w:eastAsia="標楷體" w:hAnsi="標楷體" w:hint="eastAsia"/>
              </w:rPr>
              <w:t>公分</w:t>
            </w:r>
          </w:p>
          <w:p w14:paraId="42A9C34E" w14:textId="77777777" w:rsidR="00522343" w:rsidRDefault="00187306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</w:rPr>
              <w:br/>
            </w:r>
            <w:r>
              <w:rPr>
                <w:rFonts w:eastAsia="標楷體"/>
                <w:noProof/>
              </w:rPr>
              <w:pict w14:anchorId="37A44D26">
                <v:shape id="_x0000_s2382" type="#_x0000_t75" style="position:absolute;left:0;text-align:left;margin-left:34pt;margin-top:3.25pt;width:78.9pt;height:70.85pt;z-index:34;mso-position-horizontal-relative:text;mso-position-vertical-relative:text">
                  <v:imagedata r:id="rId95" o:title=""/>
                </v:shape>
              </w:pict>
            </w:r>
            <w:r>
              <w:rPr>
                <w:rFonts w:eastAsia="標楷體"/>
              </w:rPr>
              <w:br/>
            </w:r>
          </w:p>
          <w:p w14:paraId="05B6539E" w14:textId="77777777" w:rsidR="00522343" w:rsidRPr="00531A71" w:rsidRDefault="00522343" w:rsidP="00522343">
            <w:pPr>
              <w:spacing w:beforeLines="50" w:before="180"/>
              <w:jc w:val="both"/>
              <w:rPr>
                <w:rFonts w:eastAsia="標楷體" w:hint="eastAsia"/>
              </w:rPr>
            </w:pPr>
          </w:p>
        </w:tc>
      </w:tr>
    </w:tbl>
    <w:p w14:paraId="618F33FE" w14:textId="77777777" w:rsidR="00165131" w:rsidRPr="00165131" w:rsidRDefault="00A46E22" w:rsidP="00165131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  <w:r>
        <w:rPr>
          <w:rFonts w:eastAsia="標楷體" w:hint="eastAsia"/>
          <w:b/>
        </w:rPr>
        <w:t xml:space="preserve"> </w:t>
      </w:r>
      <w:r w:rsidR="00165131" w:rsidRPr="00165131">
        <w:rPr>
          <w:rFonts w:eastAsia="標楷體" w:hint="eastAsia"/>
          <w:b/>
        </w:rPr>
        <w:t>過直徑兩端的兩切線必平行。</w:t>
      </w:r>
    </w:p>
    <w:p w14:paraId="4DCA94C7" w14:textId="77777777" w:rsidR="00165131" w:rsidRDefault="00165131" w:rsidP="00165131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35306ACB">
          <v:shape id="_x0000_s2432" type="#_x0000_t75" style="position:absolute;left:0;text-align:left;margin-left:122.65pt;margin-top:2.4pt;width:187.65pt;height:158.75pt;z-index:57">
            <v:imagedata r:id="rId96" o:title=""/>
          </v:shape>
        </w:pict>
      </w:r>
    </w:p>
    <w:p w14:paraId="6FBA79A5" w14:textId="77777777" w:rsidR="00165131" w:rsidRDefault="00165131" w:rsidP="00165131">
      <w:pPr>
        <w:jc w:val="both"/>
        <w:rPr>
          <w:rFonts w:eastAsia="標楷體" w:hint="eastAsia"/>
        </w:rPr>
      </w:pPr>
    </w:p>
    <w:p w14:paraId="5FD9A999" w14:textId="77777777" w:rsidR="00165131" w:rsidRDefault="00165131" w:rsidP="00165131">
      <w:pPr>
        <w:jc w:val="both"/>
        <w:rPr>
          <w:rFonts w:eastAsia="標楷體" w:hint="eastAsia"/>
        </w:rPr>
      </w:pPr>
    </w:p>
    <w:p w14:paraId="3C4C39C2" w14:textId="77777777" w:rsidR="00165131" w:rsidRDefault="00165131" w:rsidP="00165131">
      <w:pPr>
        <w:jc w:val="both"/>
        <w:rPr>
          <w:rFonts w:eastAsia="標楷體" w:hint="eastAsia"/>
        </w:rPr>
      </w:pPr>
    </w:p>
    <w:p w14:paraId="5350A5E3" w14:textId="77777777" w:rsidR="00165131" w:rsidRDefault="00165131" w:rsidP="00165131">
      <w:pPr>
        <w:jc w:val="both"/>
        <w:rPr>
          <w:rFonts w:eastAsia="標楷體" w:hint="eastAsia"/>
        </w:rPr>
      </w:pPr>
    </w:p>
    <w:p w14:paraId="57F8CA35" w14:textId="77777777" w:rsidR="00165131" w:rsidRDefault="00165131" w:rsidP="00165131">
      <w:pPr>
        <w:jc w:val="both"/>
        <w:rPr>
          <w:rFonts w:eastAsia="標楷體" w:hint="eastAsia"/>
        </w:rPr>
      </w:pPr>
    </w:p>
    <w:p w14:paraId="7E723DCC" w14:textId="77777777" w:rsidR="00165131" w:rsidRDefault="00165131" w:rsidP="00165131">
      <w:pPr>
        <w:jc w:val="both"/>
        <w:rPr>
          <w:rFonts w:eastAsia="標楷體" w:hint="eastAsia"/>
        </w:rPr>
      </w:pPr>
    </w:p>
    <w:p w14:paraId="7FB9C68C" w14:textId="77777777" w:rsidR="00165131" w:rsidRDefault="00165131" w:rsidP="00165131">
      <w:pPr>
        <w:jc w:val="both"/>
        <w:rPr>
          <w:rFonts w:eastAsia="標楷體" w:hint="eastAsia"/>
        </w:rPr>
      </w:pPr>
    </w:p>
    <w:p w14:paraId="1502EA6A" w14:textId="77777777" w:rsidR="00165131" w:rsidRDefault="00165131" w:rsidP="00165131">
      <w:pPr>
        <w:jc w:val="both"/>
        <w:rPr>
          <w:rFonts w:eastAsia="標楷體" w:hint="eastAsia"/>
        </w:rPr>
      </w:pPr>
    </w:p>
    <w:p w14:paraId="2BE79A3C" w14:textId="77777777" w:rsidR="00165131" w:rsidRPr="0049179D" w:rsidRDefault="0049179D" w:rsidP="0049179D">
      <w:pPr>
        <w:jc w:val="center"/>
        <w:rPr>
          <w:rFonts w:eastAsia="標楷體" w:hint="eastAsia"/>
          <w:b/>
        </w:rPr>
      </w:pPr>
      <w:r w:rsidRPr="0049179D">
        <w:rPr>
          <w:rFonts w:eastAsia="標楷體" w:hint="eastAsia"/>
          <w:b/>
        </w:rPr>
        <w:t>圖</w:t>
      </w:r>
      <w:r w:rsidRPr="0049179D">
        <w:rPr>
          <w:rFonts w:eastAsia="標楷體" w:hint="eastAsia"/>
          <w:b/>
        </w:rPr>
        <w:t>7.3-68</w:t>
      </w:r>
    </w:p>
    <w:p w14:paraId="6F14AC56" w14:textId="77777777" w:rsidR="00165131" w:rsidRDefault="00165131" w:rsidP="00165131">
      <w:pPr>
        <w:ind w:left="721" w:hangingChars="300" w:hanging="721"/>
        <w:jc w:val="both"/>
        <w:rPr>
          <w:rFonts w:eastAsia="標楷體" w:hint="eastAsia"/>
        </w:rPr>
      </w:pPr>
      <w:r w:rsidRPr="00AA529A">
        <w:rPr>
          <w:rFonts w:eastAsia="標楷體" w:hint="eastAsia"/>
          <w:b/>
        </w:rPr>
        <w:t>已知：</w:t>
      </w:r>
      <w:r w:rsidR="0049179D" w:rsidRPr="0049179D">
        <w:rPr>
          <w:rFonts w:eastAsia="標楷體" w:hint="eastAsia"/>
          <w:bCs/>
        </w:rPr>
        <w:t>如圖</w:t>
      </w:r>
      <w:r w:rsidR="0049179D" w:rsidRPr="0049179D">
        <w:rPr>
          <w:rFonts w:eastAsia="標楷體" w:hint="eastAsia"/>
          <w:bCs/>
        </w:rPr>
        <w:t>7.3-68</w:t>
      </w:r>
      <w:r w:rsidR="0049179D" w:rsidRPr="0049179D">
        <w:rPr>
          <w:rFonts w:eastAsia="標楷體" w:hint="eastAsia"/>
          <w:bCs/>
        </w:rPr>
        <w:t>，</w:t>
      </w:r>
      <w:r>
        <w:rPr>
          <w:rFonts w:eastAsia="標楷體"/>
          <w:position w:val="-2"/>
        </w:rPr>
        <w:pict w14:anchorId="1492F026">
          <v:shape id="_x0000_i1207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>
        <w:rPr>
          <w:rFonts w:eastAsia="標楷體" w:hint="eastAsia"/>
          <w:position w:val="-2"/>
        </w:rPr>
        <w:t>為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的直徑，</w:t>
      </w:r>
      <w:r>
        <w:rPr>
          <w:rFonts w:eastAsia="標楷體" w:hint="eastAsia"/>
          <w:position w:val="-2"/>
        </w:rPr>
        <w:t>L</w:t>
      </w:r>
      <w:r>
        <w:rPr>
          <w:rFonts w:eastAsia="標楷體" w:hint="eastAsia"/>
          <w:position w:val="-2"/>
        </w:rPr>
        <w:t>與</w:t>
      </w:r>
      <w:r>
        <w:rPr>
          <w:rFonts w:eastAsia="標楷體" w:hint="eastAsia"/>
          <w:position w:val="-2"/>
        </w:rPr>
        <w:t>M</w:t>
      </w:r>
      <w:r>
        <w:rPr>
          <w:rFonts w:eastAsia="標楷體" w:hint="eastAsia"/>
          <w:position w:val="-2"/>
        </w:rPr>
        <w:t>為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的兩切線，且</w:t>
      </w:r>
      <w:r>
        <w:rPr>
          <w:rFonts w:eastAsia="標楷體" w:hint="eastAsia"/>
          <w:position w:val="-2"/>
        </w:rPr>
        <w:t>L</w:t>
      </w:r>
      <w:r>
        <w:rPr>
          <w:rFonts w:eastAsia="標楷體" w:hint="eastAsia"/>
          <w:position w:val="-2"/>
        </w:rPr>
        <w:t>切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於</w:t>
      </w:r>
      <w:r>
        <w:rPr>
          <w:rFonts w:eastAsia="標楷體" w:hint="eastAsia"/>
          <w:position w:val="-2"/>
        </w:rPr>
        <w:t>A</w:t>
      </w:r>
      <w:r>
        <w:rPr>
          <w:rFonts w:eastAsia="標楷體" w:hint="eastAsia"/>
          <w:position w:val="-2"/>
        </w:rPr>
        <w:t>點、</w:t>
      </w:r>
      <w:r>
        <w:rPr>
          <w:rFonts w:eastAsia="標楷體" w:hint="eastAsia"/>
          <w:position w:val="-2"/>
        </w:rPr>
        <w:t>M</w:t>
      </w:r>
      <w:r>
        <w:rPr>
          <w:rFonts w:eastAsia="標楷體" w:hint="eastAsia"/>
          <w:position w:val="-2"/>
        </w:rPr>
        <w:t>切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於</w:t>
      </w:r>
      <w:r>
        <w:rPr>
          <w:rFonts w:eastAsia="標楷體" w:hint="eastAsia"/>
          <w:position w:val="-2"/>
        </w:rPr>
        <w:t>B</w:t>
      </w:r>
      <w:r>
        <w:rPr>
          <w:rFonts w:eastAsia="標楷體" w:hint="eastAsia"/>
          <w:position w:val="-2"/>
        </w:rPr>
        <w:t>點</w:t>
      </w:r>
    </w:p>
    <w:p w14:paraId="07245675" w14:textId="77777777" w:rsidR="00165131" w:rsidRPr="00AA529A" w:rsidRDefault="00165131" w:rsidP="00165131">
      <w:pPr>
        <w:jc w:val="both"/>
        <w:rPr>
          <w:rFonts w:eastAsia="標楷體" w:hint="eastAsia"/>
        </w:rPr>
      </w:pPr>
      <w:r w:rsidRPr="00AA529A">
        <w:rPr>
          <w:rFonts w:eastAsia="標楷體" w:hint="eastAsia"/>
          <w:b/>
        </w:rPr>
        <w:t>求證：</w:t>
      </w:r>
      <w:r w:rsidRPr="003429FB">
        <w:rPr>
          <w:rFonts w:eastAsia="標楷體"/>
        </w:rPr>
        <w:t>L</w:t>
      </w:r>
      <w:r w:rsidRPr="003429FB">
        <w:rPr>
          <w:rFonts w:eastAsia="標楷體" w:hAnsi="標楷體"/>
        </w:rPr>
        <w:t>∥</w:t>
      </w:r>
      <w:r w:rsidRPr="003429FB">
        <w:rPr>
          <w:rFonts w:eastAsia="標楷體"/>
        </w:rPr>
        <w:t>M</w:t>
      </w:r>
    </w:p>
    <w:p w14:paraId="181579AF" w14:textId="77777777" w:rsidR="00165131" w:rsidRDefault="00165131" w:rsidP="00165131">
      <w:pPr>
        <w:spacing w:beforeLines="50" w:before="180"/>
        <w:jc w:val="both"/>
        <w:rPr>
          <w:rFonts w:eastAsia="標楷體" w:hint="eastAsia"/>
        </w:rPr>
      </w:pPr>
      <w:r w:rsidRPr="00AA529A">
        <w:rPr>
          <w:rFonts w:eastAsia="標楷體" w:hint="eastAsia"/>
          <w:b/>
        </w:rPr>
        <w:t>想法：</w:t>
      </w:r>
      <w:r w:rsidRPr="00AA529A"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切線與過切點的半徑互相垂直</w:t>
      </w:r>
    </w:p>
    <w:p w14:paraId="0AE9E460" w14:textId="77777777" w:rsidR="00165131" w:rsidRPr="00531A71" w:rsidRDefault="00165131" w:rsidP="0016513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垂直於同一直線的兩直線互相平行</w:t>
      </w:r>
    </w:p>
    <w:p w14:paraId="49EAFA63" w14:textId="77777777" w:rsidR="00165131" w:rsidRPr="00AA529A" w:rsidRDefault="00165131" w:rsidP="00165131">
      <w:pPr>
        <w:jc w:val="both"/>
        <w:rPr>
          <w:rFonts w:eastAsia="標楷體"/>
          <w:b/>
        </w:rPr>
      </w:pPr>
      <w:r w:rsidRPr="00AA529A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8"/>
        <w:gridCol w:w="6004"/>
      </w:tblGrid>
      <w:tr w:rsidR="00165131" w:rsidRPr="00531A71" w14:paraId="70D32ABF" w14:textId="77777777" w:rsidTr="00912C5A">
        <w:tc>
          <w:tcPr>
            <w:tcW w:w="251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9474B1" w14:textId="77777777" w:rsidR="00165131" w:rsidRPr="00531A71" w:rsidRDefault="00165131" w:rsidP="00165131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6004" w:type="dxa"/>
            <w:tcBorders>
              <w:top w:val="single" w:sz="4" w:space="0" w:color="FFFFFF"/>
              <w:bottom w:val="single" w:sz="4" w:space="0" w:color="auto"/>
            </w:tcBorders>
          </w:tcPr>
          <w:p w14:paraId="184D8424" w14:textId="77777777" w:rsidR="00165131" w:rsidRPr="00531A71" w:rsidRDefault="00165131" w:rsidP="00165131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65131" w:rsidRPr="00531A71" w14:paraId="3D20A98B" w14:textId="77777777" w:rsidTr="00912C5A">
        <w:tc>
          <w:tcPr>
            <w:tcW w:w="2518" w:type="dxa"/>
            <w:tcBorders>
              <w:top w:val="single" w:sz="4" w:space="0" w:color="auto"/>
            </w:tcBorders>
          </w:tcPr>
          <w:p w14:paraId="701BE123" w14:textId="77777777" w:rsidR="00165131" w:rsidRPr="00165131" w:rsidRDefault="00165131" w:rsidP="00165131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/>
                <w:position w:val="-2"/>
              </w:rPr>
              <w:pict w14:anchorId="6413A311">
                <v:shape id="_x0000_i1208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>L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 </w:t>
            </w:r>
            <w:r>
              <w:rPr>
                <w:rFonts w:eastAsia="標楷體" w:hAnsi="標楷體" w:hint="eastAsia"/>
              </w:rPr>
              <w:t>即</w:t>
            </w:r>
            <w:r>
              <w:rPr>
                <w:rFonts w:eastAsia="標楷體"/>
                <w:position w:val="-2"/>
              </w:rPr>
              <w:pict w14:anchorId="6063A508">
                <v:shape id="_x0000_i120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>L )</w:t>
            </w:r>
          </w:p>
          <w:p w14:paraId="7898F060" w14:textId="77777777" w:rsidR="00165131" w:rsidRPr="00165131" w:rsidRDefault="00165131" w:rsidP="00165131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/>
                <w:position w:val="-2"/>
              </w:rPr>
              <w:pict w14:anchorId="69BF0649">
                <v:shape id="_x0000_i1210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 </w:t>
            </w:r>
            <w:r>
              <w:rPr>
                <w:rFonts w:eastAsia="標楷體" w:hAnsi="標楷體" w:hint="eastAsia"/>
              </w:rPr>
              <w:t>即</w:t>
            </w:r>
            <w:r>
              <w:rPr>
                <w:rFonts w:eastAsia="標楷體"/>
                <w:position w:val="-2"/>
              </w:rPr>
              <w:pict w14:anchorId="60610B50">
                <v:shape id="_x0000_i121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>M )</w:t>
            </w:r>
          </w:p>
          <w:p w14:paraId="1E4A8C09" w14:textId="77777777" w:rsidR="00165131" w:rsidRPr="00531A71" w:rsidRDefault="00165131" w:rsidP="00165131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所以</w:t>
            </w:r>
            <w:r w:rsidRPr="003429FB">
              <w:rPr>
                <w:rFonts w:eastAsia="標楷體"/>
              </w:rPr>
              <w:t>L</w:t>
            </w:r>
            <w:r w:rsidRPr="003429FB">
              <w:rPr>
                <w:rFonts w:eastAsia="標楷體" w:hAnsi="標楷體"/>
              </w:rPr>
              <w:t>∥</w:t>
            </w:r>
            <w:r w:rsidRPr="003429FB">
              <w:rPr>
                <w:rFonts w:eastAsia="標楷體"/>
              </w:rPr>
              <w:t>M</w:t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6004" w:type="dxa"/>
            <w:tcBorders>
              <w:top w:val="single" w:sz="4" w:space="0" w:color="auto"/>
            </w:tcBorders>
          </w:tcPr>
          <w:p w14:paraId="2CEB042C" w14:textId="77777777" w:rsidR="00165131" w:rsidRDefault="00165131" w:rsidP="00165131">
            <w:pPr>
              <w:spacing w:beforeLines="50" w:before="180"/>
              <w:jc w:val="both"/>
              <w:outlineLvl w:val="1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 w:hint="eastAsia"/>
                <w:position w:val="-2"/>
              </w:rPr>
              <w:t>L</w:t>
            </w:r>
            <w:r>
              <w:rPr>
                <w:rFonts w:eastAsia="標楷體" w:hint="eastAsia"/>
                <w:position w:val="-2"/>
              </w:rPr>
              <w:t>圓</w:t>
            </w:r>
            <w:r>
              <w:rPr>
                <w:rFonts w:eastAsia="標楷體" w:hint="eastAsia"/>
                <w:position w:val="-2"/>
              </w:rPr>
              <w:t>O</w:t>
            </w:r>
            <w:r>
              <w:rPr>
                <w:rFonts w:eastAsia="標楷體" w:hint="eastAsia"/>
                <w:position w:val="-2"/>
              </w:rPr>
              <w:t>的切線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切線與過切點的半徑互相垂直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 </w:t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05FBF261">
                <v:shape id="_x0000_i121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圓</w:t>
            </w:r>
            <w:r>
              <w:rPr>
                <w:rFonts w:eastAsia="標楷體" w:hint="eastAsia"/>
                <w:position w:val="-2"/>
              </w:rPr>
              <w:t>O</w:t>
            </w:r>
            <w:r>
              <w:rPr>
                <w:rFonts w:eastAsia="標楷體" w:hint="eastAsia"/>
                <w:position w:val="-2"/>
              </w:rPr>
              <w:t>的直徑</w:t>
            </w:r>
            <w:r>
              <w:rPr>
                <w:rFonts w:eastAsia="標楷體" w:hint="eastAsia"/>
                <w:position w:val="-2"/>
              </w:rPr>
              <w:t xml:space="preserve"> )</w:t>
            </w:r>
          </w:p>
          <w:p w14:paraId="4F0BC9BA" w14:textId="77777777" w:rsidR="00165131" w:rsidRDefault="00165131" w:rsidP="00165131">
            <w:pPr>
              <w:spacing w:beforeLines="50" w:before="180"/>
              <w:jc w:val="both"/>
              <w:outlineLvl w:val="1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 w:hint="eastAsia"/>
                <w:position w:val="-2"/>
              </w:rPr>
              <w:t>M</w:t>
            </w:r>
            <w:r>
              <w:rPr>
                <w:rFonts w:eastAsia="標楷體" w:hint="eastAsia"/>
                <w:position w:val="-2"/>
              </w:rPr>
              <w:t>圓</w:t>
            </w:r>
            <w:r>
              <w:rPr>
                <w:rFonts w:eastAsia="標楷體" w:hint="eastAsia"/>
                <w:position w:val="-2"/>
              </w:rPr>
              <w:t>O</w:t>
            </w:r>
            <w:r>
              <w:rPr>
                <w:rFonts w:eastAsia="標楷體" w:hint="eastAsia"/>
                <w:position w:val="-2"/>
              </w:rPr>
              <w:t>的切線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切線與過切點的半徑互相垂直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 </w:t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2D8E1F73">
                <v:shape id="_x0000_i121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圓</w:t>
            </w:r>
            <w:r>
              <w:rPr>
                <w:rFonts w:eastAsia="標楷體" w:hint="eastAsia"/>
                <w:position w:val="-2"/>
              </w:rPr>
              <w:t>O</w:t>
            </w:r>
            <w:r>
              <w:rPr>
                <w:rFonts w:eastAsia="標楷體" w:hint="eastAsia"/>
                <w:position w:val="-2"/>
              </w:rPr>
              <w:t>的直徑</w:t>
            </w:r>
            <w:r>
              <w:rPr>
                <w:rFonts w:eastAsia="標楷體" w:hint="eastAsia"/>
                <w:position w:val="-2"/>
              </w:rPr>
              <w:t xml:space="preserve"> )</w:t>
            </w:r>
          </w:p>
          <w:p w14:paraId="1246B1D3" w14:textId="77777777" w:rsidR="00165131" w:rsidRPr="00531A71" w:rsidRDefault="00165131" w:rsidP="0016513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405938B2">
                <v:shape id="_x0000_i1214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 xml:space="preserve">L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/>
                <w:position w:val="-2"/>
              </w:rPr>
              <w:pict w14:anchorId="39E0EE2A">
                <v:shape id="_x0000_i121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</w:rPr>
              <w:t>垂直於同一直線的兩直線互相平行</w:t>
            </w:r>
          </w:p>
        </w:tc>
      </w:tr>
    </w:tbl>
    <w:p w14:paraId="291514B0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28C75997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02C4AB6F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4DF16FEE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425FD68E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71B6CEF0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0D2DC6BA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302D72A9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5A9493DC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10F9504B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4789F9E7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1344F6A7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57B70F14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24CA44C3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7EBCC627" w14:textId="77777777" w:rsidR="00A46E22" w:rsidRDefault="00A46E22" w:rsidP="00522343">
      <w:pPr>
        <w:snapToGrid w:val="0"/>
        <w:ind w:left="720" w:hanging="720"/>
        <w:rPr>
          <w:rFonts w:eastAsia="標楷體" w:hint="eastAsia"/>
          <w:b/>
        </w:rPr>
      </w:pPr>
    </w:p>
    <w:p w14:paraId="2B0AB3CA" w14:textId="77777777" w:rsidR="00522343" w:rsidRPr="00531A71" w:rsidRDefault="00A46E22" w:rsidP="00522343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</w:p>
    <w:p w14:paraId="54A01C55" w14:textId="77777777" w:rsidR="00522343" w:rsidRPr="00531A71" w:rsidRDefault="00522343" w:rsidP="00522343">
      <w:pPr>
        <w:spacing w:beforeLines="50" w:before="180"/>
        <w:ind w:left="461" w:hangingChars="192" w:hanging="461"/>
        <w:jc w:val="both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1D7DCC3C">
          <v:shape id="_x0000_s2384" type="#_x0000_t75" style="position:absolute;left:0;text-align:left;margin-left:115pt;margin-top:49.85pt;width:221.9pt;height:124.05pt;z-index:36">
            <v:imagedata r:id="rId97" o:title=""/>
          </v:shape>
        </w:pict>
      </w: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  <w:iCs/>
        </w:rPr>
        <w:t>如圖</w:t>
      </w:r>
      <w:r w:rsidR="0049179D">
        <w:rPr>
          <w:rFonts w:eastAsia="標楷體" w:hAnsi="標楷體" w:hint="eastAsia"/>
          <w:iCs/>
        </w:rPr>
        <w:t>7.3-69</w:t>
      </w:r>
      <w:r w:rsidRPr="00531A71">
        <w:rPr>
          <w:rFonts w:eastAsia="標楷體" w:hAnsi="標楷體"/>
          <w:iCs/>
        </w:rPr>
        <w:t>，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  <w:iCs/>
        </w:rPr>
        <w:t>點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  <w:iCs/>
        </w:rPr>
        <w:t>的外部，</w:t>
      </w:r>
      <w:r w:rsidRPr="00531A71">
        <w:rPr>
          <w:rFonts w:eastAsia="標楷體"/>
          <w:position w:val="-2"/>
        </w:rPr>
        <w:pict w14:anchorId="051D9183">
          <v:shape id="_x0000_i1216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int="eastAsia"/>
          <w:position w:val="-2"/>
        </w:rPr>
        <w:t>與</w:t>
      </w:r>
      <w:r w:rsidRPr="00531A71">
        <w:rPr>
          <w:rFonts w:eastAsia="標楷體"/>
          <w:position w:val="-2"/>
        </w:rPr>
        <w:pict w14:anchorId="5A63F04E">
          <v:shape id="_x0000_i1217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  <w:iCs/>
        </w:rPr>
        <w:t>分別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  <w:iCs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  <w:iCs/>
        </w:rPr>
        <w:t>與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  <w:iCs/>
        </w:rPr>
        <w:t>兩點。</w:t>
      </w:r>
      <w:r>
        <w:rPr>
          <w:rFonts w:eastAsia="標楷體" w:hAnsi="標楷體" w:hint="eastAsia"/>
          <w:iCs/>
        </w:rPr>
        <w:br/>
      </w:r>
      <w:r w:rsidRPr="00531A71">
        <w:rPr>
          <w:rFonts w:eastAsia="標楷體" w:hAnsi="標楷體"/>
          <w:iCs/>
        </w:rPr>
        <w:t>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  <w:iCs/>
        </w:rPr>
        <w:t>＝</w:t>
      </w:r>
      <w:r>
        <w:rPr>
          <w:rFonts w:eastAsia="標楷體" w:hAnsi="標楷體" w:hint="eastAsia"/>
          <w:iCs/>
        </w:rPr>
        <w:t>3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_______</w:t>
      </w:r>
      <w:r w:rsidRPr="00531A71">
        <w:rPr>
          <w:rFonts w:eastAsia="標楷體" w:hAnsi="標楷體"/>
        </w:rPr>
        <w:t>度。</w:t>
      </w:r>
      <w:r w:rsidRPr="00531A71">
        <w:rPr>
          <w:rFonts w:ascii="標楷體" w:eastAsia="標楷體" w:hAnsi="標楷體"/>
        </w:rPr>
        <w:br/>
      </w:r>
    </w:p>
    <w:p w14:paraId="1D6BBB74" w14:textId="77777777" w:rsidR="00522343" w:rsidRPr="00531A71" w:rsidRDefault="00522343" w:rsidP="00522343">
      <w:pPr>
        <w:ind w:left="721" w:hangingChars="300" w:hanging="721"/>
        <w:jc w:val="both"/>
        <w:rPr>
          <w:rFonts w:eastAsia="標楷體" w:hint="eastAsia"/>
          <w:b/>
        </w:rPr>
      </w:pPr>
    </w:p>
    <w:p w14:paraId="49030B0F" w14:textId="77777777" w:rsidR="00522343" w:rsidRPr="00531A71" w:rsidRDefault="00522343" w:rsidP="00522343">
      <w:pPr>
        <w:ind w:left="721" w:hangingChars="300" w:hanging="721"/>
        <w:jc w:val="both"/>
        <w:rPr>
          <w:rFonts w:eastAsia="標楷體" w:hint="eastAsia"/>
          <w:b/>
        </w:rPr>
      </w:pPr>
    </w:p>
    <w:p w14:paraId="14CC27F4" w14:textId="77777777" w:rsidR="00522343" w:rsidRDefault="00522343" w:rsidP="00522343">
      <w:pPr>
        <w:ind w:left="1261" w:hangingChars="525" w:hanging="1261"/>
        <w:jc w:val="center"/>
        <w:rPr>
          <w:rFonts w:eastAsia="標楷體" w:hint="eastAsia"/>
          <w:b/>
        </w:rPr>
      </w:pPr>
    </w:p>
    <w:p w14:paraId="77256586" w14:textId="77777777" w:rsidR="00522343" w:rsidRPr="00531A71" w:rsidRDefault="00522343" w:rsidP="00522343">
      <w:pPr>
        <w:ind w:left="1261" w:hangingChars="525" w:hanging="1261"/>
        <w:jc w:val="center"/>
        <w:rPr>
          <w:rFonts w:eastAsia="標楷體" w:hint="eastAsia"/>
          <w:b/>
        </w:rPr>
      </w:pPr>
    </w:p>
    <w:p w14:paraId="70B4B41F" w14:textId="77777777" w:rsidR="00522343" w:rsidRPr="00531A71" w:rsidRDefault="00522343" w:rsidP="00522343">
      <w:pPr>
        <w:snapToGrid w:val="0"/>
        <w:ind w:left="720" w:hanging="720"/>
        <w:rPr>
          <w:rFonts w:eastAsia="標楷體" w:hAnsi="標楷體" w:hint="eastAsia"/>
          <w:b/>
        </w:rPr>
      </w:pPr>
    </w:p>
    <w:p w14:paraId="5F6EFF92" w14:textId="77777777" w:rsidR="00522343" w:rsidRDefault="00522343" w:rsidP="00522343">
      <w:pPr>
        <w:rPr>
          <w:rFonts w:eastAsia="標楷體" w:hAnsi="標楷體"/>
        </w:rPr>
      </w:pPr>
    </w:p>
    <w:p w14:paraId="404F7D0C" w14:textId="77777777" w:rsidR="0049179D" w:rsidRDefault="0049179D" w:rsidP="00522343">
      <w:pPr>
        <w:rPr>
          <w:rFonts w:eastAsia="標楷體" w:hAnsi="標楷體" w:hint="eastAsia"/>
        </w:rPr>
      </w:pPr>
    </w:p>
    <w:p w14:paraId="447D1C9C" w14:textId="77777777" w:rsidR="00522343" w:rsidRPr="0049179D" w:rsidRDefault="0049179D" w:rsidP="0049179D">
      <w:pPr>
        <w:jc w:val="center"/>
        <w:rPr>
          <w:rFonts w:eastAsia="標楷體" w:hAnsi="標楷體" w:hint="eastAsia"/>
          <w:b/>
          <w:bCs/>
        </w:rPr>
      </w:pPr>
      <w:r w:rsidRPr="0049179D">
        <w:rPr>
          <w:rFonts w:eastAsia="標楷體" w:hAnsi="標楷體"/>
          <w:b/>
          <w:bCs/>
          <w:iCs/>
        </w:rPr>
        <w:t>圖</w:t>
      </w:r>
      <w:r w:rsidRPr="0049179D">
        <w:rPr>
          <w:rFonts w:eastAsia="標楷體" w:hAnsi="標楷體" w:hint="eastAsia"/>
          <w:b/>
          <w:bCs/>
          <w:iCs/>
        </w:rPr>
        <w:t>7.3-69</w:t>
      </w:r>
    </w:p>
    <w:p w14:paraId="0EBF720E" w14:textId="77777777" w:rsidR="00522343" w:rsidRPr="00531A71" w:rsidRDefault="00522343" w:rsidP="00522343">
      <w:pPr>
        <w:rPr>
          <w:rFonts w:eastAsia="標楷體" w:hint="eastAsia"/>
        </w:rPr>
      </w:pPr>
      <w:r w:rsidRPr="00ED52A0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切線與過切點的半徑互相垂直</w:t>
      </w:r>
    </w:p>
    <w:p w14:paraId="61872D58" w14:textId="77777777" w:rsidR="00522343" w:rsidRPr="00ED52A0" w:rsidRDefault="00522343" w:rsidP="00522343">
      <w:pPr>
        <w:spacing w:beforeLines="50" w:before="180"/>
        <w:jc w:val="both"/>
        <w:rPr>
          <w:rFonts w:eastAsia="標楷體"/>
          <w:b/>
        </w:rPr>
      </w:pPr>
      <w:r w:rsidRPr="00ED52A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522343" w:rsidRPr="00531A71" w14:paraId="0377437A" w14:textId="77777777" w:rsidTr="00A915EB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E373E5" w14:textId="77777777" w:rsidR="00522343" w:rsidRPr="00531A71" w:rsidRDefault="00522343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45E1D362" w14:textId="77777777" w:rsidR="00522343" w:rsidRPr="00531A71" w:rsidRDefault="00522343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522343" w:rsidRPr="00531A71" w14:paraId="3DAE5545" w14:textId="77777777" w:rsidTr="00A915EB">
        <w:tc>
          <w:tcPr>
            <w:tcW w:w="4644" w:type="dxa"/>
            <w:tcBorders>
              <w:top w:val="single" w:sz="4" w:space="0" w:color="auto"/>
            </w:tcBorders>
          </w:tcPr>
          <w:p w14:paraId="11644FE1" w14:textId="77777777" w:rsidR="00522343" w:rsidRPr="00531A71" w:rsidRDefault="00522343" w:rsidP="00B8126E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4706D67F">
                <v:shape id="_x0000_i1218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  <w:b/>
                <w:position w:val="-2"/>
              </w:rPr>
              <w:t>⊥</w:t>
            </w:r>
            <w:r w:rsidRPr="00531A71">
              <w:rPr>
                <w:rFonts w:eastAsia="標楷體"/>
                <w:position w:val="-2"/>
              </w:rPr>
              <w:pict w14:anchorId="6C5FB122">
                <v:shape id="_x0000_i1219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，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 w:hAnsi="標楷體" w:hint="eastAsia"/>
                <w:iCs/>
              </w:rPr>
              <w:t>OAP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505912D3" w14:textId="77777777" w:rsidR="00522343" w:rsidRPr="00531A71" w:rsidRDefault="00522343" w:rsidP="00B8126E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2E1B4DE1">
                <v:shape id="_x0000_i1220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  <w:b/>
                <w:position w:val="-2"/>
              </w:rPr>
              <w:t>⊥</w:t>
            </w:r>
            <w:r w:rsidRPr="00531A71">
              <w:rPr>
                <w:rFonts w:eastAsia="標楷體"/>
                <w:position w:val="-2"/>
              </w:rPr>
              <w:pict w14:anchorId="68877333">
                <v:shape id="_x0000_i1221" type="#_x0000_t75" alt="%FontSize=12&#10;%TeXFontSize=12&#10;\documentclass{article}&#10;\pagestyle{empty}&#10;\begin{document}&#10;\[&#10;\overline{OB}&#10;\]&#10;\end{document}" style="width:16.5pt;height:10.5pt">
                  <v:imagedata r:id="rId1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，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 w:hAnsi="標楷體" w:hint="eastAsia"/>
                <w:iCs/>
              </w:rPr>
              <w:t>OBP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04340950" w14:textId="77777777" w:rsidR="00522343" w:rsidRPr="00531A71" w:rsidRDefault="00522343" w:rsidP="00B8126E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int="eastAsia"/>
              </w:rPr>
              <w:t>APB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B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5B5601AD" w14:textId="77777777" w:rsidR="00522343" w:rsidRPr="00531A71" w:rsidRDefault="00522343" w:rsidP="00B8126E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int="eastAsia"/>
              </w:rPr>
              <w:br/>
            </w:r>
          </w:p>
          <w:p w14:paraId="0D8B2BDB" w14:textId="77777777" w:rsidR="00522343" w:rsidRPr="00531A71" w:rsidRDefault="00522343" w:rsidP="00B8126E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2F1E3A84" w14:textId="77777777" w:rsidR="00522343" w:rsidRPr="00531A71" w:rsidRDefault="00522343" w:rsidP="0052234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2F5B49CA">
                <v:shape id="_x0000_i1222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 w:hAnsi="標楷體"/>
                <w:iCs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  <w:iCs/>
              </w:rPr>
              <w:t>相切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Pr="00531A71">
              <w:rPr>
                <w:rFonts w:eastAsia="標楷體" w:hAnsi="標楷體" w:hint="eastAsia"/>
                <w:iCs/>
              </w:rPr>
              <w:t>＆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br/>
            </w:r>
            <w:r w:rsidRPr="00531A71">
              <w:rPr>
                <w:rFonts w:eastAsia="標楷體" w:hint="eastAsia"/>
              </w:rPr>
              <w:t>切線與過切點的半徑互相垂直</w:t>
            </w:r>
          </w:p>
          <w:p w14:paraId="35B79825" w14:textId="77777777" w:rsidR="00522343" w:rsidRPr="00531A71" w:rsidRDefault="00522343" w:rsidP="0052234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5C2A9130">
                <v:shape id="_x0000_i1223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 w:hAnsi="標楷體"/>
                <w:iCs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  <w:iCs/>
              </w:rPr>
              <w:t>相切於</w:t>
            </w:r>
            <w:r w:rsidRPr="00531A71">
              <w:rPr>
                <w:rFonts w:eastAsia="標楷體" w:hAnsi="標楷體" w:hint="eastAsia"/>
                <w:iCs/>
              </w:rPr>
              <w:t>B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Pr="00531A71">
              <w:rPr>
                <w:rFonts w:eastAsia="標楷體" w:hAnsi="標楷體" w:hint="eastAsia"/>
                <w:iCs/>
              </w:rPr>
              <w:t>＆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br/>
            </w:r>
            <w:r w:rsidRPr="00531A71">
              <w:rPr>
                <w:rFonts w:eastAsia="標楷體" w:hint="eastAsia"/>
              </w:rPr>
              <w:t>切線與過切點的半徑互相垂直</w:t>
            </w:r>
          </w:p>
          <w:p w14:paraId="5F549423" w14:textId="77777777" w:rsidR="00522343" w:rsidRPr="00531A71" w:rsidRDefault="00522343" w:rsidP="0052234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49179D">
              <w:rPr>
                <w:rFonts w:eastAsia="標楷體" w:hint="eastAsia"/>
              </w:rPr>
              <w:t>7.3-69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四邊形內角和為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4AC3F49B" w14:textId="77777777" w:rsidR="00522343" w:rsidRPr="00531A71" w:rsidRDefault="00522343" w:rsidP="0052234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 w:hAnsi="標楷體" w:hint="eastAsia"/>
                <w:iCs/>
              </w:rPr>
              <w:t>OAP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Ansi="標楷體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 w:hAnsi="標楷體" w:hint="eastAsia"/>
                <w:iCs/>
              </w:rPr>
              <w:t>OBP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  <w:iCs/>
              </w:rPr>
              <w:t>＝</w:t>
            </w:r>
            <w:r>
              <w:rPr>
                <w:rFonts w:eastAsia="標楷體" w:hAnsi="標楷體" w:hint="eastAsia"/>
                <w:iCs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得</w:t>
            </w:r>
          </w:p>
          <w:p w14:paraId="5A8BBBBE" w14:textId="77777777" w:rsidR="00522343" w:rsidRPr="00531A71" w:rsidRDefault="00522343" w:rsidP="0052234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移項得</w:t>
            </w:r>
          </w:p>
        </w:tc>
      </w:tr>
    </w:tbl>
    <w:p w14:paraId="640A0B76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0668E13" w14:textId="77777777" w:rsidR="00522343" w:rsidRDefault="00522343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965516F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2EF1E3C5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10BBCB3F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0F70D8BA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77370AD1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15A6FD6C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4254D7B3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4BE3C219" w14:textId="77777777" w:rsidR="00A46E22" w:rsidRDefault="00A46E22" w:rsidP="00293667">
      <w:pPr>
        <w:snapToGrid w:val="0"/>
        <w:spacing w:line="360" w:lineRule="exact"/>
        <w:ind w:left="721" w:hangingChars="300" w:hanging="721"/>
        <w:rPr>
          <w:rFonts w:eastAsia="標楷體" w:hint="eastAsia"/>
          <w:b/>
        </w:rPr>
      </w:pPr>
    </w:p>
    <w:p w14:paraId="7B9A0B46" w14:textId="77777777" w:rsidR="00A46E22" w:rsidRDefault="00A46E22" w:rsidP="0049179D">
      <w:pPr>
        <w:snapToGrid w:val="0"/>
        <w:spacing w:line="360" w:lineRule="exact"/>
        <w:rPr>
          <w:rFonts w:eastAsia="標楷體" w:hint="eastAsia"/>
          <w:b/>
        </w:rPr>
      </w:pPr>
    </w:p>
    <w:p w14:paraId="5FAF8699" w14:textId="77777777" w:rsidR="00293667" w:rsidRPr="00531A71" w:rsidRDefault="00A46E22" w:rsidP="00293667">
      <w:pPr>
        <w:snapToGrid w:val="0"/>
        <w:spacing w:line="360" w:lineRule="exact"/>
        <w:ind w:left="721" w:hangingChars="300" w:hanging="72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6BCB7352" w14:textId="77777777" w:rsidR="0049179D" w:rsidRDefault="00293667" w:rsidP="0029366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</w:t>
      </w:r>
      <w:r w:rsidRPr="00531A71">
        <w:rPr>
          <w:rFonts w:eastAsia="標楷體"/>
          <w:b/>
        </w:rPr>
        <w:t xml:space="preserve">  </w:t>
      </w:r>
      <w:r w:rsidRPr="00531A71">
        <w:rPr>
          <w:rFonts w:eastAsia="標楷體" w:hAnsi="標楷體"/>
        </w:rPr>
        <w:t>如圖</w:t>
      </w:r>
      <w:r w:rsidR="0049179D">
        <w:rPr>
          <w:rFonts w:eastAsia="標楷體" w:hAnsi="標楷體" w:hint="eastAsia"/>
        </w:rPr>
        <w:t>7.3-70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pict w14:anchorId="6810D13A">
          <v:shape id="_x0000_i1224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pict w14:anchorId="68378266">
          <v:shape id="_x0000_i1225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Ansi="標楷體"/>
        </w:rPr>
        <w:t>為</w:t>
      </w:r>
      <w:r w:rsidRPr="00531A71">
        <w:rPr>
          <w:rFonts w:eastAsia="標楷體" w:hAnsi="標楷體" w:hint="eastAsia"/>
        </w:rPr>
        <w:t>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之切線，</w:t>
      </w:r>
      <w:r w:rsidR="001B0C9D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、</w:t>
      </w:r>
      <w:r w:rsidR="001B0C9D" w:rsidRPr="00531A71">
        <w:rPr>
          <w:rFonts w:eastAsia="標楷體"/>
        </w:rPr>
        <w:t>B</w:t>
      </w:r>
      <w:r w:rsidRPr="00531A71">
        <w:rPr>
          <w:rFonts w:eastAsia="標楷體" w:hAnsi="標楷體"/>
        </w:rPr>
        <w:t>為切點。若</w:t>
      </w:r>
      <w:r w:rsidRPr="00531A71">
        <w:rPr>
          <w:rFonts w:eastAsia="標楷體"/>
          <w:position w:val="-2"/>
        </w:rPr>
        <w:pict w14:anchorId="34926536">
          <v:shape id="_x0000_i1226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</w:t>
      </w:r>
      <w:r>
        <w:rPr>
          <w:rFonts w:eastAsia="標楷體" w:hint="eastAsia"/>
        </w:rPr>
        <w:t>0</w:t>
      </w:r>
      <w:r w:rsidRPr="00531A71">
        <w:rPr>
          <w:rFonts w:eastAsia="標楷體" w:hint="eastAsia"/>
        </w:rPr>
        <w:t>公分</w:t>
      </w:r>
      <w:r w:rsidRPr="00531A71">
        <w:rPr>
          <w:rFonts w:eastAsia="標楷體" w:hAnsi="標楷體"/>
        </w:rPr>
        <w:t>，</w:t>
      </w:r>
    </w:p>
    <w:p w14:paraId="77140586" w14:textId="77777777" w:rsidR="00293667" w:rsidRPr="00531A71" w:rsidRDefault="00293667" w:rsidP="0049179D">
      <w:pPr>
        <w:snapToGrid w:val="0"/>
        <w:spacing w:beforeLines="50" w:before="180" w:line="360" w:lineRule="exact"/>
        <w:ind w:left="240" w:firstLine="240"/>
        <w:rPr>
          <w:rFonts w:eastAsia="標楷體" w:hint="eastAsia"/>
          <w:position w:val="-2"/>
        </w:rPr>
      </w:pPr>
      <w:r w:rsidRPr="00531A71">
        <w:rPr>
          <w:rFonts w:eastAsia="標楷體" w:hAnsi="標楷體"/>
        </w:rPr>
        <w:t>則</w:t>
      </w:r>
      <w:r w:rsidRPr="00531A71">
        <w:rPr>
          <w:rFonts w:eastAsia="標楷體"/>
          <w:position w:val="-2"/>
        </w:rPr>
        <w:pict w14:anchorId="6F41A081">
          <v:shape id="_x0000_i122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  <w:position w:val="-2"/>
        </w:rPr>
        <w:t>＝？</w:t>
      </w:r>
      <w:r w:rsidRPr="00531A71">
        <w:rPr>
          <w:rFonts w:eastAsia="標楷體"/>
          <w:position w:val="-2"/>
        </w:rPr>
        <w:t xml:space="preserve">    </w:t>
      </w:r>
    </w:p>
    <w:p w14:paraId="5624E5E2" w14:textId="77777777" w:rsidR="00293667" w:rsidRPr="00531A71" w:rsidRDefault="00293667" w:rsidP="00293667">
      <w:pPr>
        <w:snapToGrid w:val="0"/>
        <w:spacing w:beforeLines="50" w:before="180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 w:hint="eastAsia"/>
          <w:b/>
          <w:noProof/>
        </w:rPr>
        <w:pict w14:anchorId="7E10CF24">
          <v:shape id="_x0000_s2385" type="#_x0000_t75" style="position:absolute;margin-left:119.85pt;margin-top:9.5pt;width:197.05pt;height:140.45pt;z-index:37">
            <v:imagedata r:id="rId99" o:title=""/>
          </v:shape>
        </w:pict>
      </w:r>
    </w:p>
    <w:p w14:paraId="6093E0D9" w14:textId="77777777" w:rsidR="00293667" w:rsidRPr="00531A71" w:rsidRDefault="00293667" w:rsidP="0029366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2425C531" w14:textId="77777777" w:rsidR="00293667" w:rsidRDefault="00293667" w:rsidP="0029366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580AB2E7" w14:textId="77777777" w:rsidR="00293667" w:rsidRDefault="00293667" w:rsidP="0029366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2D7E3A69" w14:textId="77777777" w:rsidR="00293667" w:rsidRPr="00531A71" w:rsidRDefault="00293667" w:rsidP="0029366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5E939699" w14:textId="77777777" w:rsidR="00293667" w:rsidRDefault="00293667" w:rsidP="00293667">
      <w:pPr>
        <w:rPr>
          <w:rFonts w:eastAsia="標楷體" w:hAnsi="標楷體" w:hint="eastAsia"/>
        </w:rPr>
      </w:pPr>
    </w:p>
    <w:p w14:paraId="5F055E39" w14:textId="77777777" w:rsidR="00293667" w:rsidRPr="0049179D" w:rsidRDefault="0049179D" w:rsidP="0049179D">
      <w:pPr>
        <w:jc w:val="center"/>
        <w:rPr>
          <w:rFonts w:eastAsia="標楷體" w:hAnsi="標楷體" w:hint="eastAsia"/>
          <w:b/>
          <w:bCs/>
        </w:rPr>
      </w:pPr>
      <w:r w:rsidRPr="0049179D">
        <w:rPr>
          <w:rFonts w:eastAsia="標楷體" w:hAnsi="標楷體"/>
          <w:b/>
          <w:bCs/>
        </w:rPr>
        <w:t>圖</w:t>
      </w:r>
      <w:r w:rsidRPr="0049179D">
        <w:rPr>
          <w:rFonts w:eastAsia="標楷體" w:hAnsi="標楷體" w:hint="eastAsia"/>
          <w:b/>
          <w:bCs/>
        </w:rPr>
        <w:t>7.3-70</w:t>
      </w:r>
    </w:p>
    <w:p w14:paraId="6BFC8719" w14:textId="77777777" w:rsidR="00293667" w:rsidRPr="00531A71" w:rsidRDefault="00293667" w:rsidP="00293667">
      <w:pPr>
        <w:rPr>
          <w:rFonts w:eastAsia="標楷體" w:hint="eastAsia"/>
        </w:rPr>
      </w:pPr>
      <w:r w:rsidRPr="005A1F5B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一點到圓的兩切線等長</w:t>
      </w:r>
    </w:p>
    <w:p w14:paraId="51D7B47B" w14:textId="77777777" w:rsidR="00293667" w:rsidRPr="005A1F5B" w:rsidRDefault="00293667" w:rsidP="00293667">
      <w:pPr>
        <w:spacing w:beforeLines="50" w:before="180"/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293667" w:rsidRPr="00531A71" w14:paraId="6BD90C05" w14:textId="77777777" w:rsidTr="00A915EB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B33A9D3" w14:textId="77777777" w:rsidR="00293667" w:rsidRPr="00531A71" w:rsidRDefault="0029366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6806E701" w14:textId="77777777" w:rsidR="00293667" w:rsidRPr="00531A71" w:rsidRDefault="0029366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93667" w:rsidRPr="00531A71" w14:paraId="73EE2960" w14:textId="77777777" w:rsidTr="00A915EB">
        <w:tc>
          <w:tcPr>
            <w:tcW w:w="3510" w:type="dxa"/>
            <w:tcBorders>
              <w:top w:val="single" w:sz="4" w:space="0" w:color="auto"/>
            </w:tcBorders>
          </w:tcPr>
          <w:p w14:paraId="00AF02EC" w14:textId="77777777" w:rsidR="00293667" w:rsidRPr="00531A71" w:rsidRDefault="00293667" w:rsidP="00B8126E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43B7778A">
                <v:shape id="_x0000_i122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7071BA94">
                <v:shape id="_x0000_i1229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550FC8D0" w14:textId="77777777" w:rsidR="00293667" w:rsidRPr="00531A71" w:rsidRDefault="00293667" w:rsidP="00B8126E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560FAA9D">
                <v:shape id="_x0000_i1230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21123C6">
                <v:shape id="_x0000_i1231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 w:hint="eastAsia"/>
              </w:rPr>
              <w:t>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5997AC6D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56963B7E">
                <v:shape id="_x0000_i123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pict w14:anchorId="5C75456F">
                <v:shape id="_x0000_i1233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 w:hAnsi="標楷體" w:hint="eastAsia"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之切線，</w:t>
            </w:r>
            <w:r w:rsidR="001B0C9D">
              <w:rPr>
                <w:rFonts w:eastAsia="標楷體" w:hAnsi="標楷體" w:hint="eastAsia"/>
              </w:rPr>
              <w:t>A</w:t>
            </w:r>
            <w:r w:rsidR="001B0C9D" w:rsidRPr="00531A71">
              <w:rPr>
                <w:rFonts w:eastAsia="標楷體" w:hAnsi="標楷體"/>
              </w:rPr>
              <w:t>、</w:t>
            </w:r>
            <w:r w:rsidR="001B0C9D"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為切點。</w:t>
            </w:r>
            <w:r w:rsidRPr="00531A71">
              <w:rPr>
                <w:rFonts w:ascii="標楷體" w:eastAsia="標楷體" w:hAnsi="標楷體" w:hint="eastAsia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br/>
            </w:r>
            <w:r w:rsidRPr="00531A71">
              <w:rPr>
                <w:rFonts w:ascii="標楷體" w:eastAsia="標楷體" w:hAnsi="標楷體" w:hint="eastAsia"/>
              </w:rPr>
              <w:t xml:space="preserve">＆ </w:t>
            </w:r>
            <w:r w:rsidRPr="00531A71">
              <w:rPr>
                <w:rFonts w:eastAsia="標楷體" w:hint="eastAsia"/>
              </w:rPr>
              <w:t>圓外一點到圓的兩切線等長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2ABEC73D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19F5AC69">
                <v:shape id="_x0000_i1234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 w:hint="eastAsia"/>
              </w:rPr>
              <w:t>公分</w:t>
            </w:r>
          </w:p>
        </w:tc>
      </w:tr>
    </w:tbl>
    <w:p w14:paraId="12B64D40" w14:textId="77777777" w:rsidR="00293667" w:rsidRDefault="00293667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6BE5003" w14:textId="77777777" w:rsidR="00293667" w:rsidRDefault="00293667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E107307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5819E221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7404FF4D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7EC31BB7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1E0B274E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2CEF9D80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7F79F9E2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057450C3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5A4AED7A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07855AB5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21F58F1F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64806908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2D4A50C4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17094885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5A2FDD92" w14:textId="77777777" w:rsidR="00A46E22" w:rsidRDefault="00A46E22" w:rsidP="00293667">
      <w:pPr>
        <w:ind w:left="541" w:hangingChars="225" w:hanging="541"/>
        <w:jc w:val="both"/>
        <w:rPr>
          <w:rFonts w:eastAsia="標楷體" w:hint="eastAsia"/>
          <w:b/>
        </w:rPr>
      </w:pPr>
    </w:p>
    <w:p w14:paraId="79542046" w14:textId="77777777" w:rsidR="00A46E22" w:rsidRDefault="00A46E22" w:rsidP="0049179D">
      <w:pPr>
        <w:jc w:val="both"/>
        <w:rPr>
          <w:rFonts w:eastAsia="標楷體" w:hint="eastAsia"/>
          <w:b/>
        </w:rPr>
      </w:pPr>
    </w:p>
    <w:p w14:paraId="2B670F66" w14:textId="77777777" w:rsidR="00293667" w:rsidRPr="00531A71" w:rsidRDefault="00A46E22" w:rsidP="00293667">
      <w:pPr>
        <w:ind w:left="541" w:hangingChars="225" w:hanging="541"/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2BC67A2C" w14:textId="77777777" w:rsidR="0049179D" w:rsidRDefault="00293667" w:rsidP="00293667">
      <w:pPr>
        <w:snapToGrid w:val="0"/>
        <w:spacing w:beforeLines="50" w:before="180" w:line="360" w:lineRule="exact"/>
        <w:ind w:left="461" w:hangingChars="192" w:hanging="461"/>
        <w:rPr>
          <w:rFonts w:ascii="標楷體" w:eastAsia="標楷體" w:hAnsi="標楷體"/>
        </w:rPr>
      </w:pPr>
      <w:r w:rsidRPr="00531A71">
        <w:rPr>
          <w:rFonts w:ascii="標楷體" w:eastAsia="標楷體" w:hAnsi="標楷體" w:hint="eastAsia"/>
          <w:iCs/>
        </w:rPr>
        <w:t xml:space="preserve">   </w:t>
      </w:r>
      <w:r w:rsidRPr="00531A71">
        <w:rPr>
          <w:rFonts w:eastAsia="標楷體"/>
          <w:iCs/>
        </w:rPr>
        <w:t xml:space="preserve"> </w:t>
      </w:r>
      <w:r w:rsidRPr="00531A71">
        <w:rPr>
          <w:rFonts w:ascii="標楷體" w:eastAsia="標楷體" w:hAnsi="標楷體" w:hint="eastAsia"/>
        </w:rPr>
        <w:t>如圖</w:t>
      </w:r>
      <w:r w:rsidR="0049179D" w:rsidRPr="0049179D">
        <w:rPr>
          <w:rFonts w:eastAsia="標楷體" w:hint="eastAsia"/>
          <w:bCs/>
        </w:rPr>
        <w:t>7.3-71</w:t>
      </w:r>
      <w:r w:rsidRPr="00531A71">
        <w:rPr>
          <w:rFonts w:ascii="標楷體" w:eastAsia="標楷體" w:hAnsi="標楷體" w:hint="eastAsia"/>
        </w:rPr>
        <w:t>，已知</w: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eastAsia="標楷體"/>
        </w:rPr>
        <w:pict w14:anchorId="00E40001">
          <v:shape id="_x0000_i1235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ascii="標楷體" w:eastAsia="標楷體" w:hAnsi="標楷體" w:hint="eastAsia"/>
        </w:rPr>
        <w:t>、</w:t>
      </w:r>
      <w:r w:rsidRPr="00531A71">
        <w:rPr>
          <w:rFonts w:eastAsia="標楷體"/>
        </w:rPr>
        <w:pict w14:anchorId="45E0E142">
          <v:shape id="_x0000_i1236" type="#_x0000_t75" alt="%FontSize=12&#10;%TeXFontSize=12&#10;\documentclass{article}&#10;\pagestyle{empty}&#10;\begin{document}&#10;\[&#10;\overline{AE}&#10;\]&#10;\end{document}" style="width:16.5pt;height:10.5pt">
            <v:imagedata r:id="rId101" o:title="formula_phys"/>
          </v:shape>
        </w:pict>
      </w:r>
      <w:r w:rsidRPr="00531A71">
        <w:rPr>
          <w:rFonts w:ascii="標楷體" w:eastAsia="標楷體" w:hAnsi="標楷體" w:hint="eastAsia"/>
        </w:rPr>
        <w:t>、</w:t>
      </w:r>
      <w:r w:rsidRPr="00531A71">
        <w:rPr>
          <w:rFonts w:eastAsia="標楷體"/>
        </w:rPr>
        <w:pict w14:anchorId="5F2E71F9">
          <v:shape id="_x0000_i1237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ascii="標楷體" w:eastAsia="標楷體" w:hAnsi="標楷體" w:hint="eastAsia"/>
        </w:rPr>
        <w:t>分別與圓相切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E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F</w:t>
      </w:r>
      <w:r w:rsidRPr="00531A71">
        <w:rPr>
          <w:rFonts w:ascii="標楷體" w:eastAsia="標楷體" w:hAnsi="標楷體" w:hint="eastAsia"/>
        </w:rPr>
        <w:t>三點。</w:t>
      </w:r>
    </w:p>
    <w:p w14:paraId="7849B3B6" w14:textId="77777777" w:rsidR="00293667" w:rsidRPr="00531A71" w:rsidRDefault="00293667" w:rsidP="0049179D">
      <w:pPr>
        <w:snapToGrid w:val="0"/>
        <w:spacing w:beforeLines="50" w:before="180" w:line="360" w:lineRule="exact"/>
        <w:ind w:left="46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</w: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eastAsia="標楷體"/>
        </w:rPr>
        <w:pict w14:anchorId="13D75053">
          <v:shape id="_x0000_i1238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>20</w:t>
      </w:r>
      <w:r w:rsidRPr="00531A71">
        <w:rPr>
          <w:rFonts w:ascii="標楷體" w:eastAsia="標楷體" w:hAnsi="標楷體" w:hint="eastAsia"/>
        </w:rPr>
        <w:t>公分，求</w:t>
      </w:r>
      <w:r w:rsidRPr="00531A71">
        <w:rPr>
          <w:rFonts w:eastAsia="標楷體"/>
        </w:rPr>
        <w:pict w14:anchorId="46314516">
          <v:shape id="_x0000_i1239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/>
        </w:rPr>
        <w:pict w14:anchorId="6B343B06">
          <v:shape id="_x0000_i1240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/>
        </w:rPr>
        <w:pict w14:anchorId="4DC953CF">
          <v:shape id="_x0000_i1241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int="eastAsia"/>
        </w:rPr>
        <w:t>之值</w:t>
      </w:r>
      <w:r w:rsidRPr="00531A71">
        <w:rPr>
          <w:rFonts w:ascii="標楷體" w:eastAsia="標楷體" w:hAnsi="標楷體" w:hint="eastAsia"/>
        </w:rPr>
        <w:t>。</w:t>
      </w:r>
    </w:p>
    <w:p w14:paraId="3E804321" w14:textId="77777777" w:rsidR="00293667" w:rsidRPr="00531A71" w:rsidRDefault="00293667" w:rsidP="00293667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65E7A4DE">
          <v:shape id="_x0000_s2386" type="#_x0000_t75" style="position:absolute;left:0;text-align:left;margin-left:107.8pt;margin-top:9.7pt;width:216.8pt;height:142.1pt;z-index:38">
            <v:imagedata r:id="rId102" o:title=""/>
          </v:shape>
        </w:pict>
      </w:r>
    </w:p>
    <w:p w14:paraId="599C261F" w14:textId="77777777" w:rsidR="00293667" w:rsidRPr="00531A71" w:rsidRDefault="00293667" w:rsidP="00293667">
      <w:pPr>
        <w:jc w:val="both"/>
        <w:rPr>
          <w:rFonts w:eastAsia="標楷體" w:hint="eastAsia"/>
          <w:b/>
        </w:rPr>
      </w:pPr>
    </w:p>
    <w:p w14:paraId="566F6AFF" w14:textId="77777777" w:rsidR="00293667" w:rsidRPr="00531A71" w:rsidRDefault="00293667" w:rsidP="00293667">
      <w:pPr>
        <w:jc w:val="both"/>
        <w:rPr>
          <w:rFonts w:eastAsia="標楷體" w:hint="eastAsia"/>
          <w:b/>
        </w:rPr>
      </w:pPr>
    </w:p>
    <w:p w14:paraId="0B689C85" w14:textId="77777777" w:rsidR="00293667" w:rsidRPr="00531A71" w:rsidRDefault="00293667" w:rsidP="00293667">
      <w:pPr>
        <w:jc w:val="both"/>
        <w:rPr>
          <w:rFonts w:eastAsia="標楷體" w:hint="eastAsia"/>
          <w:b/>
        </w:rPr>
      </w:pPr>
    </w:p>
    <w:p w14:paraId="474952AA" w14:textId="77777777" w:rsidR="00293667" w:rsidRDefault="00293667" w:rsidP="00293667">
      <w:pPr>
        <w:jc w:val="both"/>
        <w:rPr>
          <w:rFonts w:eastAsia="標楷體" w:hint="eastAsia"/>
          <w:b/>
        </w:rPr>
      </w:pPr>
    </w:p>
    <w:p w14:paraId="62F50E03" w14:textId="77777777" w:rsidR="00293667" w:rsidRPr="00531A71" w:rsidRDefault="00293667" w:rsidP="00293667">
      <w:pPr>
        <w:jc w:val="both"/>
        <w:rPr>
          <w:rFonts w:eastAsia="標楷體" w:hint="eastAsia"/>
          <w:b/>
        </w:rPr>
      </w:pPr>
    </w:p>
    <w:p w14:paraId="6E276327" w14:textId="77777777" w:rsidR="00293667" w:rsidRDefault="00293667" w:rsidP="00293667">
      <w:pPr>
        <w:jc w:val="both"/>
        <w:rPr>
          <w:rFonts w:eastAsia="標楷體" w:hint="eastAsia"/>
          <w:b/>
        </w:rPr>
      </w:pPr>
    </w:p>
    <w:p w14:paraId="7813B5BE" w14:textId="77777777" w:rsidR="00293667" w:rsidRDefault="00293667" w:rsidP="00293667">
      <w:pPr>
        <w:jc w:val="both"/>
        <w:rPr>
          <w:rFonts w:eastAsia="標楷體" w:hint="eastAsia"/>
          <w:b/>
        </w:rPr>
      </w:pPr>
    </w:p>
    <w:p w14:paraId="27302D7D" w14:textId="77777777" w:rsidR="00293667" w:rsidRDefault="00293667" w:rsidP="00293667">
      <w:pPr>
        <w:jc w:val="both"/>
        <w:rPr>
          <w:rFonts w:eastAsia="標楷體"/>
          <w:b/>
        </w:rPr>
      </w:pPr>
    </w:p>
    <w:p w14:paraId="7E4DEACD" w14:textId="77777777" w:rsidR="0049179D" w:rsidRPr="0049179D" w:rsidRDefault="0049179D" w:rsidP="0049179D">
      <w:pPr>
        <w:jc w:val="center"/>
        <w:rPr>
          <w:rFonts w:eastAsia="標楷體" w:hint="eastAsia"/>
          <w:b/>
          <w:bCs/>
        </w:rPr>
      </w:pPr>
      <w:r w:rsidRPr="0049179D">
        <w:rPr>
          <w:rFonts w:ascii="標楷體" w:eastAsia="標楷體" w:hAnsi="標楷體" w:hint="eastAsia"/>
          <w:b/>
          <w:bCs/>
        </w:rPr>
        <w:t>圖</w:t>
      </w:r>
      <w:r w:rsidRPr="0049179D">
        <w:rPr>
          <w:rFonts w:eastAsia="標楷體" w:hint="eastAsia"/>
          <w:b/>
          <w:bCs/>
        </w:rPr>
        <w:t>7.3-71</w:t>
      </w:r>
    </w:p>
    <w:p w14:paraId="0E35A4E0" w14:textId="77777777" w:rsidR="00293667" w:rsidRPr="00531A71" w:rsidRDefault="00293667" w:rsidP="00293667">
      <w:pPr>
        <w:rPr>
          <w:rFonts w:eastAsia="標楷體" w:hint="eastAsia"/>
        </w:rPr>
      </w:pPr>
      <w:r w:rsidRPr="005A1F5B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一點到圓的兩切線等長</w:t>
      </w:r>
    </w:p>
    <w:p w14:paraId="3B02D627" w14:textId="77777777" w:rsidR="00293667" w:rsidRPr="005A1F5B" w:rsidRDefault="00293667" w:rsidP="00293667">
      <w:pPr>
        <w:spacing w:beforeLines="50" w:before="180"/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293667" w:rsidRPr="00531A71" w14:paraId="339880A2" w14:textId="77777777" w:rsidTr="00A915EB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DE7985" w14:textId="77777777" w:rsidR="00293667" w:rsidRPr="00531A71" w:rsidRDefault="0029366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4FE8DDF9" w14:textId="77777777" w:rsidR="00293667" w:rsidRPr="00531A71" w:rsidRDefault="0029366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93667" w:rsidRPr="00531A71" w14:paraId="68D8EC6E" w14:textId="77777777" w:rsidTr="00A915EB">
        <w:tc>
          <w:tcPr>
            <w:tcW w:w="3510" w:type="dxa"/>
            <w:tcBorders>
              <w:top w:val="single" w:sz="4" w:space="0" w:color="auto"/>
            </w:tcBorders>
          </w:tcPr>
          <w:p w14:paraId="7C8BA542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3FA10524">
                <v:shape id="_x0000_i1242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1F4F00DC">
                <v:shape id="_x0000_i1243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  <w:r w:rsidR="001B0C9D">
              <w:rPr>
                <w:rFonts w:ascii="標楷體" w:eastAsia="標楷體" w:hAnsi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144FD016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4"/>
              </w:rPr>
              <w:pict w14:anchorId="34E0B60A">
                <v:shape id="_x0000_i1244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2BB4675D">
                <v:shape id="_x0000_i1245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42EE2A6F">
                <v:shape id="_x0000_i1246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45DEC163">
                <v:shape id="_x0000_i1247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皆為切線</w:t>
            </w:r>
          </w:p>
          <w:p w14:paraId="54EEA040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0DADBD5F">
                <v:shape id="_x0000_i1248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5D46A726">
                <v:shape id="_x0000_i1249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6186A34B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7A873B23">
                <v:shape id="_x0000_i1250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0F4A1DB">
                <v:shape id="_x0000_i1251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0533719B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/>
              </w:rPr>
              <w:pict w14:anchorId="33F21704">
                <v:shape id="_x0000_i125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6969C0BA">
                <v:shape id="_x0000_i1253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19139C54">
                <v:shape id="_x0000_i125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2061068E">
                <v:shape id="_x0000_i125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pict w14:anchorId="4545265D">
                <v:shape id="_x0000_i1256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08DDA125">
                <v:shape id="_x0000_i1257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97BB660">
                <v:shape id="_x0000_i125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5A10419D">
                <v:shape id="_x0000_i125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CB1FB7A">
                <v:shape id="_x0000_i1260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13095030">
                <v:shape id="_x0000_i1261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6756053F">
                <v:shape id="_x0000_i126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6A142A7C">
                <v:shape id="_x0000_i126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22AEC6C4">
                <v:shape id="_x0000_i1264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260C2060">
                <v:shape id="_x0000_i1265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A42CE2E">
                <v:shape id="_x0000_i1266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2FEC833E">
                <v:shape id="_x0000_i1267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1F73B4C5">
                <v:shape id="_x0000_i1268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="001B0C9D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2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  <w:r w:rsidR="001B0C9D">
              <w:rPr>
                <w:rFonts w:ascii="標楷體" w:eastAsia="標楷體" w:hAnsi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="001B0C9D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2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  <w:r w:rsidR="001B0C9D">
              <w:rPr>
                <w:rFonts w:ascii="標楷體" w:eastAsia="標楷體" w:hAnsi="標楷體" w:hint="eastAsia"/>
              </w:rPr>
              <w:t>)</w:t>
            </w:r>
            <w:r w:rsidR="001B0C9D">
              <w:rPr>
                <w:rFonts w:ascii="標楷體"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</w:p>
          <w:p w14:paraId="2199F65E" w14:textId="77777777" w:rsidR="00293667" w:rsidRPr="00531A71" w:rsidRDefault="00293667" w:rsidP="00B8126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34EABBD7">
                <v:shape id="_x0000_i126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2C34EB84">
                <v:shape id="_x0000_i127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053BFA94">
                <v:shape id="_x0000_i1271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</w:t>
            </w:r>
            <w:r w:rsidRPr="00531A71">
              <w:rPr>
                <w:rFonts w:eastAsia="標楷體" w:hint="eastAsia"/>
              </w:rPr>
              <w:t>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A8D2A53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6908A826">
                <v:shape id="_x0000_i1272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0C27B657">
                <v:shape id="_x0000_i1273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分別與圓相切於</w:t>
            </w:r>
            <w:r w:rsidRPr="001B0C9D">
              <w:rPr>
                <w:rFonts w:eastAsia="標楷體"/>
                <w:iCs/>
              </w:rPr>
              <w:t>D</w:t>
            </w:r>
            <w:r w:rsidRPr="001B0C9D">
              <w:rPr>
                <w:rFonts w:eastAsia="標楷體" w:hAnsi="標楷體"/>
              </w:rPr>
              <w:t>、</w:t>
            </w:r>
            <w:r w:rsidRPr="001B0C9D">
              <w:rPr>
                <w:rFonts w:eastAsia="標楷體"/>
                <w:iCs/>
              </w:rPr>
              <w:t>E</w:t>
            </w:r>
            <w:r w:rsidRPr="00531A71">
              <w:rPr>
                <w:rFonts w:ascii="標楷體" w:eastAsia="標楷體" w:hAnsi="標楷體" w:hint="eastAsia"/>
                <w:iCs/>
              </w:rPr>
              <w:t>兩</w:t>
            </w:r>
            <w:r w:rsidRPr="00531A71">
              <w:rPr>
                <w:rFonts w:ascii="標楷體" w:eastAsia="標楷體" w:hAnsi="標楷體" w:hint="eastAsia"/>
              </w:rPr>
              <w:t xml:space="preserve">點 ＆ </w:t>
            </w:r>
            <w:r w:rsidRPr="00531A71">
              <w:rPr>
                <w:rFonts w:ascii="標楷體"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外一點到圓的兩切線等長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="001B0C9D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6A8AD6BC">
                <v:shape id="_x0000_i1274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</w:p>
          <w:p w14:paraId="049D7225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6B5CCDCD">
                <v:shape id="_x0000_i1275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625013B4">
                <v:shape id="_x0000_i1276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3510BF53">
                <v:shape id="_x0000_i1277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皆為切線</w:t>
            </w:r>
          </w:p>
          <w:p w14:paraId="2730AD91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1B0C9D">
              <w:rPr>
                <w:rFonts w:eastAsia="標楷體" w:hint="eastAsia"/>
                <w:position w:val="-2"/>
              </w:rPr>
              <w:t>由</w:t>
            </w:r>
            <w:r w:rsidRPr="001B0C9D">
              <w:rPr>
                <w:rFonts w:eastAsia="標楷體" w:hint="eastAsia"/>
                <w:position w:val="-2"/>
              </w:rPr>
              <w:t>(2)</w:t>
            </w:r>
            <w:r w:rsidRPr="00531A71">
              <w:rPr>
                <w:rFonts w:eastAsia="標楷體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5E88B24F">
                <v:shape id="_x0000_i1278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3D2D74C3">
                <v:shape id="_x0000_i1279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切線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圓外一點到圓的兩切</w:t>
            </w:r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</w:rPr>
              <w:t>線等長</w:t>
            </w:r>
          </w:p>
          <w:p w14:paraId="117F4907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1B0C9D">
              <w:rPr>
                <w:rFonts w:eastAsia="標楷體" w:hint="eastAsia"/>
                <w:position w:val="-2"/>
              </w:rPr>
              <w:t>由</w:t>
            </w:r>
            <w:r w:rsidRPr="001B0C9D">
              <w:rPr>
                <w:rFonts w:eastAsia="標楷體" w:hint="eastAsia"/>
                <w:position w:val="-2"/>
              </w:rPr>
              <w:t>(2)</w:t>
            </w:r>
            <w:r w:rsidRPr="00531A71">
              <w:rPr>
                <w:rFonts w:eastAsia="標楷體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13E5448B">
                <v:shape id="_x0000_i1280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5D834AF5">
                <v:shape id="_x0000_i1281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為切線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圓外一點到圓的兩切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線等長</w:t>
            </w:r>
          </w:p>
          <w:p w14:paraId="5B21519B" w14:textId="77777777" w:rsidR="00293667" w:rsidRPr="001B0C9D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題目所求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如圖</w:t>
            </w:r>
            <w:r w:rsidR="0049179D">
              <w:rPr>
                <w:rFonts w:eastAsia="標楷體" w:hint="eastAsia"/>
              </w:rPr>
              <w:t>7.3-71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pict w14:anchorId="10DF7744">
                <v:shape id="_x0000_i1282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7EF3282">
                <v:shape id="_x0000_i1283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5E719804">
                <v:shape id="_x0000_i1284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加法結合律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pict w14:anchorId="46E1B5C8">
                <v:shape id="_x0000_i1285" type="#_x0000_t75" alt="%FontSize=12&#10;%TeXFontSize=12&#10;\documentclass{article}&#10;\pagestyle{empty}&#10;\begin{document}&#10;\[&#10;\overline{BF}&#10;\]&#10;\end{document}" style="width:15.75pt;height:10.5pt">
                  <v:imagedata r:id="rId103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5C079BD0">
                <v:shape id="_x0000_i1286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/>
              </w:rPr>
              <w:pict w14:anchorId="2AF15274">
                <v:shape id="_x0000_i1287" type="#_x0000_t75" alt="%FontSize=12&#10;%TeXFontSize=12&#10;\documentclass{article}&#10;\pagestyle{empty}&#10;\begin{document}&#10;\[&#10;\overline{CF}&#10;\]&#10;\end{document}" style="width:16.5pt;height:10.5pt">
                  <v:imagedata r:id="rId10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06F50875">
                <v:shape id="_x0000_i1288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如圖</w:t>
            </w:r>
            <w:r w:rsidR="0049179D">
              <w:rPr>
                <w:rFonts w:eastAsia="標楷體" w:hint="eastAsia"/>
              </w:rPr>
              <w:t>7.3-71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pict w14:anchorId="01521B98">
                <v:shape id="_x0000_i128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45F93457">
                <v:shape id="_x0000_i1290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0459C833">
                <v:shape id="_x0000_i1291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pict w14:anchorId="0361FC43">
                <v:shape id="_x0000_i1292" type="#_x0000_t75" alt="%FontSize=12&#10;%TeXFontSize=12&#10;\documentclass{article}&#10;\pagestyle{empty}&#10;\begin{document}&#10;\[&#10;\overline{CE}&#10;\]&#10;\end{document}" style="width:16.5pt;height:10.5pt">
                  <v:imagedata r:id="rId66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61173E80">
                <v:shape id="_x0000_i129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53C59C20">
                <v:shape id="_x0000_i1294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pict w14:anchorId="5F03597B">
                <v:shape id="_x0000_i1295" type="#_x0000_t75" alt="%FontSize=12&#10;%TeXFontSize=12&#10;\documentclass{article}&#10;\pagestyle{empty}&#10;\begin{document}&#10;\[&#10;\overline{AE}&#10;\]&#10;\end{document}" style="width:16.5pt;height:10.5pt">
                  <v:imagedata r:id="rId101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1E8CA611">
                <v:shape id="_x0000_i129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="001B0C9D" w:rsidRPr="00531A71">
              <w:rPr>
                <w:rFonts w:ascii="標楷體" w:eastAsia="標楷體" w:hAnsi="標楷體" w:hint="eastAsia"/>
              </w:rPr>
              <w:t>公分</w:t>
            </w:r>
            <w:r w:rsidR="001B0C9D">
              <w:rPr>
                <w:rFonts w:ascii="標楷體" w:eastAsia="標楷體" w:hAnsi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t>代入</w:t>
            </w:r>
            <w:r w:rsidR="001B0C9D">
              <w:rPr>
                <w:rFonts w:eastAsia="標楷體"/>
              </w:rPr>
              <w:br/>
            </w:r>
          </w:p>
          <w:p w14:paraId="28448CC3" w14:textId="77777777" w:rsidR="00293667" w:rsidRPr="00531A71" w:rsidRDefault="00293667" w:rsidP="0029366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</w:p>
        </w:tc>
      </w:tr>
    </w:tbl>
    <w:p w14:paraId="64F31EC3" w14:textId="77777777" w:rsidR="00293667" w:rsidRDefault="00293667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5DF000C5" w14:textId="77777777" w:rsidR="00A46E22" w:rsidRDefault="00A46E22" w:rsidP="0049179D">
      <w:pPr>
        <w:tabs>
          <w:tab w:val="left" w:pos="720"/>
        </w:tabs>
        <w:snapToGrid w:val="0"/>
        <w:rPr>
          <w:rFonts w:eastAsia="標楷體" w:hint="eastAsia"/>
          <w:b/>
        </w:rPr>
      </w:pPr>
    </w:p>
    <w:p w14:paraId="5B5A6EEA" w14:textId="77777777" w:rsidR="00F50429" w:rsidRDefault="00A46E22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375DEFAF" w14:textId="77777777" w:rsidR="004806F4" w:rsidRDefault="004806F4" w:rsidP="004806F4">
      <w:pPr>
        <w:spacing w:beforeLines="50" w:before="180"/>
        <w:ind w:leftChars="200" w:left="480"/>
        <w:jc w:val="both"/>
        <w:rPr>
          <w:rFonts w:eastAsia="標楷體" w:hAnsi="標楷體" w:hint="eastAsia"/>
          <w:b/>
        </w:rPr>
      </w:pPr>
      <w:r w:rsidRPr="00B5235B">
        <w:rPr>
          <w:rFonts w:eastAsia="標楷體" w:hAnsi="標楷體" w:hint="eastAsia"/>
        </w:rPr>
        <w:t>圖</w:t>
      </w:r>
      <w:r w:rsidR="0049179D">
        <w:rPr>
          <w:rFonts w:eastAsia="標楷體" w:hAnsi="標楷體" w:hint="eastAsia"/>
        </w:rPr>
        <w:t>7.3-72</w:t>
      </w:r>
      <w:r w:rsidRPr="00B5235B">
        <w:rPr>
          <w:rFonts w:eastAsia="標楷體" w:hAnsi="標楷體" w:hint="eastAsia"/>
        </w:rPr>
        <w:t>中，</w:t>
      </w:r>
      <w:r>
        <w:rPr>
          <w:rFonts w:eastAsia="標楷體" w:hAnsi="標楷體" w:hint="eastAsia"/>
        </w:rPr>
        <w:t>已知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為直角三角形，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且</w:t>
      </w:r>
      <w:r>
        <w:rPr>
          <w:rFonts w:eastAsia="標楷體" w:hAnsi="標楷體" w:hint="eastAsia"/>
        </w:rPr>
        <w:t>I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r>
        <w:rPr>
          <w:rFonts w:eastAsia="標楷體" w:hint="eastAsia"/>
          <w:color w:val="000000"/>
        </w:rPr>
        <w:t>內</w:t>
      </w:r>
      <w:r w:rsidRPr="008D0CA7">
        <w:rPr>
          <w:rFonts w:eastAsia="標楷體" w:hint="eastAsia"/>
          <w:color w:val="000000"/>
        </w:rPr>
        <w:t>心，</w:t>
      </w:r>
      <w:r>
        <w:rPr>
          <w:rFonts w:eastAsia="標楷體" w:hint="eastAsia"/>
          <w:color w:val="000000"/>
        </w:rPr>
        <w:t>若</w:t>
      </w:r>
      <w:r w:rsidRPr="0067456F">
        <w:rPr>
          <w:rFonts w:eastAsia="標楷體"/>
          <w:noProof/>
          <w:position w:val="-2"/>
        </w:rPr>
        <w:pict w14:anchorId="14CBA09D">
          <v:shape id="圖片 103" o:spid="_x0000_i1297" type="#_x0000_t75" alt="%FontSize=12&#10;%TeXFontSize=12&#10;\documentclass{article}&#10;\pagestyle{empty}&#10;\begin{document}&#10;\[&#10;\overline{AB}&#10;\]&#10;\end{document}" style="width:15.75pt;height:10.5pt;visibility:visible">
            <v:imagedata r:id="rId17" o:title="end{document}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5</w:t>
      </w:r>
      <w:r>
        <w:rPr>
          <w:rFonts w:eastAsia="標楷體" w:hAnsi="標楷體" w:hint="eastAsia"/>
        </w:rPr>
        <w:t>公分、</w:t>
      </w:r>
      <w:r w:rsidRPr="0067456F">
        <w:rPr>
          <w:rFonts w:eastAsia="標楷體"/>
          <w:noProof/>
          <w:position w:val="-2"/>
        </w:rPr>
        <w:pict w14:anchorId="62DD509E">
          <v:shape id="圖片 102" o:spid="_x0000_i1298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12</w:t>
      </w:r>
      <w:r>
        <w:rPr>
          <w:rFonts w:eastAsia="標楷體" w:hAnsi="標楷體" w:hint="eastAsia"/>
        </w:rPr>
        <w:t>公分、</w:t>
      </w:r>
      <w:r w:rsidRPr="0067456F">
        <w:rPr>
          <w:rFonts w:eastAsia="標楷體"/>
          <w:noProof/>
          <w:position w:val="-2"/>
        </w:rPr>
        <w:pict w14:anchorId="5F6AB655">
          <v:shape id="圖片 101" o:spid="_x0000_i1299" type="#_x0000_t75" alt="%FontSize=12&#10;%TeXFontSize=12&#10;\documentclass{article}&#10;\pagestyle{empty}&#10;\begin{document}&#10;\[&#10;\overline{BC}&#10;\]&#10;\end{document}" style="width:15.75pt;height:10.5pt;visibility:visible">
            <v:imagedata r:id="rId34" o:title="end{document}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13</w:t>
      </w:r>
      <w:r>
        <w:rPr>
          <w:rFonts w:eastAsia="標楷體" w:hAnsi="標楷體" w:hint="eastAsia"/>
        </w:rPr>
        <w:t>公分</w:t>
      </w:r>
      <w:r>
        <w:rPr>
          <w:rFonts w:eastAsia="標楷體" w:hint="eastAsia"/>
        </w:rPr>
        <w:t>，則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內切圓半徑為何？</w:t>
      </w:r>
    </w:p>
    <w:p w14:paraId="29C0DCE6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/>
          <w:b/>
          <w:noProof/>
        </w:rPr>
        <w:pict w14:anchorId="02ACBE2E">
          <v:shape id="_x0000_s2465" type="#_x0000_t75" style="position:absolute;left:0;text-align:left;margin-left:52.45pt;margin-top:4.65pt;width:306.15pt;height:142.35pt;z-index:67">
            <v:imagedata r:id="rId105" o:title=""/>
          </v:shape>
        </w:pict>
      </w:r>
    </w:p>
    <w:p w14:paraId="66E7329A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4E8D2FFC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1976C1EC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7BFA395F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4977EC05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18A6550F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4019E0BD" w14:textId="77777777" w:rsidR="004806F4" w:rsidRDefault="004806F4" w:rsidP="004806F4">
      <w:pPr>
        <w:jc w:val="both"/>
        <w:rPr>
          <w:rFonts w:eastAsia="標楷體" w:hAnsi="標楷體" w:hint="eastAsia"/>
          <w:b/>
        </w:rPr>
      </w:pPr>
    </w:p>
    <w:p w14:paraId="3BCF86A8" w14:textId="77777777" w:rsidR="004806F4" w:rsidRPr="0049179D" w:rsidRDefault="0049179D" w:rsidP="0049179D">
      <w:pPr>
        <w:jc w:val="center"/>
        <w:rPr>
          <w:rFonts w:eastAsia="標楷體" w:hAnsi="標楷體" w:hint="eastAsia"/>
          <w:b/>
          <w:bCs/>
        </w:rPr>
      </w:pPr>
      <w:r w:rsidRPr="0049179D">
        <w:rPr>
          <w:rFonts w:eastAsia="標楷體" w:hAnsi="標楷體" w:hint="eastAsia"/>
          <w:b/>
          <w:bCs/>
        </w:rPr>
        <w:t>圖</w:t>
      </w:r>
      <w:r w:rsidRPr="0049179D">
        <w:rPr>
          <w:rFonts w:eastAsia="標楷體" w:hAnsi="標楷體" w:hint="eastAsia"/>
          <w:b/>
          <w:bCs/>
        </w:rPr>
        <w:t>7.3-72</w:t>
      </w:r>
    </w:p>
    <w:p w14:paraId="236DA643" w14:textId="77777777" w:rsidR="004806F4" w:rsidRPr="00DA5D2F" w:rsidRDefault="004806F4" w:rsidP="004806F4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>若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Ansi="標楷體" w:hint="eastAsia"/>
        </w:rPr>
        <w:t>為直角三角形，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則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內切圓半徑＝</w:t>
      </w:r>
      <w:r w:rsidRPr="00DA5D2F">
        <w:rPr>
          <w:rFonts w:eastAsia="標楷體"/>
          <w:color w:val="000000"/>
          <w:position w:val="-24"/>
        </w:rPr>
        <w:object w:dxaOrig="1520" w:dyaOrig="660" w14:anchorId="1BE1BB2A">
          <v:shape id="_x0000_i1300" type="#_x0000_t75" style="width:75.75pt;height:33pt" o:ole="">
            <v:imagedata r:id="rId106" o:title=""/>
          </v:shape>
          <o:OLEObject Type="Embed" ProgID="Equation.DSMT4" ShapeID="_x0000_i1300" DrawAspect="Content" ObjectID="_1789908624" r:id="rId107"/>
        </w:object>
      </w:r>
    </w:p>
    <w:p w14:paraId="409019E7" w14:textId="77777777" w:rsidR="004806F4" w:rsidRPr="0057048F" w:rsidRDefault="004806F4" w:rsidP="004806F4">
      <w:pPr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4806F4" w:rsidRPr="008A5BC1" w14:paraId="1786A4E1" w14:textId="77777777" w:rsidTr="004806F4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733E8A48" w14:textId="77777777" w:rsidR="004806F4" w:rsidRPr="008A5BC1" w:rsidRDefault="004806F4" w:rsidP="004806F4">
            <w:pPr>
              <w:spacing w:beforeLines="50" w:before="180"/>
              <w:jc w:val="center"/>
              <w:rPr>
                <w:rFonts w:eastAsia="標楷體"/>
              </w:rPr>
            </w:pPr>
            <w:r w:rsidRPr="008A5BC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14BE46B" w14:textId="77777777" w:rsidR="004806F4" w:rsidRPr="008A5BC1" w:rsidRDefault="004806F4" w:rsidP="004806F4">
            <w:pPr>
              <w:spacing w:beforeLines="50" w:before="180"/>
              <w:jc w:val="center"/>
              <w:rPr>
                <w:rFonts w:eastAsia="標楷體"/>
              </w:rPr>
            </w:pPr>
            <w:r w:rsidRPr="008A5BC1">
              <w:rPr>
                <w:rFonts w:eastAsia="標楷體" w:hAnsi="標楷體"/>
              </w:rPr>
              <w:t>理由</w:t>
            </w:r>
          </w:p>
        </w:tc>
      </w:tr>
      <w:tr w:rsidR="004806F4" w:rsidRPr="008A5BC1" w14:paraId="199C6CE6" w14:textId="77777777" w:rsidTr="004806F4">
        <w:tc>
          <w:tcPr>
            <w:tcW w:w="351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3701492" w14:textId="77777777" w:rsidR="004806F4" w:rsidRPr="008A5BC1" w:rsidRDefault="004806F4" w:rsidP="004806F4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</w:rPr>
            </w:pP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  <w:color w:val="000000"/>
              </w:rPr>
              <w:t>內切圓半徑</w:t>
            </w:r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Pr="00DA5D2F">
              <w:rPr>
                <w:rFonts w:eastAsia="標楷體"/>
                <w:color w:val="000000"/>
                <w:position w:val="-24"/>
              </w:rPr>
              <w:object w:dxaOrig="1520" w:dyaOrig="660" w14:anchorId="3DD5FD65">
                <v:shape id="_x0000_i1301" type="#_x0000_t75" style="width:75.75pt;height:33pt" o:ole="">
                  <v:imagedata r:id="rId106" o:title=""/>
                </v:shape>
                <o:OLEObject Type="Embed" ProgID="Equation.DSMT4" ShapeID="_x0000_i1301" DrawAspect="Content" ObjectID="_1789908625" r:id="rId108"/>
              </w:object>
            </w:r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Pr="008A5BC1">
              <w:rPr>
                <w:rFonts w:eastAsia="標楷體"/>
                <w:color w:val="000000"/>
                <w:position w:val="-24"/>
              </w:rPr>
              <w:object w:dxaOrig="2480" w:dyaOrig="620" w14:anchorId="5566DBF0">
                <v:shape id="_x0000_i1302" type="#_x0000_t75" style="width:123.75pt;height:30.75pt" o:ole="">
                  <v:imagedata r:id="rId109" o:title=""/>
                </v:shape>
                <o:OLEObject Type="Embed" ProgID="Equation.DSMT4" ShapeID="_x0000_i1302" DrawAspect="Content" ObjectID="_1789908626" r:id="rId110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公分</w:t>
            </w:r>
          </w:p>
        </w:tc>
        <w:tc>
          <w:tcPr>
            <w:tcW w:w="501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1DD1EDCC" w14:textId="77777777" w:rsidR="004806F4" w:rsidRPr="008A5BC1" w:rsidRDefault="004806F4" w:rsidP="004806F4">
            <w:pPr>
              <w:spacing w:beforeLines="50" w:before="180"/>
              <w:jc w:val="both"/>
              <w:rPr>
                <w:rFonts w:eastAsia="標楷體"/>
                <w:position w:val="4"/>
              </w:rPr>
            </w:pPr>
            <w:r w:rsidRPr="008A5BC1">
              <w:rPr>
                <w:rFonts w:eastAsia="標楷體" w:hAnsi="標楷體"/>
              </w:rPr>
              <w:t>若</w:t>
            </w: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</w:rPr>
              <w:t>為直角三角形，</w:t>
            </w:r>
            <w:r w:rsidRPr="008A5BC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</w:t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Pr="008A5BC1">
              <w:rPr>
                <w:rFonts w:eastAsia="標楷體"/>
                <w:color w:val="000000"/>
              </w:rPr>
              <w:t>90</w:t>
            </w:r>
            <w:r w:rsidRPr="008A5BC1">
              <w:rPr>
                <w:rFonts w:eastAsia="標楷體"/>
              </w:rPr>
              <w:sym w:font="Symbol" w:char="F0B0"/>
            </w:r>
            <w:r w:rsidRPr="008A5BC1">
              <w:rPr>
                <w:rFonts w:eastAsia="標楷體" w:hAnsi="標楷體"/>
              </w:rPr>
              <w:t>，則</w:t>
            </w: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  <w:color w:val="000000"/>
              </w:rPr>
              <w:t>內切圓半徑＝</w:t>
            </w:r>
            <w:r w:rsidRPr="00DA5D2F">
              <w:rPr>
                <w:rFonts w:eastAsia="標楷體"/>
                <w:color w:val="000000"/>
                <w:position w:val="-24"/>
              </w:rPr>
              <w:object w:dxaOrig="1520" w:dyaOrig="660" w14:anchorId="661074A1">
                <v:shape id="_x0000_i1303" type="#_x0000_t75" style="width:75.75pt;height:33pt" o:ole="">
                  <v:imagedata r:id="rId106" o:title=""/>
                </v:shape>
                <o:OLEObject Type="Embed" ProgID="Equation.DSMT4" ShapeID="_x0000_i1303" DrawAspect="Content" ObjectID="_1789908627" r:id="rId111"/>
              </w:object>
            </w:r>
            <w:r w:rsidRPr="008A5BC1">
              <w:rPr>
                <w:rFonts w:eastAsia="標楷體"/>
                <w:color w:val="000000"/>
              </w:rPr>
              <w:t xml:space="preserve"> </w:t>
            </w:r>
            <w:r w:rsidRPr="008A5BC1">
              <w:rPr>
                <w:rFonts w:eastAsia="標楷體" w:hAnsi="標楷體"/>
                <w:color w:val="000000"/>
              </w:rPr>
              <w:t>＆</w:t>
            </w:r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已知</w:t>
            </w:r>
            <w:r w:rsidRPr="0067456F">
              <w:rPr>
                <w:rFonts w:eastAsia="標楷體"/>
                <w:noProof/>
                <w:position w:val="-2"/>
              </w:rPr>
              <w:pict w14:anchorId="20573AA7">
                <v:shape id="_x0000_i1304" type="#_x0000_t75" alt="%FontSize=12&#10;%TeXFontSize=12&#10;\documentclass{article}&#10;\pagestyle{empty}&#10;\begin{document}&#10;\[&#10;\overline{AB}&#10;\]&#10;\end{document}" style="width:15.75pt;height:10.5pt;visibility:visible">
                  <v:imagedata r:id="rId17" o:title="end{document}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</w:t>
            </w:r>
            <w:r>
              <w:rPr>
                <w:rFonts w:eastAsia="標楷體" w:hAnsi="標楷體" w:hint="eastAsia"/>
              </w:rPr>
              <w:t>公分、</w:t>
            </w:r>
            <w:r w:rsidRPr="0067456F">
              <w:rPr>
                <w:rFonts w:eastAsia="標楷體"/>
                <w:noProof/>
                <w:position w:val="-2"/>
              </w:rPr>
              <w:pict w14:anchorId="4D71DD4D">
                <v:shape id="_x0000_i1305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、</w:t>
            </w:r>
            <w:r w:rsidRPr="0067456F">
              <w:rPr>
                <w:rFonts w:eastAsia="標楷體"/>
                <w:noProof/>
                <w:position w:val="-2"/>
              </w:rPr>
              <w:pict w14:anchorId="2443BB80">
                <v:shape id="_x0000_i1306" type="#_x0000_t75" alt="%FontSize=12&#10;%TeXFontSize=12&#10;\documentclass{article}&#10;\pagestyle{empty}&#10;\begin{document}&#10;\[&#10;\overline{BC}&#10;\]&#10;\end{document}" style="width:15.75pt;height:10.5pt;visibility:visible">
                  <v:imagedata r:id="rId34" o:title="end{document}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3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</w:tc>
      </w:tr>
    </w:tbl>
    <w:p w14:paraId="210A7977" w14:textId="77777777" w:rsidR="004806F4" w:rsidRP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</w:p>
    <w:p w14:paraId="29E28FC4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</w:p>
    <w:p w14:paraId="73B21B41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</w:p>
    <w:p w14:paraId="12CC90A4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</w:p>
    <w:p w14:paraId="4CD59927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</w:p>
    <w:p w14:paraId="39614223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33311CE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393EE48D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3CD2D176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EBA6658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FF52CF0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0BC9CD7B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57DC9670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4842DB7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1DDA95F5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65B78EA0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DE779EC" w14:textId="77777777" w:rsidR="004806F4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443D3EDB" w14:textId="77777777" w:rsidR="004806F4" w:rsidRDefault="004806F4" w:rsidP="0049179D">
      <w:pPr>
        <w:tabs>
          <w:tab w:val="left" w:pos="720"/>
        </w:tabs>
        <w:snapToGrid w:val="0"/>
        <w:rPr>
          <w:rFonts w:eastAsia="標楷體" w:hAnsi="標楷體" w:hint="eastAsia"/>
          <w:b/>
        </w:rPr>
      </w:pPr>
    </w:p>
    <w:p w14:paraId="7CA13584" w14:textId="77777777" w:rsidR="004806F4" w:rsidRPr="00531A71" w:rsidRDefault="004806F4" w:rsidP="00F50429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4F8F009D" w14:textId="77777777" w:rsidR="00F50429" w:rsidRDefault="00F50429" w:rsidP="00F50429">
      <w:pPr>
        <w:tabs>
          <w:tab w:val="left" w:pos="490"/>
        </w:tabs>
        <w:snapToGrid w:val="0"/>
        <w:spacing w:beforeLines="50" w:before="180"/>
        <w:ind w:left="476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已知圓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的連心線段長為</w:t>
      </w:r>
      <w:r w:rsidRPr="00531A71">
        <w:rPr>
          <w:rFonts w:eastAsia="標楷體"/>
        </w:rPr>
        <w:t>10</w:t>
      </w:r>
      <w:r w:rsidR="001B0C9D">
        <w:rPr>
          <w:rFonts w:eastAsia="標楷體" w:hint="eastAsia"/>
        </w:rPr>
        <w:t>單位</w:t>
      </w:r>
      <w:r w:rsidRPr="00531A71">
        <w:rPr>
          <w:rFonts w:eastAsia="標楷體" w:hAnsi="標楷體"/>
        </w:rPr>
        <w:t>。若圓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的半徑分別如下，</w:t>
      </w:r>
      <w:r w:rsidR="001B0C9D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試問兩圓位置關係各為何？</w:t>
      </w:r>
    </w:p>
    <w:p w14:paraId="3C176406" w14:textId="77777777" w:rsidR="001B0C9D" w:rsidRDefault="001B0C9D" w:rsidP="00F50429">
      <w:pPr>
        <w:tabs>
          <w:tab w:val="left" w:pos="490"/>
        </w:tabs>
        <w:snapToGrid w:val="0"/>
        <w:spacing w:beforeLines="50" w:before="180"/>
        <w:ind w:left="476" w:hanging="476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</w:t>
      </w:r>
    </w:p>
    <w:tbl>
      <w:tblPr>
        <w:tblW w:w="0" w:type="auto"/>
        <w:tblInd w:w="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00"/>
        <w:gridCol w:w="1201"/>
        <w:gridCol w:w="1202"/>
        <w:gridCol w:w="1202"/>
        <w:gridCol w:w="1202"/>
        <w:gridCol w:w="1202"/>
      </w:tblGrid>
      <w:tr w:rsidR="001B0C9D" w:rsidRPr="00531A71" w14:paraId="1F529E8E" w14:textId="77777777" w:rsidTr="001B0C9D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6864FD9D" w14:textId="77777777" w:rsidR="001B0C9D" w:rsidRPr="00730C61" w:rsidRDefault="001B0C9D" w:rsidP="0058238A">
            <w:pPr>
              <w:jc w:val="center"/>
              <w:rPr>
                <w:rFonts w:eastAsia="標楷體"/>
              </w:rPr>
            </w:pPr>
            <w:r w:rsidRPr="00730C61">
              <w:rPr>
                <w:rFonts w:eastAsia="標楷體" w:hAnsi="標楷體"/>
              </w:rPr>
              <w:t>圓</w:t>
            </w:r>
            <w:r w:rsidRPr="00730C61">
              <w:rPr>
                <w:rFonts w:eastAsia="標楷體"/>
              </w:rPr>
              <w:t>O</w:t>
            </w:r>
            <w:r w:rsidRPr="00730C61">
              <w:rPr>
                <w:rFonts w:eastAsia="標楷體"/>
                <w:vertAlign w:val="subscript"/>
              </w:rPr>
              <w:t>1</w:t>
            </w:r>
            <w:r w:rsidRPr="00730C61">
              <w:rPr>
                <w:rFonts w:eastAsia="標楷體" w:hAnsi="標楷體"/>
              </w:rPr>
              <w:t>的半徑</w:t>
            </w:r>
          </w:p>
        </w:tc>
        <w:tc>
          <w:tcPr>
            <w:tcW w:w="1201" w:type="dxa"/>
            <w:vAlign w:val="center"/>
          </w:tcPr>
          <w:p w14:paraId="05625C29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2976487E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5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39C7DB12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4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432C1E73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7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0E99049C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5</w:t>
            </w:r>
            <w:r>
              <w:rPr>
                <w:rFonts w:eastAsia="標楷體" w:hint="eastAsia"/>
              </w:rPr>
              <w:t>單位</w:t>
            </w:r>
          </w:p>
        </w:tc>
      </w:tr>
      <w:tr w:rsidR="001B0C9D" w:rsidRPr="00531A71" w14:paraId="3B545ABC" w14:textId="77777777" w:rsidTr="001B0C9D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3F9964CF" w14:textId="77777777" w:rsidR="001B0C9D" w:rsidRPr="00730C61" w:rsidRDefault="001B0C9D" w:rsidP="0058238A">
            <w:pPr>
              <w:jc w:val="center"/>
              <w:rPr>
                <w:rFonts w:eastAsia="標楷體"/>
              </w:rPr>
            </w:pPr>
            <w:r w:rsidRPr="00730C61">
              <w:rPr>
                <w:rFonts w:eastAsia="標楷體" w:hAnsi="標楷體"/>
              </w:rPr>
              <w:t>圓</w:t>
            </w:r>
            <w:r w:rsidRPr="00730C61">
              <w:rPr>
                <w:rFonts w:eastAsia="標楷體"/>
              </w:rPr>
              <w:t>O</w:t>
            </w:r>
            <w:r w:rsidRPr="00730C61">
              <w:rPr>
                <w:rFonts w:eastAsia="標楷體"/>
                <w:vertAlign w:val="subscript"/>
              </w:rPr>
              <w:t>2</w:t>
            </w:r>
            <w:r w:rsidRPr="00730C61">
              <w:rPr>
                <w:rFonts w:eastAsia="標楷體" w:hAnsi="標楷體"/>
              </w:rPr>
              <w:t>的半徑</w:t>
            </w:r>
          </w:p>
        </w:tc>
        <w:tc>
          <w:tcPr>
            <w:tcW w:w="1201" w:type="dxa"/>
            <w:vAlign w:val="center"/>
          </w:tcPr>
          <w:p w14:paraId="7ABD2E04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469B40F8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7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4D184B20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6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3806ED15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1</w:t>
            </w:r>
            <w:r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7CC20C07" w14:textId="77777777" w:rsidR="001B0C9D" w:rsidRPr="00531A71" w:rsidRDefault="001B0C9D" w:rsidP="0058238A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5</w:t>
            </w:r>
            <w:r>
              <w:rPr>
                <w:rFonts w:eastAsia="標楷體" w:hint="eastAsia"/>
              </w:rPr>
              <w:t>單位</w:t>
            </w:r>
          </w:p>
        </w:tc>
      </w:tr>
      <w:tr w:rsidR="001B0C9D" w:rsidRPr="00531A71" w14:paraId="663C6574" w14:textId="77777777" w:rsidTr="001B0C9D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2E29B13E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圓位置關係</w:t>
            </w:r>
          </w:p>
        </w:tc>
        <w:tc>
          <w:tcPr>
            <w:tcW w:w="1201" w:type="dxa"/>
            <w:vAlign w:val="center"/>
          </w:tcPr>
          <w:p w14:paraId="1081744A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5156E96A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0E4559A2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158C5254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433F1604" w14:textId="77777777" w:rsidR="001B0C9D" w:rsidRPr="00531A71" w:rsidRDefault="001B0C9D" w:rsidP="0058238A">
            <w:pPr>
              <w:jc w:val="center"/>
              <w:rPr>
                <w:rFonts w:eastAsia="標楷體"/>
              </w:rPr>
            </w:pPr>
          </w:p>
        </w:tc>
      </w:tr>
    </w:tbl>
    <w:p w14:paraId="360CF05A" w14:textId="77777777" w:rsidR="00F50429" w:rsidRPr="00531A71" w:rsidRDefault="00F50429" w:rsidP="001B0C9D">
      <w:pPr>
        <w:tabs>
          <w:tab w:val="left" w:pos="490"/>
        </w:tabs>
        <w:snapToGrid w:val="0"/>
        <w:spacing w:beforeLines="150" w:before="540"/>
        <w:ind w:left="476" w:hanging="476"/>
        <w:rPr>
          <w:rFonts w:ascii="標楷體" w:eastAsia="標楷體" w:hAnsi="標楷體" w:hint="eastAsia"/>
        </w:rPr>
      </w:pPr>
      <w:r w:rsidRPr="00F714C9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判斷兩圓關係的規則如下：</w:t>
      </w:r>
    </w:p>
    <w:p w14:paraId="296D850A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eastAsia="標楷體" w:hint="eastAsia"/>
        </w:rPr>
      </w:pPr>
      <w:r w:rsidRPr="00531A71">
        <w:rPr>
          <w:rFonts w:eastAsia="標楷體" w:hint="eastAsia"/>
        </w:rPr>
        <w:t>若連心線長＞兩半徑和，則兩圓外離。</w:t>
      </w:r>
    </w:p>
    <w:p w14:paraId="69958A07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和，則兩圓外切。</w:t>
      </w:r>
    </w:p>
    <w:p w14:paraId="28DD0DA1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兩半徑差＜連心線長＜兩半徑和，則兩圓相交於兩點。</w:t>
      </w:r>
    </w:p>
    <w:p w14:paraId="4360A039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差，則兩圓內切。</w:t>
      </w:r>
    </w:p>
    <w:p w14:paraId="6CEF702A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＜兩半徑差，則兩圓內離。</w:t>
      </w:r>
    </w:p>
    <w:p w14:paraId="38AEE3B5" w14:textId="77777777" w:rsidR="00F50429" w:rsidRPr="00531A71" w:rsidRDefault="00F50429" w:rsidP="00B8126E">
      <w:pPr>
        <w:numPr>
          <w:ilvl w:val="0"/>
          <w:numId w:val="30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</w:t>
      </w:r>
      <w:r w:rsidRPr="00531A71">
        <w:rPr>
          <w:rFonts w:eastAsia="標楷體" w:hint="eastAsia"/>
          <w:position w:val="-4"/>
        </w:rPr>
        <w:t>0</w:t>
      </w:r>
      <w:r w:rsidRPr="00531A71">
        <w:rPr>
          <w:rFonts w:eastAsia="標楷體" w:hint="eastAsia"/>
          <w:position w:val="-4"/>
        </w:rPr>
        <w:t>，則兩圓為同心圓。</w:t>
      </w:r>
    </w:p>
    <w:p w14:paraId="286278B0" w14:textId="77777777" w:rsidR="00F50429" w:rsidRPr="00531A71" w:rsidRDefault="00F50429" w:rsidP="00F50429">
      <w:pPr>
        <w:jc w:val="both"/>
        <w:rPr>
          <w:rFonts w:eastAsia="標楷體" w:hint="eastAsia"/>
        </w:rPr>
      </w:pPr>
      <w:r w:rsidRPr="00F714C9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62"/>
        <w:gridCol w:w="3969"/>
      </w:tblGrid>
      <w:tr w:rsidR="00F50429" w:rsidRPr="00531A71" w14:paraId="598A0477" w14:textId="77777777" w:rsidTr="001B0C9D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BCBAEC" w14:textId="77777777" w:rsidR="00F50429" w:rsidRPr="00531A71" w:rsidRDefault="00F50429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375BD869" w14:textId="77777777" w:rsidR="00F50429" w:rsidRPr="00531A71" w:rsidRDefault="00F50429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50429" w:rsidRPr="00531A71" w14:paraId="1DE5B57B" w14:textId="77777777" w:rsidTr="001B0C9D">
        <w:tc>
          <w:tcPr>
            <w:tcW w:w="4962" w:type="dxa"/>
            <w:tcBorders>
              <w:top w:val="single" w:sz="4" w:space="0" w:color="auto"/>
            </w:tcBorders>
          </w:tcPr>
          <w:p w14:paraId="1EDA3EA5" w14:textId="77777777" w:rsidR="00F50429" w:rsidRPr="00531A71" w:rsidRDefault="00F50429" w:rsidP="00B8126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557CDFE3">
                <v:shape id="_x0000_i130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＞</w:t>
            </w:r>
            <w:r w:rsidR="001B0C9D">
              <w:rPr>
                <w:rFonts w:eastAsia="標楷體" w:hint="eastAsia"/>
              </w:rPr>
              <w:t>(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3</w:t>
            </w:r>
            <w:r w:rsidR="001B0C9D">
              <w:rPr>
                <w:rFonts w:eastAsia="標楷體" w:hint="eastAsia"/>
              </w:rPr>
              <w:t xml:space="preserve">) </w:t>
            </w:r>
            <w:r w:rsid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外</w:t>
            </w:r>
            <w:r w:rsidRPr="00531A71">
              <w:rPr>
                <w:rFonts w:eastAsia="標楷體" w:hAnsi="標楷體" w:hint="eastAsia"/>
              </w:rPr>
              <w:t>離</w:t>
            </w:r>
            <w:r w:rsidR="001B0C9D">
              <w:rPr>
                <w:rFonts w:eastAsia="標楷體" w:hAnsi="標楷體"/>
              </w:rPr>
              <w:br/>
            </w:r>
          </w:p>
          <w:p w14:paraId="35A20B9F" w14:textId="77777777" w:rsidR="00F50429" w:rsidRPr="00531A71" w:rsidRDefault="001B0C9D" w:rsidP="00B8126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position w:val="-2"/>
              </w:rPr>
              <w:t>(</w:t>
            </w:r>
            <w:r w:rsidR="00F50429" w:rsidRPr="00531A71">
              <w:rPr>
                <w:rFonts w:eastAsia="標楷體" w:hint="eastAsia"/>
                <w:position w:val="-2"/>
              </w:rPr>
              <w:t>7</w:t>
            </w:r>
            <w:r w:rsidR="00F50429" w:rsidRPr="00531A71">
              <w:rPr>
                <w:rFonts w:eastAsia="標楷體" w:hint="eastAsia"/>
                <w:position w:val="-2"/>
              </w:rPr>
              <w:t>－</w:t>
            </w:r>
            <w:r w:rsidR="00F50429" w:rsidRPr="00531A71">
              <w:rPr>
                <w:rFonts w:eastAsia="標楷體" w:hint="eastAsia"/>
                <w:position w:val="-2"/>
              </w:rPr>
              <w:t>5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 w:rsidRPr="001B0C9D">
              <w:rPr>
                <w:rFonts w:eastAsia="標楷體" w:hint="eastAsia"/>
                <w:position w:val="-2"/>
              </w:rPr>
              <w:t>單位</w:t>
            </w:r>
            <w:r w:rsidR="00F50429" w:rsidRPr="00531A71">
              <w:rPr>
                <w:rFonts w:eastAsia="標楷體" w:hint="eastAsia"/>
                <w:position w:val="-2"/>
              </w:rPr>
              <w:t>＜</w:t>
            </w:r>
            <w:r w:rsidR="00F50429" w:rsidRPr="00531A71">
              <w:rPr>
                <w:rFonts w:eastAsia="標楷體"/>
                <w:position w:val="-2"/>
              </w:rPr>
              <w:pict w14:anchorId="32A5DEC2">
                <v:shape id="_x0000_i1308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="00F50429" w:rsidRPr="00531A71">
              <w:rPr>
                <w:rFonts w:eastAsia="標楷體" w:hAnsi="標楷體"/>
              </w:rPr>
              <w:t>＝</w:t>
            </w:r>
            <w:r w:rsidR="00F50429" w:rsidRPr="00531A71">
              <w:rPr>
                <w:rFonts w:eastAsia="標楷體" w:hAnsi="標楷體" w:hint="eastAsia"/>
              </w:rPr>
              <w:t>1</w:t>
            </w:r>
            <w:r w:rsidR="00F50429" w:rsidRPr="00531A71">
              <w:rPr>
                <w:rFonts w:eastAsia="標楷體" w:hint="eastAsia"/>
              </w:rPr>
              <w:t>0</w:t>
            </w:r>
            <w:r w:rsidRPr="001B0C9D">
              <w:rPr>
                <w:rFonts w:eastAsia="標楷體" w:hint="eastAsia"/>
              </w:rPr>
              <w:t>單位</w:t>
            </w:r>
            <w:r w:rsidR="00F50429" w:rsidRPr="00531A71">
              <w:rPr>
                <w:rFonts w:eastAsia="標楷體" w:hint="eastAsia"/>
              </w:rPr>
              <w:t>＜</w:t>
            </w:r>
            <w:r>
              <w:rPr>
                <w:rFonts w:eastAsia="標楷體" w:hint="eastAsia"/>
              </w:rPr>
              <w:t>(</w:t>
            </w:r>
            <w:r w:rsidR="00F50429" w:rsidRPr="00531A71">
              <w:rPr>
                <w:rFonts w:eastAsia="標楷體" w:hint="eastAsia"/>
              </w:rPr>
              <w:t>7</w:t>
            </w:r>
            <w:r w:rsidR="00F50429" w:rsidRPr="00531A71">
              <w:rPr>
                <w:rFonts w:eastAsia="標楷體" w:hint="eastAsia"/>
              </w:rPr>
              <w:t>＋</w:t>
            </w:r>
            <w:r w:rsidR="00F50429" w:rsidRPr="00531A71"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)</w:t>
            </w:r>
            <w:r w:rsidRPr="001B0C9D">
              <w:rPr>
                <w:rFonts w:eastAsia="標楷體" w:hint="eastAsia"/>
                <w:position w:val="-2"/>
              </w:rPr>
              <w:t xml:space="preserve"> </w:t>
            </w:r>
            <w:r w:rsidRPr="001B0C9D">
              <w:rPr>
                <w:rFonts w:eastAsia="標楷體" w:hint="eastAsia"/>
                <w:position w:val="-2"/>
              </w:rPr>
              <w:t>單位</w:t>
            </w:r>
            <w:r w:rsidR="00F50429" w:rsidRPr="00531A71">
              <w:rPr>
                <w:rFonts w:eastAsia="標楷體"/>
              </w:rPr>
              <w:br/>
            </w:r>
            <w:r w:rsidR="00F50429" w:rsidRPr="00531A71">
              <w:rPr>
                <w:rFonts w:eastAsia="標楷體" w:hint="eastAsia"/>
              </w:rPr>
              <w:t>所以</w:t>
            </w:r>
            <w:r w:rsidR="00F50429" w:rsidRPr="00531A71">
              <w:rPr>
                <w:rFonts w:eastAsia="標楷體" w:hAnsi="標楷體"/>
              </w:rPr>
              <w:t>圓</w:t>
            </w:r>
            <w:r w:rsidR="00F50429" w:rsidRPr="00531A71">
              <w:rPr>
                <w:rFonts w:eastAsia="標楷體"/>
              </w:rPr>
              <w:t>A</w:t>
            </w:r>
            <w:r w:rsidR="00F50429" w:rsidRPr="00531A71">
              <w:rPr>
                <w:rFonts w:eastAsia="標楷體" w:hAnsi="標楷體"/>
              </w:rPr>
              <w:t>與圓</w:t>
            </w:r>
            <w:r w:rsidR="00F50429" w:rsidRPr="00531A71">
              <w:rPr>
                <w:rFonts w:eastAsia="標楷體"/>
              </w:rPr>
              <w:t>B</w:t>
            </w:r>
            <w:r w:rsidR="00F50429" w:rsidRPr="00531A71">
              <w:rPr>
                <w:rFonts w:eastAsia="標楷體" w:hint="eastAsia"/>
              </w:rPr>
              <w:t>交於兩點</w:t>
            </w:r>
            <w:r>
              <w:rPr>
                <w:rFonts w:eastAsia="標楷體"/>
              </w:rPr>
              <w:br/>
            </w:r>
            <w:r w:rsidR="00F50429" w:rsidRPr="00531A71">
              <w:rPr>
                <w:rFonts w:eastAsia="標楷體"/>
              </w:rPr>
              <w:br/>
            </w:r>
          </w:p>
          <w:p w14:paraId="24A497C6" w14:textId="77777777" w:rsidR="00F50429" w:rsidRPr="00531A71" w:rsidRDefault="00F50429" w:rsidP="00B8126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205F8368">
                <v:shape id="_x0000_i130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＝</w:t>
            </w:r>
            <w:r w:rsidR="001B0C9D">
              <w:rPr>
                <w:rFonts w:eastAsia="標楷體" w:hAnsi="標楷體" w:hint="eastAsia"/>
              </w:rPr>
              <w:t>(</w:t>
            </w:r>
            <w:r w:rsidRPr="00531A71">
              <w:rPr>
                <w:rFonts w:eastAsia="標楷體" w:hAnsi="標楷體" w:hint="eastAsia"/>
              </w:rPr>
              <w:t>4</w:t>
            </w:r>
            <w:r w:rsidRPr="00531A71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 w:hAnsi="標楷體" w:hint="eastAsia"/>
              </w:rPr>
              <w:t>6</w:t>
            </w:r>
            <w:r w:rsidR="001B0C9D">
              <w:rPr>
                <w:rFonts w:eastAsia="標楷體" w:hAnsi="標楷體" w:hint="eastAsia"/>
              </w:rPr>
              <w:t>)</w:t>
            </w:r>
            <w:r w:rsidR="001B0C9D" w:rsidRPr="001B0C9D">
              <w:rPr>
                <w:rFonts w:eastAsia="標楷體" w:hint="eastAsia"/>
              </w:rPr>
              <w:t xml:space="preserve"> 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外切</w:t>
            </w:r>
            <w:r w:rsidR="001B0C9D">
              <w:rPr>
                <w:rFonts w:eastAsia="標楷體"/>
              </w:rPr>
              <w:br/>
            </w:r>
          </w:p>
          <w:p w14:paraId="595F4592" w14:textId="77777777" w:rsidR="00F50429" w:rsidRPr="00531A71" w:rsidRDefault="00F50429" w:rsidP="00B8126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0B40F8D6">
                <v:shape id="_x0000_i1310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＜</w:t>
            </w:r>
            <w:r w:rsidR="001B0C9D">
              <w:rPr>
                <w:rFonts w:eastAsia="標楷體" w:hint="eastAsia"/>
              </w:rPr>
              <w:t>(</w:t>
            </w:r>
            <w:r w:rsidRPr="00531A71">
              <w:rPr>
                <w:rFonts w:eastAsia="標楷體" w:hint="eastAsia"/>
              </w:rPr>
              <w:t>21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7</w:t>
            </w:r>
            <w:r w:rsidR="001B0C9D">
              <w:rPr>
                <w:rFonts w:eastAsia="標楷體" w:hint="eastAsia"/>
              </w:rPr>
              <w:t>)</w:t>
            </w:r>
            <w:r w:rsidR="001B0C9D" w:rsidRPr="001B0C9D">
              <w:rPr>
                <w:rFonts w:eastAsia="標楷體" w:hint="eastAsia"/>
              </w:rPr>
              <w:t xml:space="preserve"> 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內離</w:t>
            </w:r>
            <w:r w:rsidR="001B0C9D">
              <w:rPr>
                <w:rFonts w:eastAsia="標楷體"/>
              </w:rPr>
              <w:br/>
            </w:r>
          </w:p>
          <w:p w14:paraId="36FCC62F" w14:textId="77777777" w:rsidR="00F50429" w:rsidRPr="00531A71" w:rsidRDefault="00F50429" w:rsidP="00B8126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5696EB3A">
                <v:shape id="_x0000_i131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＝</w:t>
            </w:r>
            <w:r w:rsidR="001B0C9D">
              <w:rPr>
                <w:rFonts w:eastAsia="標楷體" w:hint="eastAsia"/>
              </w:rPr>
              <w:t>(</w:t>
            </w:r>
            <w:r w:rsidRPr="00531A71">
              <w:rPr>
                <w:rFonts w:eastAsia="標楷體" w:hint="eastAsia"/>
              </w:rPr>
              <w:t>25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15</w:t>
            </w:r>
            <w:r w:rsidR="001B0C9D">
              <w:rPr>
                <w:rFonts w:eastAsia="標楷體" w:hint="eastAsia"/>
              </w:rPr>
              <w:t>)</w:t>
            </w:r>
            <w:r w:rsidR="001B0C9D" w:rsidRPr="001B0C9D">
              <w:rPr>
                <w:rFonts w:eastAsia="標楷體" w:hint="eastAsia"/>
              </w:rPr>
              <w:t xml:space="preserve"> 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內切</w:t>
            </w:r>
            <w:r w:rsidR="001B0C9D">
              <w:rPr>
                <w:rFonts w:eastAsia="標楷體"/>
              </w:rPr>
              <w:br/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1A4BD23E" w14:textId="77777777" w:rsidR="00F50429" w:rsidRPr="00531A71" w:rsidRDefault="00F50429" w:rsidP="00F5042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76CB06D4">
                <v:shape id="_x0000_i131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0</w:t>
            </w:r>
            <w:r w:rsidR="001B0C9D">
              <w:rPr>
                <w:rFonts w:eastAsia="標楷體" w:hint="eastAsia"/>
              </w:rPr>
              <w:t>單位</w:t>
            </w:r>
            <w:r w:rsidR="001B0C9D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int="eastAsia"/>
              </w:rPr>
              <w:t>2</w:t>
            </w:r>
            <w:r w:rsid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3</w:t>
            </w:r>
            <w:r w:rsidR="001B0C9D">
              <w:rPr>
                <w:rFonts w:eastAsia="標楷體" w:hint="eastAsia"/>
              </w:rPr>
              <w:t>單位</w:t>
            </w:r>
            <w:r w:rsidR="001B0C9D">
              <w:rPr>
                <w:rFonts w:eastAsia="標楷體" w:hint="eastAsia"/>
              </w:rPr>
              <w:t xml:space="preserve"> </w:t>
            </w:r>
            <w:r w:rsidRPr="001B0C9D">
              <w:rPr>
                <w:rFonts w:eastAsia="標楷體" w:hint="eastAsia"/>
                <w:position w:val="2"/>
              </w:rPr>
              <w:t>＆</w:t>
            </w:r>
            <w:r w:rsidR="001B0C9D">
              <w:rPr>
                <w:rFonts w:eastAsia="標楷體" w:hint="eastAsia"/>
                <w:position w:val="2"/>
              </w:rPr>
              <w:t xml:space="preserve"> </w:t>
            </w:r>
            <w:r w:rsidR="001B0C9D">
              <w:rPr>
                <w:rFonts w:eastAsia="標楷體"/>
                <w:position w:val="2"/>
              </w:rPr>
              <w:br/>
            </w:r>
            <w:r w:rsidRPr="00531A71">
              <w:rPr>
                <w:rFonts w:eastAsia="標楷體" w:hint="eastAsia"/>
              </w:rPr>
              <w:t>連心線長＞兩半徑和，則兩圓外離</w:t>
            </w:r>
          </w:p>
          <w:p w14:paraId="69CD4DD7" w14:textId="77777777" w:rsidR="00F50429" w:rsidRPr="00531A71" w:rsidRDefault="00F50429" w:rsidP="00F50429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65D1EF65">
                <v:shape id="_x0000_i131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 w:rsidRPr="001B0C9D">
              <w:rPr>
                <w:rFonts w:eastAsia="標楷體" w:hint="eastAsia"/>
              </w:rPr>
              <w:t>單位</w:t>
            </w:r>
            <w:r w:rsidR="001B0C9D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Ansi="標楷體" w:hint="eastAsia"/>
              </w:rPr>
              <w:t>7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5</w:t>
            </w:r>
            <w:r w:rsidR="001B0C9D" w:rsidRPr="001B0C9D">
              <w:rPr>
                <w:rFonts w:eastAsia="標楷體" w:hint="eastAsia"/>
              </w:rPr>
              <w:t>單位</w:t>
            </w:r>
            <w:r w:rsidR="001B0C9D">
              <w:rPr>
                <w:rFonts w:eastAsia="標楷體" w:hint="eastAsia"/>
              </w:rPr>
              <w:t xml:space="preserve"> </w:t>
            </w:r>
            <w:r w:rsidRPr="001B0C9D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B0C9D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兩半徑差＜連心線長＜兩半徑和，則兩圓相交於兩點</w:t>
            </w:r>
          </w:p>
          <w:p w14:paraId="04302F97" w14:textId="77777777" w:rsidR="00F50429" w:rsidRPr="00531A71" w:rsidRDefault="00F50429" w:rsidP="00F50429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41D9E39D">
                <v:shape id="_x0000_i1314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Ansi="標楷體" w:hint="eastAsia"/>
              </w:rPr>
              <w:t>4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6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1B0C9D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B0C9D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和，則兩圓外切</w:t>
            </w:r>
          </w:p>
          <w:p w14:paraId="479E5858" w14:textId="77777777" w:rsidR="00F50429" w:rsidRPr="00531A71" w:rsidRDefault="00F50429" w:rsidP="00F50429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5EFDC36B">
                <v:shape id="_x0000_i131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int="eastAsia"/>
              </w:rPr>
              <w:t>21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7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1B0C9D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B0C9D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＜兩半徑差，則兩圓內離</w:t>
            </w:r>
          </w:p>
          <w:p w14:paraId="20B0136B" w14:textId="77777777" w:rsidR="00F50429" w:rsidRPr="00531A71" w:rsidRDefault="00F50429" w:rsidP="00F5042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483EC15A">
                <v:shape id="_x0000_i1316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Ansi="標楷體" w:hint="eastAsia"/>
              </w:rPr>
              <w:t>25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  <w:position w:val="-4"/>
              </w:rPr>
              <w:t>15</w:t>
            </w:r>
            <w:r w:rsidR="001B0C9D" w:rsidRPr="001B0C9D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1B0C9D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B0C9D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差，則兩圓內切</w:t>
            </w:r>
          </w:p>
        </w:tc>
      </w:tr>
    </w:tbl>
    <w:p w14:paraId="106FFFB6" w14:textId="77777777" w:rsidR="0012456B" w:rsidRDefault="0012456B" w:rsidP="00B87E07">
      <w:pPr>
        <w:adjustRightInd w:val="0"/>
        <w:ind w:left="720" w:hanging="720"/>
        <w:rPr>
          <w:rFonts w:eastAsia="標楷體" w:hint="eastAsia"/>
          <w:b/>
        </w:rPr>
      </w:pPr>
    </w:p>
    <w:p w14:paraId="33B19C4B" w14:textId="77777777" w:rsidR="0012456B" w:rsidRDefault="0012456B" w:rsidP="00B87E07">
      <w:pPr>
        <w:adjustRightInd w:val="0"/>
        <w:ind w:left="720" w:hanging="720"/>
        <w:rPr>
          <w:rFonts w:eastAsia="標楷體" w:hint="eastAsia"/>
          <w:b/>
        </w:rPr>
      </w:pPr>
    </w:p>
    <w:p w14:paraId="3FC5C569" w14:textId="77777777" w:rsidR="00B87E07" w:rsidRPr="00531A71" w:rsidRDefault="0012456B" w:rsidP="00B87E07">
      <w:pPr>
        <w:adjustRightIn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213310A8" w14:textId="77777777" w:rsidR="00B87E07" w:rsidRPr="003B66B8" w:rsidRDefault="00B87E07" w:rsidP="00B87E07">
      <w:pPr>
        <w:adjustRightInd w:val="0"/>
        <w:spacing w:beforeLines="50" w:before="180"/>
        <w:ind w:left="488" w:hanging="488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3B66B8">
        <w:rPr>
          <w:rFonts w:eastAsia="標楷體" w:hAnsi="標楷體"/>
        </w:rPr>
        <w:t>已知大、小兩圓的半徑分別為</w:t>
      </w:r>
      <w:r w:rsidRPr="003B66B8">
        <w:rPr>
          <w:rFonts w:eastAsia="標楷體"/>
        </w:rPr>
        <w:t>5r</w:t>
      </w:r>
      <w:r w:rsidRPr="003B66B8">
        <w:rPr>
          <w:rFonts w:eastAsia="標楷體" w:hAnsi="標楷體"/>
        </w:rPr>
        <w:t>、</w:t>
      </w:r>
      <w:r w:rsidRPr="003B66B8">
        <w:rPr>
          <w:rFonts w:eastAsia="標楷體"/>
        </w:rPr>
        <w:t>3r</w:t>
      </w:r>
      <w:r w:rsidRPr="003B66B8">
        <w:rPr>
          <w:rFonts w:eastAsia="標楷體" w:hAnsi="標楷體"/>
        </w:rPr>
        <w:t>，當兩圓內切時，其連心線段長為</w:t>
      </w:r>
      <w:r w:rsidRPr="003B66B8">
        <w:rPr>
          <w:rFonts w:eastAsia="標楷體"/>
        </w:rPr>
        <w:t>6</w:t>
      </w:r>
      <w:r w:rsidR="0049179D">
        <w:rPr>
          <w:rFonts w:eastAsia="標楷體" w:hint="eastAsia"/>
        </w:rPr>
        <w:t>公分</w:t>
      </w:r>
      <w:r w:rsidRPr="003B66B8">
        <w:rPr>
          <w:rFonts w:eastAsia="標楷體" w:hAnsi="標楷體"/>
        </w:rPr>
        <w:t>，則當兩圓外切時，則連心線段長為</w:t>
      </w:r>
      <w:r w:rsidRPr="003B66B8">
        <w:rPr>
          <w:rFonts w:eastAsia="標楷體"/>
        </w:rPr>
        <w:t>_______</w:t>
      </w:r>
      <w:r w:rsidRPr="003B66B8">
        <w:rPr>
          <w:rFonts w:eastAsia="標楷體"/>
          <w:bCs/>
        </w:rPr>
        <w:t>cm</w:t>
      </w:r>
      <w:r w:rsidRPr="003B66B8">
        <w:rPr>
          <w:rFonts w:eastAsia="標楷體" w:hAnsi="標楷體"/>
        </w:rPr>
        <w:t>。</w:t>
      </w:r>
    </w:p>
    <w:p w14:paraId="3F12C9C2" w14:textId="77777777" w:rsidR="00B87E07" w:rsidRDefault="00B87E07" w:rsidP="00B87E07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1" w:hangingChars="300" w:hanging="721"/>
        <w:rPr>
          <w:rFonts w:eastAsia="標楷體" w:hint="eastAsia"/>
          <w:position w:val="-4"/>
        </w:rPr>
      </w:pPr>
      <w:r w:rsidRPr="00341FC5">
        <w:rPr>
          <w:rFonts w:eastAsia="標楷體" w:hint="eastAsia"/>
          <w:b/>
          <w:position w:val="-4"/>
        </w:rPr>
        <w:t>想法：</w:t>
      </w:r>
      <w:r>
        <w:rPr>
          <w:rFonts w:eastAsia="標楷體" w:hint="eastAsia"/>
          <w:position w:val="-4"/>
        </w:rPr>
        <w:t xml:space="preserve">(1) </w:t>
      </w:r>
      <w:r w:rsidRPr="00531A71">
        <w:rPr>
          <w:rFonts w:eastAsia="標楷體" w:hint="eastAsia"/>
          <w:position w:val="-4"/>
        </w:rPr>
        <w:t>若兩圓外切，則連心線長＝兩半徑和</w:t>
      </w:r>
      <w:r w:rsidRPr="00531A71">
        <w:rPr>
          <w:rFonts w:eastAsia="標楷體" w:hint="eastAsia"/>
          <w:position w:val="-4"/>
        </w:rPr>
        <w:t xml:space="preserve">  </w:t>
      </w:r>
    </w:p>
    <w:p w14:paraId="4ED2F151" w14:textId="77777777" w:rsidR="00B87E07" w:rsidRPr="00531A71" w:rsidRDefault="00B87E07" w:rsidP="00B87E07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0" w:hangingChars="300" w:hanging="72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 xml:space="preserve">      (2) </w:t>
      </w:r>
      <w:r w:rsidRPr="00531A71">
        <w:rPr>
          <w:rFonts w:eastAsia="標楷體" w:hint="eastAsia"/>
          <w:position w:val="-4"/>
        </w:rPr>
        <w:t>若兩圓內切，則連心線長＝兩半徑差。</w:t>
      </w:r>
    </w:p>
    <w:p w14:paraId="0D80821A" w14:textId="77777777" w:rsidR="00B87E07" w:rsidRPr="00531A71" w:rsidRDefault="00B87E07" w:rsidP="00B87E07">
      <w:pPr>
        <w:jc w:val="both"/>
        <w:rPr>
          <w:rFonts w:eastAsia="標楷體"/>
        </w:rPr>
      </w:pPr>
      <w:r w:rsidRPr="00341FC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B87E07" w:rsidRPr="00531A71" w14:paraId="4442E8D4" w14:textId="77777777" w:rsidTr="00A915EB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0BD279" w14:textId="77777777" w:rsidR="00B87E07" w:rsidRPr="00531A71" w:rsidRDefault="00B87E0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5E963A2E" w14:textId="77777777" w:rsidR="00B87E07" w:rsidRPr="00531A71" w:rsidRDefault="00B87E07" w:rsidP="00A915E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87E07" w:rsidRPr="00531A71" w14:paraId="558FABA1" w14:textId="77777777" w:rsidTr="00A915EB">
        <w:tc>
          <w:tcPr>
            <w:tcW w:w="3794" w:type="dxa"/>
            <w:tcBorders>
              <w:top w:val="single" w:sz="4" w:space="0" w:color="auto"/>
            </w:tcBorders>
          </w:tcPr>
          <w:p w14:paraId="55EAD8FE" w14:textId="77777777" w:rsidR="00B87E07" w:rsidRPr="00531A71" w:rsidRDefault="00B87E07" w:rsidP="00B8126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5r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3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6</w:t>
            </w:r>
            <w:r w:rsidR="00AF6009" w:rsidRPr="003B66B8">
              <w:rPr>
                <w:rFonts w:eastAsia="標楷體"/>
              </w:rPr>
              <w:t xml:space="preserve"> cm</w:t>
            </w:r>
            <w:r w:rsidRPr="00531A71">
              <w:rPr>
                <w:rFonts w:eastAsia="標楷體"/>
              </w:rPr>
              <w:br/>
            </w:r>
          </w:p>
          <w:p w14:paraId="2D936928" w14:textId="77777777" w:rsidR="00B87E07" w:rsidRPr="00531A71" w:rsidRDefault="00B87E07" w:rsidP="00B8126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</w:t>
            </w:r>
            <w:r w:rsidR="00AF6009" w:rsidRPr="003B66B8">
              <w:rPr>
                <w:rFonts w:eastAsia="標楷體"/>
              </w:rPr>
              <w:t xml:space="preserve"> cm</w:t>
            </w:r>
          </w:p>
          <w:p w14:paraId="0B35F80E" w14:textId="77777777" w:rsidR="00B87E07" w:rsidRPr="00531A71" w:rsidRDefault="00B87E07" w:rsidP="00B8126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連心線長＝</w:t>
            </w:r>
            <w:r w:rsidRPr="00531A71">
              <w:rPr>
                <w:rFonts w:ascii="標楷體" w:eastAsia="標楷體" w:hAnsi="標楷體" w:hint="eastAsia"/>
              </w:rPr>
              <w:t>5r＋</w:t>
            </w:r>
            <w:r w:rsidRPr="00531A71">
              <w:rPr>
                <w:rFonts w:eastAsia="標楷體" w:hint="eastAsia"/>
              </w:rPr>
              <w:t>3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 r</w:t>
            </w:r>
          </w:p>
          <w:p w14:paraId="3079E05E" w14:textId="77777777" w:rsidR="00B87E07" w:rsidRPr="00531A71" w:rsidRDefault="00B87E07" w:rsidP="00AF6009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position w:val="-4"/>
              </w:rPr>
              <w:t>所以連心線長＝</w:t>
            </w:r>
            <w:r w:rsidRPr="00531A71">
              <w:rPr>
                <w:rFonts w:eastAsia="標楷體" w:hint="eastAsia"/>
                <w:position w:val="-4"/>
              </w:rPr>
              <w:t>8</w:t>
            </w:r>
            <w:r w:rsidRPr="00531A71">
              <w:rPr>
                <w:rFonts w:eastAsia="標楷體" w:hint="eastAsia"/>
                <w:position w:val="-4"/>
              </w:rPr>
              <w:t>×</w:t>
            </w:r>
            <w:r w:rsidR="00AF6009">
              <w:rPr>
                <w:rFonts w:eastAsia="標楷體" w:hint="eastAsia"/>
                <w:position w:val="-4"/>
              </w:rPr>
              <w:t>(</w:t>
            </w:r>
            <w:r w:rsidRPr="00531A71">
              <w:rPr>
                <w:rFonts w:eastAsia="標楷體" w:hint="eastAsia"/>
                <w:position w:val="-4"/>
              </w:rPr>
              <w:t>3</w:t>
            </w:r>
            <w:r w:rsidR="00AF6009" w:rsidRPr="00AF6009">
              <w:rPr>
                <w:rFonts w:eastAsia="標楷體"/>
                <w:position w:val="-4"/>
              </w:rPr>
              <w:t>cm</w:t>
            </w:r>
            <w:r w:rsidR="00AF6009">
              <w:rPr>
                <w:rFonts w:eastAsia="標楷體" w:hint="eastAsia"/>
                <w:position w:val="-4"/>
              </w:rPr>
              <w:t>)</w:t>
            </w:r>
            <w:r w:rsidR="00AF6009">
              <w:rPr>
                <w:rFonts w:eastAsia="標楷體" w:hint="eastAsia"/>
                <w:position w:val="-4"/>
              </w:rPr>
              <w:br/>
              <w:t xml:space="preserve">             </w: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4"/>
                <w:attr w:name="UnitName" w:val="公分"/>
              </w:smartTagPr>
              <w:r w:rsidRPr="00531A71">
                <w:rPr>
                  <w:rFonts w:eastAsia="標楷體" w:hint="eastAsia"/>
                  <w:position w:val="-4"/>
                </w:rPr>
                <w:t>24</w:t>
              </w:r>
              <w:r w:rsidRPr="00531A71">
                <w:rPr>
                  <w:rFonts w:eastAsia="標楷體" w:hint="eastAsia"/>
                  <w:position w:val="-4"/>
                </w:rPr>
                <w:t>公分</w:t>
              </w:r>
            </w:smartTag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EA1413A" w14:textId="77777777" w:rsidR="00B87E07" w:rsidRPr="00531A71" w:rsidRDefault="00B87E07" w:rsidP="00B87E07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兩圓內切時，其連心線段長為</w:t>
            </w:r>
            <w:r w:rsidRPr="00531A71">
              <w:rPr>
                <w:rFonts w:eastAsia="標楷體" w:hAnsi="標楷體" w:hint="eastAsia"/>
              </w:rPr>
              <w:t>6</w:t>
            </w:r>
            <w:r w:rsidR="00AF6009" w:rsidRPr="003B66B8">
              <w:rPr>
                <w:rFonts w:eastAsia="標楷體"/>
              </w:rPr>
              <w:t xml:space="preserve"> cm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若兩圓內切，則連心線長＝兩半徑差</w:t>
            </w:r>
          </w:p>
          <w:p w14:paraId="1B502810" w14:textId="77777777" w:rsidR="00B87E07" w:rsidRPr="00531A71" w:rsidRDefault="00B87E07" w:rsidP="00B87E0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解一元一次方程式</w:t>
            </w:r>
          </w:p>
          <w:p w14:paraId="6D1DA70E" w14:textId="77777777" w:rsidR="00B87E07" w:rsidRPr="00531A71" w:rsidRDefault="00B87E07" w:rsidP="00B87E07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若兩圓外切，則連心線長＝兩半徑和</w:t>
            </w:r>
          </w:p>
          <w:p w14:paraId="259EBB99" w14:textId="77777777" w:rsidR="00B87E07" w:rsidRPr="00531A71" w:rsidRDefault="00B87E07" w:rsidP="00B87E07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將</w:t>
            </w:r>
            <w:r w:rsidRPr="00531A71">
              <w:rPr>
                <w:rFonts w:eastAsia="標楷體" w:hint="eastAsia"/>
                <w:position w:val="4"/>
              </w:rPr>
              <w:t>(2) r</w:t>
            </w:r>
            <w:r w:rsidRPr="00531A71">
              <w:rPr>
                <w:rFonts w:eastAsia="標楷體" w:hint="eastAsia"/>
                <w:position w:val="4"/>
              </w:rPr>
              <w:t>＝</w:t>
            </w:r>
            <w:r w:rsidRPr="00531A71">
              <w:rPr>
                <w:rFonts w:eastAsia="標楷體" w:hint="eastAsia"/>
                <w:position w:val="4"/>
              </w:rPr>
              <w:t>3</w:t>
            </w:r>
            <w:r w:rsidR="00AF6009" w:rsidRPr="003B66B8">
              <w:rPr>
                <w:rFonts w:eastAsia="標楷體"/>
              </w:rPr>
              <w:t xml:space="preserve"> </w:t>
            </w:r>
            <w:r w:rsidR="00AF6009" w:rsidRPr="00AF6009">
              <w:rPr>
                <w:rFonts w:eastAsia="標楷體"/>
                <w:position w:val="4"/>
              </w:rPr>
              <w:t>cm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代入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  <w:r w:rsidR="00AF6009">
              <w:rPr>
                <w:rFonts w:eastAsia="標楷體"/>
                <w:position w:val="4"/>
              </w:rPr>
              <w:br/>
            </w:r>
          </w:p>
        </w:tc>
      </w:tr>
    </w:tbl>
    <w:p w14:paraId="03B83188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4C50F36A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8970E83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6148BBC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4D418476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6583828C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01343358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4AA25B75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19B82F4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5FB9BB6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091837D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96E1B3D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7017E247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F50A5F1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3FAFAF9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E7AF5ED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0E396C47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4BFB97D7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0DFCE7DA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A575A61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44332051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786B9E89" w14:textId="77777777" w:rsidR="0012456B" w:rsidRDefault="0012456B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53ADE92D" w14:textId="77777777" w:rsidR="003C23E4" w:rsidRDefault="003C23E4" w:rsidP="003C23E4">
      <w:pPr>
        <w:adjustRightInd w:val="0"/>
        <w:ind w:left="721" w:hangingChars="300" w:hanging="721"/>
        <w:rPr>
          <w:rFonts w:ascii="標楷體" w:eastAsia="標楷體" w:hAnsi="標楷體" w:hint="eastAsia"/>
          <w:iCs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9</w:t>
      </w:r>
      <w:r w:rsidRPr="00531A71">
        <w:rPr>
          <w:rFonts w:eastAsia="標楷體"/>
          <w:b/>
        </w:rPr>
        <w:t>：</w:t>
      </w:r>
      <w:r w:rsidRPr="00531A71">
        <w:rPr>
          <w:rFonts w:ascii="標楷體" w:eastAsia="標楷體" w:hAnsi="標楷體" w:hint="eastAsia"/>
          <w:iCs/>
        </w:rPr>
        <w:t xml:space="preserve"> </w:t>
      </w:r>
    </w:p>
    <w:p w14:paraId="51D7437B" w14:textId="77777777" w:rsidR="003C23E4" w:rsidRPr="00531A71" w:rsidRDefault="001452B7" w:rsidP="003C23E4">
      <w:pPr>
        <w:spacing w:beforeLines="50" w:before="180"/>
        <w:ind w:left="403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</w:rPr>
        <w:t>設有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圓，</w:t>
      </w:r>
      <w:r w:rsidRPr="00531A71">
        <w:rPr>
          <w:rFonts w:eastAsia="標楷體" w:hAnsi="標楷體"/>
          <w:bCs/>
        </w:rPr>
        <w:t>圓</w:t>
      </w:r>
      <w:r w:rsidRPr="00531A71">
        <w:rPr>
          <w:rFonts w:eastAsia="標楷體"/>
          <w:bCs/>
          <w:iCs/>
        </w:rPr>
        <w:t>A</w:t>
      </w:r>
      <w:r w:rsidRPr="00531A71">
        <w:rPr>
          <w:rFonts w:eastAsia="標楷體" w:hAnsi="標楷體"/>
          <w:bCs/>
        </w:rPr>
        <w:t>與圓</w:t>
      </w:r>
      <w:r w:rsidRPr="00531A71">
        <w:rPr>
          <w:rFonts w:eastAsia="標楷體"/>
          <w:bCs/>
          <w:iCs/>
        </w:rPr>
        <w:t>B</w:t>
      </w:r>
      <w:r w:rsidRPr="00531A71">
        <w:rPr>
          <w:rFonts w:eastAsia="標楷體" w:hAnsi="標楷體"/>
          <w:bCs/>
        </w:rPr>
        <w:t>外切，且兩圓同時和圓</w:t>
      </w:r>
      <w:r w:rsidRPr="00531A71">
        <w:rPr>
          <w:rFonts w:eastAsia="標楷體"/>
          <w:bCs/>
          <w:iCs/>
        </w:rPr>
        <w:t>C</w:t>
      </w:r>
      <w:r w:rsidRPr="00531A71">
        <w:rPr>
          <w:rFonts w:eastAsia="標楷體" w:hAnsi="標楷體"/>
          <w:bCs/>
        </w:rPr>
        <w:t>內切。若圓</w:t>
      </w:r>
      <w:r w:rsidRPr="00531A71">
        <w:rPr>
          <w:rFonts w:eastAsia="標楷體"/>
          <w:bCs/>
          <w:iCs/>
        </w:rPr>
        <w:t>A</w:t>
      </w:r>
      <w:r>
        <w:rPr>
          <w:rFonts w:eastAsia="標楷體" w:hint="eastAsia"/>
          <w:bCs/>
          <w:iCs/>
        </w:rPr>
        <w:t>的</w:t>
      </w:r>
      <w:r w:rsidRPr="00531A71">
        <w:rPr>
          <w:rFonts w:eastAsia="標楷體" w:hAnsi="標楷體"/>
          <w:bCs/>
        </w:rPr>
        <w:t>半徑為</w:t>
      </w:r>
      <w:r w:rsidRPr="00531A71">
        <w:rPr>
          <w:rFonts w:eastAsia="標楷體"/>
          <w:bCs/>
        </w:rPr>
        <w:t>5</w:t>
      </w:r>
      <w:r>
        <w:rPr>
          <w:rFonts w:eastAsia="標楷體" w:hint="eastAsia"/>
          <w:bCs/>
        </w:rPr>
        <w:t>公分</w:t>
      </w:r>
      <w:r w:rsidRPr="00531A71">
        <w:rPr>
          <w:rFonts w:eastAsia="標楷體" w:hAnsi="標楷體"/>
          <w:bCs/>
        </w:rPr>
        <w:t>，圓</w:t>
      </w:r>
      <w:r w:rsidRPr="00531A71">
        <w:rPr>
          <w:rFonts w:eastAsia="標楷體"/>
          <w:bCs/>
          <w:iCs/>
        </w:rPr>
        <w:t>B</w:t>
      </w:r>
      <w:r w:rsidRPr="00531A71">
        <w:rPr>
          <w:rFonts w:eastAsia="標楷體" w:hAnsi="標楷體"/>
          <w:bCs/>
        </w:rPr>
        <w:t>半徑為</w:t>
      </w:r>
      <w:r w:rsidRPr="00531A71">
        <w:rPr>
          <w:rFonts w:eastAsia="標楷體"/>
          <w:bCs/>
        </w:rPr>
        <w:t>4</w:t>
      </w:r>
      <w:r>
        <w:rPr>
          <w:rFonts w:eastAsia="標楷體" w:hint="eastAsia"/>
          <w:bCs/>
        </w:rPr>
        <w:t>公分</w:t>
      </w:r>
      <w:r w:rsidRPr="00531A71">
        <w:rPr>
          <w:rFonts w:eastAsia="標楷體" w:hAnsi="標楷體"/>
          <w:bCs/>
        </w:rPr>
        <w:t>，圓</w:t>
      </w:r>
      <w:r w:rsidRPr="00531A71">
        <w:rPr>
          <w:rFonts w:eastAsia="標楷體"/>
          <w:bCs/>
          <w:iCs/>
        </w:rPr>
        <w:t>C</w:t>
      </w:r>
      <w:r w:rsidRPr="00531A71">
        <w:rPr>
          <w:rFonts w:eastAsia="標楷體" w:hAnsi="標楷體"/>
          <w:bCs/>
        </w:rPr>
        <w:t>半徑為</w:t>
      </w:r>
      <w:r w:rsidRPr="00531A71">
        <w:rPr>
          <w:rFonts w:eastAsia="標楷體"/>
          <w:bCs/>
        </w:rPr>
        <w:t>11</w:t>
      </w:r>
      <w:r>
        <w:rPr>
          <w:rFonts w:eastAsia="標楷體" w:hint="eastAsia"/>
          <w:bCs/>
        </w:rPr>
        <w:t>公分</w:t>
      </w:r>
      <w:r w:rsidRPr="00531A71">
        <w:rPr>
          <w:rFonts w:eastAsia="標楷體" w:hAnsi="標楷體"/>
          <w:bCs/>
        </w:rPr>
        <w:t>，則</w:t>
      </w:r>
      <w:r w:rsidRPr="00990976">
        <w:rPr>
          <w:rFonts w:eastAsia="標楷體"/>
          <w:noProof/>
        </w:rPr>
        <w:pict w14:anchorId="2A8C7F99">
          <v:shape id="圖片 168" o:spid="_x0000_i1317" type="#_x0000_t75" alt="%FontSize=12&#10;%TeXFontSize=12&#10;\documentclass{article}&#10;\pagestyle{empty}&#10;\begin{document}&#10;\[&#10;\overline{AB}&#10;\]&#10;\end{document}" style="width:15.75pt;height:10.5pt;visibility:visible">
            <v:imagedata r:id="rId17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6B07EB9E">
          <v:shape id="圖片 169" o:spid="_x0000_i1318" type="#_x0000_t75" alt="%FontSize=12&#10;%TeXFontSize=12&#10;\documentclass{article}&#10;\pagestyle{empty}&#10;\begin{document}&#10;\[&#10;\overline{BC}&#10;\]&#10;\end{document}" style="width:15.75pt;height:10.5pt;visibility:visible">
            <v:imagedata r:id="rId34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29E700D7">
          <v:shape id="圖片 170" o:spid="_x0000_i1319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>
        <w:rPr>
          <w:rFonts w:eastAsia="標楷體" w:hint="eastAsia"/>
          <w:noProof/>
        </w:rPr>
        <w:t>之值為何？</w:t>
      </w:r>
    </w:p>
    <w:p w14:paraId="4A44A13F" w14:textId="77777777" w:rsidR="003C23E4" w:rsidRPr="00531A71" w:rsidRDefault="003C23E4" w:rsidP="003C23E4">
      <w:pPr>
        <w:spacing w:beforeLines="50" w:before="180"/>
        <w:ind w:left="475" w:hangingChars="198" w:hanging="475"/>
        <w:jc w:val="both"/>
        <w:rPr>
          <w:rFonts w:eastAsia="標楷體"/>
        </w:rPr>
      </w:pPr>
      <w:r>
        <w:rPr>
          <w:rFonts w:ascii="標楷體" w:eastAsia="標楷體" w:hAnsi="標楷體"/>
          <w:noProof/>
        </w:rPr>
        <w:pict w14:anchorId="3808A2E8">
          <v:shape id="圖片 6" o:spid="_x0000_s2466" type="#_x0000_t75" style="position:absolute;left:0;text-align:left;margin-left:126.65pt;margin-top:5.2pt;width:164.25pt;height:146.3pt;z-index:68;visibility:visible">
            <v:imagedata r:id="rId112" o:title=""/>
          </v:shape>
        </w:pict>
      </w:r>
      <w:r w:rsidRPr="00531A71">
        <w:rPr>
          <w:rFonts w:eastAsia="標楷體"/>
          <w:b/>
        </w:rPr>
        <w:t xml:space="preserve">    </w:t>
      </w:r>
    </w:p>
    <w:p w14:paraId="45EAC661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5AC93E92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75723DE1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3ABCCE95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784E0F0E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65A47FA0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72C0FA8F" w14:textId="77777777" w:rsidR="003C23E4" w:rsidRDefault="003C23E4" w:rsidP="003C23E4">
      <w:pPr>
        <w:tabs>
          <w:tab w:val="left" w:pos="0"/>
        </w:tabs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</w:t>
      </w:r>
    </w:p>
    <w:p w14:paraId="70592D31" w14:textId="77777777" w:rsidR="003C23E4" w:rsidRPr="00531A71" w:rsidRDefault="003C23E4" w:rsidP="003C23E4">
      <w:pPr>
        <w:tabs>
          <w:tab w:val="left" w:pos="0"/>
        </w:tabs>
        <w:spacing w:beforeLines="50" w:before="180"/>
        <w:jc w:val="both"/>
        <w:rPr>
          <w:rFonts w:ascii="標楷體" w:eastAsia="標楷體" w:hAnsi="標楷體" w:hint="eastAsia"/>
        </w:rPr>
      </w:pPr>
      <w:r>
        <w:rPr>
          <w:rFonts w:eastAsia="標楷體" w:hAnsi="標楷體" w:hint="eastAsia"/>
          <w:b/>
        </w:rPr>
        <w:t xml:space="preserve">                                </w:t>
      </w:r>
      <w:r w:rsidRPr="0032297B">
        <w:rPr>
          <w:rFonts w:eastAsia="標楷體" w:hAnsi="標楷體"/>
          <w:b/>
        </w:rPr>
        <w:t>圖</w:t>
      </w:r>
      <w:r w:rsidRPr="0032297B">
        <w:rPr>
          <w:rFonts w:eastAsia="標楷體"/>
          <w:b/>
        </w:rPr>
        <w:t>(a)</w:t>
      </w:r>
    </w:p>
    <w:p w14:paraId="2827AAB6" w14:textId="77777777" w:rsidR="003C23E4" w:rsidRDefault="003C23E4" w:rsidP="003C23E4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1" w:hangingChars="300" w:hanging="721"/>
        <w:rPr>
          <w:rFonts w:eastAsia="標楷體" w:hint="eastAsia"/>
          <w:position w:val="-4"/>
        </w:rPr>
      </w:pPr>
      <w:r w:rsidRPr="008269F1">
        <w:rPr>
          <w:rFonts w:eastAsia="標楷體" w:hint="eastAsia"/>
          <w:b/>
          <w:position w:val="-4"/>
        </w:rPr>
        <w:t>想法：</w:t>
      </w:r>
      <w:r>
        <w:rPr>
          <w:rFonts w:eastAsia="標楷體" w:hint="eastAsia"/>
          <w:position w:val="-4"/>
        </w:rPr>
        <w:t xml:space="preserve">(1) </w:t>
      </w:r>
      <w:r w:rsidRPr="00531A71">
        <w:rPr>
          <w:rFonts w:eastAsia="標楷體" w:hint="eastAsia"/>
          <w:position w:val="-4"/>
        </w:rPr>
        <w:t>若兩圓外切，則連心線長＝兩半徑和</w:t>
      </w:r>
      <w:r w:rsidRPr="00531A71">
        <w:rPr>
          <w:rFonts w:eastAsia="標楷體" w:hint="eastAsia"/>
          <w:position w:val="-4"/>
        </w:rPr>
        <w:t xml:space="preserve">  </w:t>
      </w:r>
    </w:p>
    <w:p w14:paraId="14CCCFFA" w14:textId="77777777" w:rsidR="003C23E4" w:rsidRPr="00531A71" w:rsidRDefault="003C23E4" w:rsidP="003C23E4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0" w:hangingChars="300" w:hanging="72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 xml:space="preserve">      (2) </w:t>
      </w:r>
      <w:r w:rsidRPr="00531A71">
        <w:rPr>
          <w:rFonts w:eastAsia="標楷體" w:hint="eastAsia"/>
          <w:position w:val="-4"/>
        </w:rPr>
        <w:t>若兩圓內切，則連心線長＝兩半徑差。</w:t>
      </w:r>
    </w:p>
    <w:p w14:paraId="105364B8" w14:textId="77777777" w:rsidR="003C23E4" w:rsidRPr="008269F1" w:rsidRDefault="003C23E4" w:rsidP="003C23E4">
      <w:pPr>
        <w:spacing w:beforeLines="50" w:before="180"/>
        <w:jc w:val="both"/>
        <w:rPr>
          <w:rFonts w:eastAsia="標楷體"/>
          <w:b/>
        </w:rPr>
      </w:pPr>
      <w:r w:rsidRPr="008269F1">
        <w:rPr>
          <w:rFonts w:eastAsia="標楷體" w:hAnsi="標楷體"/>
          <w:b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6"/>
        <w:gridCol w:w="5862"/>
      </w:tblGrid>
      <w:tr w:rsidR="003C23E4" w:rsidRPr="00531A71" w14:paraId="04D8722A" w14:textId="77777777" w:rsidTr="001452B7">
        <w:tc>
          <w:tcPr>
            <w:tcW w:w="28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4B917A" w14:textId="77777777" w:rsidR="003C23E4" w:rsidRPr="00531A71" w:rsidRDefault="003C23E4" w:rsidP="0093520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862" w:type="dxa"/>
            <w:tcBorders>
              <w:top w:val="single" w:sz="4" w:space="0" w:color="FFFFFF"/>
              <w:bottom w:val="single" w:sz="4" w:space="0" w:color="auto"/>
            </w:tcBorders>
          </w:tcPr>
          <w:p w14:paraId="7018DCB8" w14:textId="77777777" w:rsidR="003C23E4" w:rsidRPr="00531A71" w:rsidRDefault="003C23E4" w:rsidP="0093520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C23E4" w:rsidRPr="00531A71" w14:paraId="568AD10F" w14:textId="77777777" w:rsidTr="001452B7">
        <w:tc>
          <w:tcPr>
            <w:tcW w:w="2836" w:type="dxa"/>
            <w:tcBorders>
              <w:top w:val="single" w:sz="4" w:space="0" w:color="auto"/>
            </w:tcBorders>
          </w:tcPr>
          <w:p w14:paraId="7EA05759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繪圖，如上</w:t>
            </w:r>
            <w:r>
              <w:rPr>
                <w:rFonts w:eastAsia="標楷體"/>
              </w:rPr>
              <w:br/>
            </w:r>
            <w:r w:rsidRPr="0032297B">
              <w:rPr>
                <w:rFonts w:eastAsia="標楷體" w:hAnsi="標楷體"/>
              </w:rPr>
              <w:t>圖</w:t>
            </w:r>
            <w:r w:rsidRPr="0032297B">
              <w:rPr>
                <w:rFonts w:eastAsia="標楷體"/>
              </w:rPr>
              <w:t>(a)</w:t>
            </w:r>
            <w:r>
              <w:rPr>
                <w:rFonts w:eastAsia="標楷體" w:hint="eastAsia"/>
              </w:rPr>
              <w:t>所示</w:t>
            </w:r>
          </w:p>
          <w:p w14:paraId="6843E3F8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1E17F613">
                <v:shape id="圖片 171" o:spid="_x0000_i1320" type="#_x0000_t75" alt="%FontSize=12&#10;%TeXFontSize=12&#10;\documentclass{article}&#10;\pagestyle{empty}&#10;\begin{document}&#10;\[&#10;\overline{AB}&#10;\]&#10;\end{document}" style="width:15.75pt;height:10.5pt;visibility:visible">
                  <v:imagedata r:id="rId17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1847F2B3">
                <v:shape id="圖片 172" o:spid="_x0000_i1321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1B366E8F">
                <v:shape id="圖片 173" o:spid="_x0000_i1322" type="#_x0000_t75" alt="%FontSize=12&#10;%TeXFontSize=12&#10;\documentclass{article}&#10;\pagestyle{empty}&#10;\begin{document}&#10;\[&#10;\overline{BD}&#10;\]&#10;\end{document}" style="width:16.5pt;height:10.5pt;visibility:visible">
                  <v:imagedata r:id="rId39" o:title="end{document}"/>
                </v:shape>
              </w:pict>
            </w:r>
          </w:p>
          <w:p w14:paraId="0F8D9E01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123C19E7">
                <v:shape id="圖片 174" o:spid="_x0000_i1323" type="#_x0000_t75" alt="%FontSize=12&#10;%TeXFontSize=12&#10;\documentclass{article}&#10;\pagestyle{empty}&#10;\begin{document}&#10;\[&#10;\overline{AB}&#10;\]&#10;\end{document}" style="width:15.75pt;height:10.5pt;visibility:visible">
                  <v:imagedata r:id="rId17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5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4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/>
                <w:bCs/>
                <w:position w:val="-4"/>
              </w:rPr>
              <w:br/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9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</w:p>
          <w:p w14:paraId="46F337F9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26BA5E01">
                <v:shape id="圖片 175" o:spid="_x0000_i1324" type="#_x0000_t75" alt="%FontSize=12&#10;%TeXFontSize=12&#10;\documentclass{article}&#10;\pagestyle{empty}&#10;\begin{document}&#10;\[&#10;\overline{BC}&#10;\]&#10;\end{document}" style="width:15.75pt;height:10.5pt;visibility:visible">
                  <v:imagedata r:id="rId34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56B510D9">
                <v:shape id="圖片 176" o:spid="_x0000_i1325" type="#_x0000_t75" alt="%FontSize=12&#10;%TeXFontSize=12&#10;\documentclass{article}&#10;\pagestyle{empty}&#10;\begin{document}&#10;\[&#10;\overline{CF}&#10;\]&#10;\end{document}" style="width:16.5pt;height:10.5pt;visibility:visible">
                  <v:imagedata r:id="rId104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990976">
              <w:rPr>
                <w:rFonts w:eastAsia="標楷體"/>
                <w:noProof/>
                <w:position w:val="-4"/>
              </w:rPr>
              <w:pict w14:anchorId="7B542F6B">
                <v:shape id="圖片 177" o:spid="_x0000_i1326" type="#_x0000_t75" alt="%FontSize=12&#10;%TeXFontSize=12&#10;\documentclass{article}&#10;\pagestyle{empty}&#10;\begin{document}&#10;\[&#10;\overline{BF}&#10;\]&#10;\end{document}" style="width:15.75pt;height:10.5pt;visibility:visible">
                  <v:imagedata r:id="rId103" o:title="end{document}"/>
                </v:shape>
              </w:pict>
            </w:r>
          </w:p>
          <w:p w14:paraId="7BB71A5A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67AC0CDC">
                <v:shape id="圖片 178" o:spid="_x0000_i1327" type="#_x0000_t75" alt="%FontSize=12&#10;%TeXFontSize=12&#10;\documentclass{article}&#10;\pagestyle{empty}&#10;\begin{document}&#10;\[&#10;\overline{BC}&#10;\]&#10;\end{document}" style="width:15.75pt;height:10.5pt;visibility:visible">
                  <v:imagedata r:id="rId34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－</w:t>
            </w:r>
            <w:r w:rsidRPr="00531A71">
              <w:rPr>
                <w:rFonts w:eastAsia="標楷體" w:hAnsi="標楷體" w:hint="eastAsia"/>
                <w:position w:val="-4"/>
              </w:rPr>
              <w:t>4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/>
                <w:bCs/>
                <w:position w:val="-4"/>
              </w:rPr>
              <w:br/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7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</w:p>
          <w:p w14:paraId="3A7AF92A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4E7650D4">
                <v:shape id="圖片 179" o:spid="_x0000_i1328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2C07A6FD">
                <v:shape id="圖片 180" o:spid="_x0000_i1329" type="#_x0000_t75" alt="%FontSize=12&#10;%TeXFontSize=12&#10;\documentclass{article}&#10;\pagestyle{empty}&#10;\begin{document}&#10;\[&#10;\overline{CE}&#10;\]&#10;\end{document}" style="width:16.5pt;height:10.5pt;visibility:visible">
                  <v:imagedata r:id="rId66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990976">
              <w:rPr>
                <w:rFonts w:eastAsia="標楷體"/>
                <w:noProof/>
                <w:position w:val="-4"/>
              </w:rPr>
              <w:pict w14:anchorId="3C9E06CF">
                <v:shape id="圖片 181" o:spid="_x0000_i1330" type="#_x0000_t75" alt="%FontSize=12&#10;%TeXFontSize=12&#10;\documentclass{article}&#10;\pagestyle{empty}&#10;\begin{document}&#10;\[&#10;\overline{AE}&#10;\]&#10;\end{document}" style="width:16.5pt;height:10.5pt;visibility:visible">
                  <v:imagedata r:id="rId101" o:title="end{document}"/>
                </v:shape>
              </w:pict>
            </w:r>
          </w:p>
          <w:p w14:paraId="1AB58D83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1578174E">
                <v:shape id="圖片 182" o:spid="_x0000_i133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－</w:t>
            </w:r>
            <w:r w:rsidRPr="00531A71">
              <w:rPr>
                <w:rFonts w:eastAsia="標楷體" w:hAnsi="標楷體" w:hint="eastAsia"/>
                <w:position w:val="-4"/>
              </w:rPr>
              <w:t>5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/>
                <w:bCs/>
                <w:position w:val="-4"/>
              </w:rPr>
              <w:br/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6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</w:p>
          <w:p w14:paraId="4202987B" w14:textId="77777777" w:rsidR="003C23E4" w:rsidRPr="00531A71" w:rsidRDefault="003C23E4" w:rsidP="003C23E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position w:val="-4"/>
              </w:rPr>
              <w:t>所以</w:t>
            </w:r>
            <w:r w:rsidRPr="00990976">
              <w:rPr>
                <w:rFonts w:eastAsia="標楷體"/>
                <w:noProof/>
                <w:position w:val="-4"/>
              </w:rPr>
              <w:pict w14:anchorId="3B22D896">
                <v:shape id="圖片 183" o:spid="_x0000_i1332" type="#_x0000_t75" alt="%FontSize=12&#10;%TeXFontSize=12&#10;\documentclass{article}&#10;\pagestyle{empty}&#10;\begin{document}&#10;\[&#10;\overline{AB}&#10;\]&#10;\end{document}" style="width:15.75pt;height:10.5pt;visibility:visible">
                  <v:imagedata r:id="rId17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42DBD6BF">
                <v:shape id="圖片 184" o:spid="_x0000_i1333" type="#_x0000_t75" alt="%FontSize=12&#10;%TeXFontSize=12&#10;\documentclass{article}&#10;\pagestyle{empty}&#10;\begin{document}&#10;\[&#10;\overline{BC}&#10;\]&#10;\end{document}" style="width:15.75pt;height:10.5pt;visibility:visible">
                  <v:imagedata r:id="rId34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06CA3894">
                <v:shape id="圖片 185" o:spid="_x0000_i1334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br/>
            </w:r>
            <w:r w:rsidRPr="00531A71">
              <w:rPr>
                <w:rFonts w:eastAsia="標楷體" w:hAnsi="標楷體" w:hint="eastAsia"/>
                <w:position w:val="-4"/>
              </w:rPr>
              <w:t xml:space="preserve">  </w: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="001452B7">
              <w:rPr>
                <w:rFonts w:eastAsia="標楷體" w:hAnsi="標楷體" w:hint="eastAsia"/>
                <w:position w:val="-4"/>
              </w:rPr>
              <w:t>(</w:t>
            </w:r>
            <w:r w:rsidRPr="00531A71">
              <w:rPr>
                <w:rFonts w:eastAsia="標楷體" w:hAnsi="標楷體" w:hint="eastAsia"/>
                <w:position w:val="-4"/>
              </w:rPr>
              <w:t>9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7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6</w:t>
            </w:r>
            <w:r w:rsidR="001452B7">
              <w:rPr>
                <w:rFonts w:eastAsia="標楷體" w:hAnsi="標楷體" w:hint="eastAsia"/>
                <w:position w:val="-4"/>
              </w:rPr>
              <w:t>)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 xml:space="preserve"> 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Ansi="標楷體"/>
                <w:position w:val="-4"/>
              </w:rPr>
              <w:br/>
            </w:r>
            <w:r w:rsidRPr="00531A71">
              <w:rPr>
                <w:rFonts w:eastAsia="標楷體" w:hAnsi="標楷體" w:hint="eastAsia"/>
                <w:position w:val="-4"/>
              </w:rPr>
              <w:t xml:space="preserve">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22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</w:p>
        </w:tc>
        <w:tc>
          <w:tcPr>
            <w:tcW w:w="5862" w:type="dxa"/>
            <w:tcBorders>
              <w:top w:val="single" w:sz="4" w:space="0" w:color="auto"/>
            </w:tcBorders>
          </w:tcPr>
          <w:p w14:paraId="78A081DE" w14:textId="77777777" w:rsidR="003C23E4" w:rsidRPr="00531A71" w:rsidRDefault="003C23E4" w:rsidP="003C23E4">
            <w:pPr>
              <w:spacing w:beforeLines="50" w:before="180"/>
              <w:ind w:left="720" w:hangingChars="300" w:hanging="72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已知</w:t>
            </w:r>
            <w:r w:rsidRPr="00531A71">
              <w:rPr>
                <w:rFonts w:eastAsia="標楷體" w:hAnsi="標楷體"/>
                <w:bCs/>
              </w:rPr>
              <w:t>圓</w:t>
            </w:r>
            <w:r w:rsidRPr="00531A71">
              <w:rPr>
                <w:rFonts w:eastAsia="標楷體"/>
                <w:bCs/>
                <w:iCs/>
              </w:rPr>
              <w:t>A</w:t>
            </w:r>
            <w:r w:rsidRPr="00531A71">
              <w:rPr>
                <w:rFonts w:eastAsia="標楷體" w:hAnsi="標楷體"/>
                <w:bCs/>
              </w:rPr>
              <w:t>與圓</w:t>
            </w:r>
            <w:r w:rsidRPr="00531A71">
              <w:rPr>
                <w:rFonts w:eastAsia="標楷體"/>
                <w:bCs/>
                <w:iCs/>
              </w:rPr>
              <w:t>B</w:t>
            </w:r>
            <w:r w:rsidRPr="00531A71">
              <w:rPr>
                <w:rFonts w:eastAsia="標楷體" w:hAnsi="標楷體"/>
                <w:bCs/>
              </w:rPr>
              <w:t>外切，且兩圓同時和圓</w:t>
            </w:r>
            <w:r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 w:hAnsi="標楷體"/>
                <w:bCs/>
              </w:rPr>
              <w:t>內切</w:t>
            </w:r>
            <w:r w:rsidRPr="00531A71">
              <w:rPr>
                <w:rFonts w:eastAsia="標楷體" w:hAnsi="標楷體" w:hint="eastAsia"/>
              </w:rPr>
              <w:t>作圖</w:t>
            </w:r>
            <w:r w:rsidRPr="00531A71">
              <w:rPr>
                <w:rFonts w:eastAsia="標楷體" w:hAnsi="標楷體" w:hint="eastAsia"/>
              </w:rPr>
              <w:br/>
            </w:r>
          </w:p>
          <w:p w14:paraId="40A32406" w14:textId="77777777" w:rsidR="003C23E4" w:rsidRPr="00531A71" w:rsidRDefault="003C23E4" w:rsidP="003C23E4">
            <w:pPr>
              <w:spacing w:beforeLines="50" w:before="180"/>
              <w:ind w:left="720" w:hangingChars="300" w:hanging="720"/>
              <w:jc w:val="both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 w:hint="eastAsia"/>
              </w:rPr>
              <w:t>兩圓外</w:t>
            </w:r>
            <w:r w:rsidRPr="00531A71">
              <w:rPr>
                <w:rFonts w:eastAsia="標楷體" w:hAnsi="標楷體"/>
              </w:rPr>
              <w:t>切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連心線長＝兩半徑和</w:t>
            </w:r>
          </w:p>
          <w:p w14:paraId="4DA9D61E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將已知圓</w:t>
            </w:r>
            <w:r w:rsidRPr="00531A71">
              <w:rPr>
                <w:rFonts w:eastAsia="標楷體" w:hint="eastAsia"/>
                <w:position w:val="-4"/>
              </w:rPr>
              <w:t>A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16E93B6B">
                <v:shape id="圖片 186" o:spid="_x0000_i1335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5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452B7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B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0C992D73">
                <v:shape id="圖片 187" o:spid="_x0000_i1336" type="#_x0000_t75" alt="%FontSize=12&#10;%TeXFontSize=12&#10;\documentclass{article}&#10;\pagestyle{empty}&#10;\begin{document}&#10;\[&#10;\overline{BD}&#10;\]&#10;\end{document}" style="width:16.5pt;height:10.5pt;visibility:visible">
                  <v:imagedata r:id="rId39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4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2)</w:t>
            </w:r>
          </w:p>
          <w:p w14:paraId="078811DF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  <w:position w:val="10"/>
              </w:rPr>
            </w:pPr>
            <w:r w:rsidRPr="00531A71">
              <w:rPr>
                <w:rFonts w:eastAsia="標楷體" w:hint="eastAsia"/>
                <w:position w:val="10"/>
              </w:rPr>
              <w:t>已知</w:t>
            </w:r>
            <w:r w:rsidRPr="00531A71">
              <w:rPr>
                <w:rFonts w:eastAsia="標楷體" w:hAnsi="標楷體" w:hint="eastAsia"/>
                <w:position w:val="10"/>
              </w:rPr>
              <w:t>B</w:t>
            </w:r>
            <w:r w:rsidRPr="00531A71">
              <w:rPr>
                <w:rFonts w:eastAsia="標楷體" w:hAnsi="標楷體"/>
                <w:position w:val="10"/>
              </w:rPr>
              <w:t>、</w:t>
            </w:r>
            <w:r w:rsidRPr="00531A71">
              <w:rPr>
                <w:rFonts w:eastAsia="標楷體" w:hAnsi="標楷體" w:hint="eastAsia"/>
                <w:position w:val="10"/>
              </w:rPr>
              <w:t>C</w:t>
            </w:r>
            <w:r w:rsidRPr="00531A71">
              <w:rPr>
                <w:rFonts w:eastAsia="標楷體" w:hAnsi="標楷體" w:hint="eastAsia"/>
                <w:position w:val="10"/>
              </w:rPr>
              <w:t>兩圓內</w:t>
            </w:r>
            <w:r w:rsidRPr="00531A71">
              <w:rPr>
                <w:rFonts w:eastAsia="標楷體" w:hAnsi="標楷體"/>
                <w:position w:val="10"/>
              </w:rPr>
              <w:t>切</w:t>
            </w:r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Ansi="標楷體" w:hint="eastAsia"/>
                <w:position w:val="10"/>
              </w:rPr>
              <w:t>＆</w:t>
            </w:r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int="eastAsia"/>
                <w:position w:val="10"/>
              </w:rPr>
              <w:t>連心線長＝兩半徑差</w:t>
            </w:r>
          </w:p>
          <w:p w14:paraId="0A224ABE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4"/>
              </w:rPr>
              <w:t>將已知圓</w:t>
            </w:r>
            <w:r w:rsidRPr="00531A71">
              <w:rPr>
                <w:rFonts w:eastAsia="標楷體" w:hint="eastAsia"/>
                <w:position w:val="-4"/>
              </w:rPr>
              <w:t>B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6B714361">
                <v:shape id="圖片 188" o:spid="_x0000_i1337" type="#_x0000_t75" alt="%FontSize=12&#10;%TeXFontSize=12&#10;\documentclass{article}&#10;\pagestyle{empty}&#10;\begin{document}&#10;\[&#10;\overline{BF}&#10;\]&#10;\end{document}" style="width:15.75pt;height:10.5pt;visibility:visible">
                  <v:imagedata r:id="rId103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4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452B7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C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7332DFB0">
                <v:shape id="圖片 189" o:spid="_x0000_i1338" type="#_x0000_t75" alt="%FontSize=12&#10;%TeXFontSize=12&#10;\documentclass{article}&#10;\pagestyle{empty}&#10;\begin{document}&#10;\[&#10;\overline{CF}&#10;\]&#10;\end{document}" style="width:16.5pt;height:10.5pt;visibility:visible">
                  <v:imagedata r:id="rId104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11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4)</w:t>
            </w:r>
          </w:p>
          <w:p w14:paraId="609A0D60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Ansi="標楷體" w:hint="eastAsia"/>
              </w:rPr>
              <w:t>兩圓內</w:t>
            </w:r>
            <w:r w:rsidRPr="00531A71">
              <w:rPr>
                <w:rFonts w:eastAsia="標楷體" w:hAnsi="標楷體"/>
              </w:rPr>
              <w:t>切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連心線長＝兩半徑差</w:t>
            </w:r>
          </w:p>
          <w:p w14:paraId="10FFF81D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將已知圓</w:t>
            </w:r>
            <w:r w:rsidRPr="00531A71">
              <w:rPr>
                <w:rFonts w:eastAsia="標楷體" w:hint="eastAsia"/>
                <w:position w:val="-4"/>
              </w:rPr>
              <w:t>A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01BC6218">
                <v:shape id="圖片 190" o:spid="_x0000_i1339" type="#_x0000_t75" alt="%FontSize=12&#10;%TeXFontSize=12&#10;\documentclass{article}&#10;\pagestyle{empty}&#10;\begin{document}&#10;\[&#10;\overline{AE}&#10;\]&#10;\end{document}" style="width:16.5pt;height:10.5pt;visibility:visible">
                  <v:imagedata r:id="rId101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5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1452B7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C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330BEFA3">
                <v:shape id="圖片 191" o:spid="_x0000_i1340" type="#_x0000_t75" alt="%FontSize=12&#10;%TeXFontSize=12&#10;\documentclass{article}&#10;\pagestyle{empty}&#10;\begin{document}&#10;\[&#10;\overline{CE}&#10;\]&#10;\end{document}" style="width:16.5pt;height:10.5pt;visibility:visible">
                  <v:imagedata r:id="rId66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11</w:t>
            </w:r>
            <w:r w:rsidR="001452B7" w:rsidRPr="001452B7">
              <w:rPr>
                <w:rFonts w:eastAsia="標楷體" w:hint="eastAsia"/>
                <w:bCs/>
                <w:position w:val="-4"/>
              </w:rPr>
              <w:t>公分</w:t>
            </w:r>
            <w:r w:rsidR="001452B7">
              <w:rPr>
                <w:rFonts w:eastAsia="標楷體" w:hint="eastAsia"/>
                <w:bCs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6)</w:t>
            </w:r>
          </w:p>
          <w:p w14:paraId="46DE3B04" w14:textId="77777777" w:rsidR="003C23E4" w:rsidRPr="00531A71" w:rsidRDefault="003C23E4" w:rsidP="003C23E4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>(5)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>(7)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  <w:r w:rsidR="001452B7">
              <w:rPr>
                <w:rFonts w:eastAsia="標楷體"/>
                <w:position w:val="4"/>
              </w:rPr>
              <w:br/>
            </w:r>
            <w:r w:rsidR="001452B7">
              <w:rPr>
                <w:rFonts w:eastAsia="標楷體" w:hint="eastAsia"/>
                <w:position w:val="4"/>
              </w:rPr>
              <w:br/>
            </w:r>
          </w:p>
        </w:tc>
      </w:tr>
    </w:tbl>
    <w:p w14:paraId="268306AA" w14:textId="77777777" w:rsidR="003C23E4" w:rsidRDefault="003C23E4" w:rsidP="0012456B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0BA375E9" w14:textId="77777777" w:rsidR="00AD6E69" w:rsidRPr="00531A71" w:rsidRDefault="0012456B" w:rsidP="0012456B">
      <w:pPr>
        <w:adjustRightInd w:val="0"/>
        <w:ind w:left="721" w:hangingChars="300" w:hanging="721"/>
        <w:rPr>
          <w:rFonts w:ascii="標楷體" w:eastAsia="標楷體" w:hAnsi="標楷體" w:hint="eastAsia"/>
          <w:iCs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3C23E4">
        <w:rPr>
          <w:rFonts w:eastAsia="標楷體" w:hint="eastAsia"/>
          <w:b/>
        </w:rPr>
        <w:t>10</w:t>
      </w:r>
      <w:r w:rsidRPr="00531A71">
        <w:rPr>
          <w:rFonts w:eastAsia="標楷體"/>
          <w:b/>
        </w:rPr>
        <w:t>：</w:t>
      </w:r>
      <w:r w:rsidR="00AD6E69" w:rsidRPr="00531A71">
        <w:rPr>
          <w:rFonts w:ascii="標楷體" w:eastAsia="標楷體" w:hAnsi="標楷體" w:hint="eastAsia"/>
          <w:iCs/>
        </w:rPr>
        <w:t xml:space="preserve"> </w:t>
      </w:r>
    </w:p>
    <w:p w14:paraId="18EF306E" w14:textId="77777777" w:rsidR="00A70D4F" w:rsidRPr="00531A71" w:rsidRDefault="00AD6E69" w:rsidP="00A70D4F">
      <w:pPr>
        <w:snapToGrid w:val="0"/>
        <w:spacing w:beforeLines="50" w:before="180" w:afterLines="50" w:after="180"/>
        <w:ind w:left="504" w:hangingChars="210" w:hanging="504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="00A70D4F" w:rsidRPr="00531A71">
        <w:rPr>
          <w:rFonts w:eastAsia="標楷體" w:hAnsi="標楷體"/>
        </w:rPr>
        <w:t>已知圓</w:t>
      </w:r>
      <w:r w:rsidR="00A70D4F" w:rsidRPr="00531A71">
        <w:rPr>
          <w:rFonts w:eastAsia="標楷體"/>
          <w:iCs/>
        </w:rPr>
        <w:t>O</w:t>
      </w:r>
      <w:r w:rsidR="00A70D4F" w:rsidRPr="00531A71">
        <w:rPr>
          <w:rFonts w:eastAsia="標楷體"/>
          <w:vertAlign w:val="subscript"/>
        </w:rPr>
        <w:t>1</w:t>
      </w:r>
      <w:r w:rsidR="00A70D4F" w:rsidRPr="00531A71">
        <w:rPr>
          <w:rFonts w:eastAsia="標楷體" w:hAnsi="標楷體"/>
        </w:rPr>
        <w:t>與圓</w:t>
      </w:r>
      <w:r w:rsidR="00A70D4F" w:rsidRPr="00531A71">
        <w:rPr>
          <w:rFonts w:eastAsia="標楷體"/>
          <w:iCs/>
        </w:rPr>
        <w:t>O</w:t>
      </w:r>
      <w:r w:rsidR="00A70D4F" w:rsidRPr="00531A71">
        <w:rPr>
          <w:rFonts w:eastAsia="標楷體"/>
          <w:vertAlign w:val="subscript"/>
        </w:rPr>
        <w:t>2</w:t>
      </w:r>
      <w:r w:rsidR="00A70D4F" w:rsidRPr="00531A71">
        <w:rPr>
          <w:rFonts w:eastAsia="標楷體" w:hAnsi="標楷體"/>
        </w:rPr>
        <w:t>的連心線段長</w:t>
      </w:r>
      <w:r w:rsidR="00A70D4F" w:rsidRPr="00531A71">
        <w:rPr>
          <w:rFonts w:eastAsia="標楷體" w:hAnsi="標楷體" w:hint="eastAsia"/>
        </w:rPr>
        <w:t>為</w:t>
      </w:r>
      <w:r w:rsidR="00A70D4F" w:rsidRPr="00531A71">
        <w:rPr>
          <w:rFonts w:eastAsia="標楷體"/>
        </w:rPr>
        <w:t>1</w:t>
      </w:r>
      <w:r w:rsidR="00A70D4F">
        <w:rPr>
          <w:rFonts w:eastAsia="標楷體" w:hint="eastAsia"/>
        </w:rPr>
        <w:t>0</w:t>
      </w:r>
      <w:r w:rsidR="00A70D4F">
        <w:rPr>
          <w:rFonts w:eastAsia="標楷體" w:hint="eastAsia"/>
          <w:bCs/>
        </w:rPr>
        <w:t>公分</w:t>
      </w:r>
      <w:r w:rsidR="00A70D4F" w:rsidRPr="00531A71">
        <w:rPr>
          <w:rFonts w:eastAsia="標楷體" w:hAnsi="標楷體"/>
        </w:rPr>
        <w:t>，若圓</w:t>
      </w:r>
      <w:r w:rsidR="00A70D4F" w:rsidRPr="00531A71">
        <w:rPr>
          <w:rFonts w:eastAsia="標楷體"/>
          <w:iCs/>
        </w:rPr>
        <w:t>O</w:t>
      </w:r>
      <w:r w:rsidR="00A70D4F" w:rsidRPr="00531A71">
        <w:rPr>
          <w:rFonts w:eastAsia="標楷體"/>
          <w:vertAlign w:val="subscript"/>
        </w:rPr>
        <w:t>1</w:t>
      </w:r>
      <w:r w:rsidR="00A70D4F" w:rsidRPr="00531A71">
        <w:rPr>
          <w:rFonts w:eastAsia="標楷體" w:hAnsi="標楷體"/>
        </w:rPr>
        <w:t>與圓</w:t>
      </w:r>
      <w:r w:rsidR="00A70D4F" w:rsidRPr="00531A71">
        <w:rPr>
          <w:rFonts w:eastAsia="標楷體"/>
          <w:iCs/>
        </w:rPr>
        <w:t>O</w:t>
      </w:r>
      <w:r w:rsidR="00A70D4F" w:rsidRPr="00531A71">
        <w:rPr>
          <w:rFonts w:eastAsia="標楷體"/>
          <w:vertAlign w:val="subscript"/>
        </w:rPr>
        <w:t>2</w:t>
      </w:r>
      <w:r w:rsidR="00A70D4F" w:rsidRPr="00531A71">
        <w:rPr>
          <w:rFonts w:eastAsia="標楷體" w:hAnsi="標楷體"/>
        </w:rPr>
        <w:t>的半徑分別如</w:t>
      </w:r>
      <w:r w:rsidR="00A70D4F">
        <w:rPr>
          <w:rFonts w:eastAsia="標楷體" w:hAnsi="標楷體" w:hint="eastAsia"/>
        </w:rPr>
        <w:br/>
      </w:r>
      <w:r w:rsidR="00A70D4F" w:rsidRPr="00531A71">
        <w:rPr>
          <w:rFonts w:eastAsia="標楷體" w:hAnsi="標楷體"/>
        </w:rPr>
        <w:t>下表，請完成下表。</w:t>
      </w:r>
    </w:p>
    <w:tbl>
      <w:tblPr>
        <w:tblW w:w="0" w:type="auto"/>
        <w:tblInd w:w="1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74"/>
        <w:gridCol w:w="835"/>
        <w:gridCol w:w="833"/>
        <w:gridCol w:w="812"/>
        <w:gridCol w:w="839"/>
        <w:gridCol w:w="918"/>
      </w:tblGrid>
      <w:tr w:rsidR="00A70D4F" w:rsidRPr="00531A71" w14:paraId="71CD552F" w14:textId="77777777" w:rsidTr="0058238A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2B21BC10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1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48386BF5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3" w:type="dxa"/>
            <w:vAlign w:val="center"/>
          </w:tcPr>
          <w:p w14:paraId="37926E0C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5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12" w:type="dxa"/>
            <w:vAlign w:val="center"/>
          </w:tcPr>
          <w:p w14:paraId="07948640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4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9" w:type="dxa"/>
            <w:vAlign w:val="center"/>
          </w:tcPr>
          <w:p w14:paraId="67EEE817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5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918" w:type="dxa"/>
            <w:vAlign w:val="center"/>
          </w:tcPr>
          <w:p w14:paraId="534AA5F4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>
              <w:rPr>
                <w:rFonts w:eastAsia="標楷體" w:hint="eastAsia"/>
                <w:bCs/>
              </w:rPr>
              <w:t>公分</w:t>
            </w:r>
          </w:p>
        </w:tc>
      </w:tr>
      <w:tr w:rsidR="00A70D4F" w:rsidRPr="00531A71" w14:paraId="75CC4322" w14:textId="77777777" w:rsidTr="0058238A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6D49DA37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2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454570C8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16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3" w:type="dxa"/>
            <w:vAlign w:val="center"/>
          </w:tcPr>
          <w:p w14:paraId="14048BCA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3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12" w:type="dxa"/>
            <w:vAlign w:val="center"/>
          </w:tcPr>
          <w:p w14:paraId="0D7383C7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9" w:type="dxa"/>
            <w:vAlign w:val="center"/>
          </w:tcPr>
          <w:p w14:paraId="23931008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8</w:t>
            </w:r>
            <w:r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918" w:type="dxa"/>
            <w:vAlign w:val="center"/>
          </w:tcPr>
          <w:p w14:paraId="5BDAD939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20</w:t>
            </w:r>
            <w:r>
              <w:rPr>
                <w:rFonts w:eastAsia="標楷體" w:hint="eastAsia"/>
                <w:bCs/>
              </w:rPr>
              <w:t>公分</w:t>
            </w:r>
          </w:p>
        </w:tc>
      </w:tr>
      <w:tr w:rsidR="00A70D4F" w:rsidRPr="00531A71" w14:paraId="541615DC" w14:textId="77777777" w:rsidTr="0058238A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383870FA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兩圓位置關係</w:t>
            </w:r>
          </w:p>
        </w:tc>
        <w:tc>
          <w:tcPr>
            <w:tcW w:w="835" w:type="dxa"/>
            <w:vAlign w:val="center"/>
          </w:tcPr>
          <w:p w14:paraId="685309F3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3" w:type="dxa"/>
            <w:vAlign w:val="center"/>
          </w:tcPr>
          <w:p w14:paraId="54B19507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12" w:type="dxa"/>
            <w:vAlign w:val="center"/>
          </w:tcPr>
          <w:p w14:paraId="3BAF2102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9" w:type="dxa"/>
            <w:vAlign w:val="center"/>
          </w:tcPr>
          <w:p w14:paraId="4892200B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918" w:type="dxa"/>
            <w:vAlign w:val="center"/>
          </w:tcPr>
          <w:p w14:paraId="28E4296D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  <w:tr w:rsidR="00A70D4F" w:rsidRPr="00531A71" w14:paraId="4A3B2001" w14:textId="77777777" w:rsidTr="0058238A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6E517BE6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公切線數</w:t>
            </w:r>
          </w:p>
        </w:tc>
        <w:tc>
          <w:tcPr>
            <w:tcW w:w="835" w:type="dxa"/>
            <w:vAlign w:val="center"/>
          </w:tcPr>
          <w:p w14:paraId="470B24BC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3" w:type="dxa"/>
            <w:vAlign w:val="center"/>
          </w:tcPr>
          <w:p w14:paraId="118D15A5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12" w:type="dxa"/>
            <w:vAlign w:val="center"/>
          </w:tcPr>
          <w:p w14:paraId="6C840A25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9" w:type="dxa"/>
            <w:vAlign w:val="center"/>
          </w:tcPr>
          <w:p w14:paraId="208617EB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918" w:type="dxa"/>
            <w:vAlign w:val="center"/>
          </w:tcPr>
          <w:p w14:paraId="53504A31" w14:textId="77777777" w:rsidR="00A70D4F" w:rsidRPr="00531A71" w:rsidRDefault="00A70D4F" w:rsidP="0058238A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</w:tbl>
    <w:p w14:paraId="594796E9" w14:textId="77777777" w:rsidR="00AD6E69" w:rsidRPr="00531A71" w:rsidRDefault="00AD6E69" w:rsidP="00A70D4F">
      <w:pPr>
        <w:spacing w:beforeLines="100" w:before="360"/>
        <w:rPr>
          <w:rFonts w:eastAsia="標楷體" w:hint="eastAsia"/>
        </w:rPr>
      </w:pPr>
      <w:r w:rsidRPr="00FF563A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ascii="標楷體" w:eastAsia="標楷體" w:hAnsi="標楷體" w:hint="eastAsia"/>
          <w:iCs/>
        </w:rPr>
        <w:t>1.</w:t>
      </w:r>
      <w:r w:rsidRPr="00531A71">
        <w:rPr>
          <w:rFonts w:eastAsia="標楷體" w:hint="eastAsia"/>
        </w:rPr>
        <w:t>在同一平面上，若兩圓外離，則此兩圓共有</w:t>
      </w:r>
      <w:r w:rsidRPr="00531A71">
        <w:rPr>
          <w:rFonts w:eastAsia="標楷體" w:hint="eastAsia"/>
        </w:rPr>
        <w:t>4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2A754C9A" w14:textId="77777777" w:rsidR="00AD6E69" w:rsidRPr="00531A71" w:rsidRDefault="00AD6E69" w:rsidP="00AD6E69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2. </w:t>
      </w:r>
      <w:r w:rsidRPr="00531A71">
        <w:rPr>
          <w:rFonts w:eastAsia="標楷體" w:hint="eastAsia"/>
        </w:rPr>
        <w:t>在同一平面上，若兩圓外切，則此兩圓共有</w:t>
      </w:r>
      <w:r w:rsidRPr="00531A71">
        <w:rPr>
          <w:rFonts w:eastAsia="標楷體" w:hint="eastAsia"/>
        </w:rPr>
        <w:t>3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71086F42" w14:textId="77777777" w:rsidR="00AD6E69" w:rsidRPr="00531A71" w:rsidRDefault="00AD6E69" w:rsidP="00AD6E69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3. </w:t>
      </w:r>
      <w:r w:rsidRPr="00531A71">
        <w:rPr>
          <w:rFonts w:eastAsia="標楷體" w:hint="eastAsia"/>
        </w:rPr>
        <w:t>在同一平面上，若兩圓相交於兩點，則此兩圓共有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公切線，且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此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皆為外公切線。</w:t>
      </w:r>
    </w:p>
    <w:p w14:paraId="6BA12378" w14:textId="77777777" w:rsidR="00AD6E69" w:rsidRPr="00531A71" w:rsidRDefault="00AD6E69" w:rsidP="00AD6E69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4. </w:t>
      </w:r>
      <w:r w:rsidRPr="00531A71">
        <w:rPr>
          <w:rFonts w:eastAsia="標楷體" w:hint="eastAsia"/>
        </w:rPr>
        <w:t>在同一平面上，若兩圓內切，則此兩圓只有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公切線，且此公切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線為外公切線。</w:t>
      </w:r>
    </w:p>
    <w:p w14:paraId="1FDAB366" w14:textId="77777777" w:rsidR="00AD6E69" w:rsidRPr="00531A71" w:rsidRDefault="00AD6E69" w:rsidP="00AD6E69">
      <w:pPr>
        <w:spacing w:beforeLines="50" w:before="180"/>
        <w:ind w:left="1080" w:hangingChars="450" w:hanging="1080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5. </w:t>
      </w:r>
      <w:r w:rsidRPr="00531A71">
        <w:rPr>
          <w:rFonts w:eastAsia="標楷體" w:hint="eastAsia"/>
        </w:rPr>
        <w:t>在同一平面上，若兩圓內離，則此兩圓沒有公切線。</w:t>
      </w:r>
    </w:p>
    <w:p w14:paraId="24210CD3" w14:textId="77777777" w:rsidR="00AD6E69" w:rsidRPr="00517852" w:rsidRDefault="00AD6E69" w:rsidP="00A70D4F">
      <w:pPr>
        <w:jc w:val="both"/>
        <w:rPr>
          <w:rFonts w:eastAsia="標楷體"/>
          <w:b/>
        </w:rPr>
      </w:pPr>
      <w:r w:rsidRPr="0051785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AD6E69" w:rsidRPr="00531A71" w14:paraId="37A36666" w14:textId="77777777" w:rsidTr="004E738F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2F5BA0B" w14:textId="77777777" w:rsidR="00AD6E69" w:rsidRPr="00531A71" w:rsidRDefault="00AD6E69" w:rsidP="004E738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47EF0519" w14:textId="77777777" w:rsidR="00AD6E69" w:rsidRPr="00531A71" w:rsidRDefault="00AD6E69" w:rsidP="004E738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D6E69" w:rsidRPr="00531A71" w14:paraId="0E5D2793" w14:textId="77777777" w:rsidTr="004E738F">
        <w:tc>
          <w:tcPr>
            <w:tcW w:w="4361" w:type="dxa"/>
            <w:tcBorders>
              <w:top w:val="single" w:sz="4" w:space="0" w:color="auto"/>
            </w:tcBorders>
          </w:tcPr>
          <w:p w14:paraId="129C3A7D" w14:textId="77777777" w:rsidR="00AD6E69" w:rsidRPr="00531A71" w:rsidRDefault="00AD6E69" w:rsidP="00B8126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6</w:t>
            </w:r>
            <w:r w:rsid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16</w:t>
            </w:r>
            <w:r w:rsidR="00A70D4F">
              <w:rPr>
                <w:rFonts w:eastAsia="標楷體" w:hint="eastAsia"/>
                <w:bCs/>
              </w:rPr>
              <w:t>公分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內切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只有一條公切線</w:t>
            </w:r>
            <w:r w:rsidR="00A70D4F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0E7C8250" w14:textId="77777777" w:rsidR="00AD6E69" w:rsidRPr="00531A71" w:rsidRDefault="00AD6E69" w:rsidP="00B8126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5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3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 w:hint="eastAsia"/>
                <w:bCs/>
              </w:rPr>
              <w:t>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外離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共有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 w:hint="eastAsia"/>
              </w:rPr>
              <w:t>條公切線</w:t>
            </w:r>
            <w:r w:rsidR="00A70D4F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599FF3AE" w14:textId="77777777" w:rsidR="00AD6E69" w:rsidRPr="00531A71" w:rsidRDefault="00AD6E69" w:rsidP="00B8126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4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6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 w:hint="eastAsia"/>
                <w:bCs/>
              </w:rPr>
              <w:t>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外切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共有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條公切線</w:t>
            </w:r>
            <w:r w:rsidR="00A70D4F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68543206" w14:textId="77777777" w:rsidR="00AD6E69" w:rsidRPr="00531A71" w:rsidRDefault="00AD6E69" w:rsidP="00B8126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5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8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 w:hint="eastAsia"/>
                <w:bCs/>
              </w:rPr>
              <w:t>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共有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條公切線</w:t>
            </w:r>
            <w:r w:rsidR="00A70D4F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01100BE4" w14:textId="77777777" w:rsidR="00AD6E69" w:rsidRPr="00531A71" w:rsidRDefault="00AD6E69" w:rsidP="00A70D4F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6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 w:hAnsi="標楷體" w:hint="eastAsia"/>
              </w:rPr>
              <w:t>2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 w:hint="eastAsia"/>
                <w:bCs/>
              </w:rPr>
              <w:t>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內離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沒有公切線</w:t>
            </w:r>
            <w:r w:rsidR="00A70D4F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5FA4D908" w14:textId="77777777" w:rsidR="00AD6E69" w:rsidRPr="00531A71" w:rsidRDefault="00AD6E69" w:rsidP="00AD6E6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6</w:t>
            </w:r>
            <w:r w:rsid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16</w:t>
            </w:r>
            <w:r w:rsid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，</w:t>
            </w:r>
            <w:r w:rsidRPr="00A70D4F">
              <w:rPr>
                <w:rFonts w:eastAsia="標楷體" w:hAnsi="標楷體"/>
              </w:rPr>
              <w:t>連心線段長</w:t>
            </w:r>
            <w:r w:rsidRPr="00A70D4F">
              <w:rPr>
                <w:rFonts w:eastAsia="標楷體" w:hAnsi="標楷體" w:hint="eastAsia"/>
              </w:rPr>
              <w:t>為</w:t>
            </w:r>
            <w:r w:rsidRPr="00A70D4F">
              <w:rPr>
                <w:rFonts w:eastAsia="標楷體"/>
              </w:rPr>
              <w:t>1</w:t>
            </w:r>
            <w:r w:rsidRPr="00A70D4F">
              <w:rPr>
                <w:rFonts w:eastAsia="標楷體" w:hint="eastAsia"/>
              </w:rPr>
              <w:t>0</w:t>
            </w:r>
            <w:r w:rsid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/>
                <w:bCs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6BF50D8A">
                <v:shape id="_x0000_i1341" type="#_x0000_t75" style="width:15pt;height:12pt" o:ole="">
                  <v:imagedata r:id="rId113" o:title=""/>
                </v:shape>
                <o:OLEObject Type="Embed" ProgID="Equation.DSMT4" ShapeID="_x0000_i1341" DrawAspect="Content" ObjectID="_1789908628" r:id="rId114"/>
              </w:object>
            </w:r>
            <w:r w:rsidRPr="00531A71">
              <w:rPr>
                <w:rFonts w:eastAsia="標楷體" w:hint="eastAsia"/>
                <w:position w:val="-4"/>
              </w:rPr>
              <w:t>1</w:t>
            </w:r>
            <w:r>
              <w:rPr>
                <w:rFonts w:eastAsia="標楷體" w:hint="eastAsia"/>
                <w:position w:val="-4"/>
              </w:rPr>
              <w:t>0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="00A70D4F">
              <w:rPr>
                <w:rFonts w:eastAsia="標楷體" w:hint="eastAsia"/>
                <w:position w:val="-4"/>
              </w:rPr>
              <w:t>(</w:t>
            </w:r>
            <w:r>
              <w:rPr>
                <w:rFonts w:eastAsia="標楷體" w:hint="eastAsia"/>
                <w:position w:val="-4"/>
              </w:rPr>
              <w:t>16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>
              <w:rPr>
                <w:rFonts w:eastAsia="標楷體" w:hint="eastAsia"/>
                <w:position w:val="-4"/>
              </w:rPr>
              <w:t>6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="00A70D4F">
              <w:rPr>
                <w:rFonts w:eastAsia="標楷體" w:hint="eastAsia"/>
                <w:bCs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A70D4F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差，則兩圓內切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內切，則此兩圓只有</w:t>
            </w:r>
            <w:r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5226F261" w14:textId="77777777" w:rsidR="00AD6E69" w:rsidRPr="00531A71" w:rsidRDefault="00AD6E69" w:rsidP="00AD6E6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5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3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，</w:t>
            </w:r>
            <w:r w:rsidRPr="00A70D4F">
              <w:rPr>
                <w:rFonts w:eastAsia="標楷體" w:hAnsi="標楷體"/>
              </w:rPr>
              <w:t>連心線段長</w:t>
            </w:r>
            <w:r w:rsidRPr="00A70D4F">
              <w:rPr>
                <w:rFonts w:eastAsia="標楷體" w:hAnsi="標楷體" w:hint="eastAsia"/>
              </w:rPr>
              <w:t>為</w:t>
            </w:r>
            <w:r w:rsidRPr="00A70D4F">
              <w:rPr>
                <w:rFonts w:eastAsia="標楷體"/>
              </w:rPr>
              <w:t>1</w:t>
            </w:r>
            <w:r w:rsidRPr="00A70D4F">
              <w:rPr>
                <w:rFonts w:eastAsia="標楷體" w:hint="eastAsia"/>
              </w:rPr>
              <w:t>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/>
                <w:bCs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3315695C">
                <v:shape id="_x0000_i1342" type="#_x0000_t75" style="width:15pt;height:12pt" o:ole="">
                  <v:imagedata r:id="rId113" o:title=""/>
                </v:shape>
                <o:OLEObject Type="Embed" ProgID="Equation.DSMT4" ShapeID="_x0000_i1342" DrawAspect="Content" ObjectID="_1789908629" r:id="rId115"/>
              </w:object>
            </w:r>
            <w:r w:rsidRPr="00531A71">
              <w:rPr>
                <w:rFonts w:eastAsia="標楷體" w:hint="eastAsia"/>
                <w:position w:val="-4"/>
              </w:rPr>
              <w:t>1</w:t>
            </w:r>
            <w:r>
              <w:rPr>
                <w:rFonts w:eastAsia="標楷體" w:hint="eastAsia"/>
                <w:position w:val="-4"/>
              </w:rPr>
              <w:t>0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＞</w:t>
            </w:r>
            <w:r w:rsidR="00A70D4F">
              <w:rPr>
                <w:rFonts w:eastAsia="標楷體" w:hint="eastAsia"/>
                <w:position w:val="-4"/>
              </w:rPr>
              <w:t>(</w:t>
            </w:r>
            <w:r>
              <w:rPr>
                <w:rFonts w:eastAsia="標楷體" w:hint="eastAsia"/>
                <w:position w:val="-4"/>
              </w:rPr>
              <w:t>5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>
              <w:rPr>
                <w:rFonts w:eastAsia="標楷體" w:hint="eastAsia"/>
                <w:position w:val="-4"/>
              </w:rPr>
              <w:t>3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>公分</w:t>
            </w:r>
            <w:r w:rsidR="00A70D4F">
              <w:rPr>
                <w:rFonts w:eastAsia="標楷體" w:hint="eastAsia"/>
                <w:bCs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＞兩半徑和，則兩圓外離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外離，則此兩圓共有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3B2D5CD0" w14:textId="77777777" w:rsidR="00AD6E69" w:rsidRPr="00531A71" w:rsidRDefault="00AD6E69" w:rsidP="00AD6E6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4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6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，</w:t>
            </w:r>
            <w:r w:rsidRPr="00A70D4F">
              <w:rPr>
                <w:rFonts w:eastAsia="標楷體" w:hAnsi="標楷體"/>
              </w:rPr>
              <w:t>連心線段長</w:t>
            </w:r>
            <w:r w:rsidRPr="00A70D4F">
              <w:rPr>
                <w:rFonts w:eastAsia="標楷體" w:hAnsi="標楷體" w:hint="eastAsia"/>
              </w:rPr>
              <w:t>為</w:t>
            </w:r>
            <w:r w:rsidRPr="00A70D4F">
              <w:rPr>
                <w:rFonts w:eastAsia="標楷體"/>
              </w:rPr>
              <w:t>1</w:t>
            </w:r>
            <w:r w:rsidRPr="00A70D4F">
              <w:rPr>
                <w:rFonts w:eastAsia="標楷體" w:hint="eastAsia"/>
              </w:rPr>
              <w:t>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/>
                <w:bCs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5777BC92">
                <v:shape id="_x0000_i1343" type="#_x0000_t75" style="width:15pt;height:12pt" o:ole="">
                  <v:imagedata r:id="rId113" o:title=""/>
                </v:shape>
                <o:OLEObject Type="Embed" ProgID="Equation.DSMT4" ShapeID="_x0000_i1343" DrawAspect="Content" ObjectID="_1789908630" r:id="rId116"/>
              </w:object>
            </w:r>
            <w:r w:rsidRPr="00531A71">
              <w:rPr>
                <w:rFonts w:eastAsia="標楷體" w:hint="eastAsia"/>
                <w:position w:val="-4"/>
              </w:rPr>
              <w:t>1</w:t>
            </w:r>
            <w:r>
              <w:rPr>
                <w:rFonts w:eastAsia="標楷體" w:hint="eastAsia"/>
                <w:position w:val="-4"/>
              </w:rPr>
              <w:t>0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="00A70D4F">
              <w:rPr>
                <w:rFonts w:eastAsia="標楷體" w:hint="eastAsia"/>
                <w:position w:val="-4"/>
              </w:rPr>
              <w:t>(</w:t>
            </w:r>
            <w:r>
              <w:rPr>
                <w:rFonts w:eastAsia="標楷體" w:hint="eastAsia"/>
                <w:position w:val="-4"/>
              </w:rPr>
              <w:t>4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>
              <w:rPr>
                <w:rFonts w:eastAsia="標楷體" w:hint="eastAsia"/>
                <w:position w:val="-4"/>
              </w:rPr>
              <w:t>6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 xml:space="preserve"> 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和，則兩圓外切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外切，則此兩圓共有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564E6EC7" w14:textId="77777777" w:rsidR="00AD6E69" w:rsidRPr="00531A71" w:rsidRDefault="00AD6E69" w:rsidP="00A70D4F">
            <w:pPr>
              <w:tabs>
                <w:tab w:val="left" w:pos="4286"/>
              </w:tabs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5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8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，</w:t>
            </w:r>
            <w:r w:rsidRPr="00A70D4F">
              <w:rPr>
                <w:rFonts w:eastAsia="標楷體" w:hAnsi="標楷體"/>
              </w:rPr>
              <w:t>連心線段長</w:t>
            </w:r>
            <w:r w:rsidRPr="00A70D4F">
              <w:rPr>
                <w:rFonts w:eastAsia="標楷體" w:hAnsi="標楷體" w:hint="eastAsia"/>
              </w:rPr>
              <w:t>為</w:t>
            </w:r>
            <w:r w:rsidRPr="00A70D4F">
              <w:rPr>
                <w:rFonts w:eastAsia="標楷體"/>
              </w:rPr>
              <w:t>1</w:t>
            </w:r>
            <w:r w:rsidRPr="00A70D4F">
              <w:rPr>
                <w:rFonts w:eastAsia="標楷體" w:hint="eastAsia"/>
              </w:rPr>
              <w:t>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278A1830">
                <v:shape id="_x0000_i1344" type="#_x0000_t75" style="width:15pt;height:12pt" o:ole="">
                  <v:imagedata r:id="rId113" o:title=""/>
                </v:shape>
                <o:OLEObject Type="Embed" ProgID="Equation.DSMT4" ShapeID="_x0000_i1344" DrawAspect="Content" ObjectID="_1789908631" r:id="rId117"/>
              </w:object>
            </w:r>
            <w:r w:rsidR="00A70D4F" w:rsidRPr="00A70D4F">
              <w:rPr>
                <w:rFonts w:eastAsia="標楷體" w:hint="eastAsia"/>
                <w:position w:val="-4"/>
              </w:rPr>
              <w:t>(</w:t>
            </w:r>
            <w:r>
              <w:rPr>
                <w:rFonts w:eastAsia="標楷體" w:hint="eastAsia"/>
                <w:position w:val="-4"/>
              </w:rPr>
              <w:t>8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>
              <w:rPr>
                <w:rFonts w:eastAsia="標楷體" w:hint="eastAsia"/>
                <w:position w:val="-4"/>
              </w:rPr>
              <w:t>5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>
              <w:rPr>
                <w:rFonts w:eastAsia="標楷體" w:hint="eastAsia"/>
                <w:position w:val="-4"/>
              </w:rPr>
              <w:t>10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 w:rsidR="00A70D4F">
              <w:rPr>
                <w:rFonts w:eastAsia="標楷體" w:hint="eastAsia"/>
                <w:position w:val="-4"/>
              </w:rPr>
              <w:t>(</w:t>
            </w:r>
            <w:r>
              <w:rPr>
                <w:rFonts w:eastAsia="標楷體" w:hint="eastAsia"/>
                <w:position w:val="-4"/>
              </w:rPr>
              <w:t>8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>
              <w:rPr>
                <w:rFonts w:eastAsia="標楷體" w:hint="eastAsia"/>
                <w:position w:val="-4"/>
              </w:rPr>
              <w:t>5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兩半徑差＜連心線長＜兩半徑</w:t>
            </w:r>
            <w:r w:rsidR="00A70D4F">
              <w:rPr>
                <w:rFonts w:eastAsia="標楷體" w:hint="eastAsia"/>
                <w:position w:val="-4"/>
              </w:rPr>
              <w:t>和</w:t>
            </w:r>
            <w:r w:rsidRPr="00531A71">
              <w:rPr>
                <w:rFonts w:eastAsia="標楷體" w:hint="eastAsia"/>
                <w:position w:val="-4"/>
              </w:rPr>
              <w:t>則兩圓相交於</w:t>
            </w:r>
            <w:r w:rsidRPr="00531A71">
              <w:rPr>
                <w:rFonts w:eastAsia="標楷體" w:hint="eastAsia"/>
                <w:position w:val="-4"/>
              </w:rPr>
              <w:t>2</w:t>
            </w:r>
            <w:r w:rsidRPr="00531A71">
              <w:rPr>
                <w:rFonts w:eastAsia="標楷體" w:hint="eastAsia"/>
                <w:position w:val="-4"/>
              </w:rPr>
              <w:t>點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A70D4F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相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，則此兩圓共有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19FCB29E" w14:textId="77777777" w:rsidR="00AD6E69" w:rsidRPr="00531A71" w:rsidRDefault="00AD6E69" w:rsidP="00A70D4F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>
              <w:rPr>
                <w:rFonts w:eastAsia="標楷體" w:hAnsi="標楷體" w:hint="eastAsia"/>
              </w:rPr>
              <w:t>6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 w:hAnsi="標楷體" w:hint="eastAsia"/>
              </w:rPr>
              <w:t>2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Pr="00531A71">
              <w:rPr>
                <w:rFonts w:eastAsia="標楷體" w:hAnsi="標楷體" w:hint="eastAsia"/>
              </w:rPr>
              <w:t>，</w:t>
            </w:r>
            <w:r w:rsidRPr="00A70D4F">
              <w:rPr>
                <w:rFonts w:eastAsia="標楷體" w:hAnsi="標楷體"/>
              </w:rPr>
              <w:t>連心線段長</w:t>
            </w:r>
            <w:r w:rsidRPr="00A70D4F">
              <w:rPr>
                <w:rFonts w:eastAsia="標楷體" w:hAnsi="標楷體" w:hint="eastAsia"/>
              </w:rPr>
              <w:t>為</w:t>
            </w:r>
            <w:r w:rsidRPr="00A70D4F">
              <w:rPr>
                <w:rFonts w:eastAsia="標楷體"/>
              </w:rPr>
              <w:t>1</w:t>
            </w:r>
            <w:r w:rsidRPr="00A70D4F">
              <w:rPr>
                <w:rFonts w:eastAsia="標楷體" w:hint="eastAsia"/>
              </w:rPr>
              <w:t>0</w:t>
            </w:r>
            <w:r w:rsidR="00A70D4F" w:rsidRPr="00A70D4F">
              <w:rPr>
                <w:rFonts w:eastAsia="標楷體" w:hint="eastAsia"/>
                <w:bCs/>
              </w:rPr>
              <w:t>公分</w:t>
            </w:r>
            <w:r w:rsidR="00A70D4F">
              <w:rPr>
                <w:rFonts w:eastAsia="標楷體"/>
                <w:bCs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77CEB988">
                <v:shape id="_x0000_i1345" type="#_x0000_t75" style="width:15pt;height:12pt" o:ole="">
                  <v:imagedata r:id="rId113" o:title=""/>
                </v:shape>
                <o:OLEObject Type="Embed" ProgID="Equation.DSMT4" ShapeID="_x0000_i1345" DrawAspect="Content" ObjectID="_1789908632" r:id="rId118"/>
              </w:object>
            </w:r>
            <w:r>
              <w:rPr>
                <w:rFonts w:eastAsia="標楷體" w:hint="eastAsia"/>
                <w:position w:val="-4"/>
              </w:rPr>
              <w:t>10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 w:rsidR="00A70D4F">
              <w:rPr>
                <w:rFonts w:eastAsia="標楷體" w:hint="eastAsia"/>
                <w:position w:val="-4"/>
              </w:rPr>
              <w:t>(</w:t>
            </w:r>
            <w:r w:rsidRPr="00531A71">
              <w:rPr>
                <w:rFonts w:eastAsia="標楷體" w:hint="eastAsia"/>
                <w:position w:val="-4"/>
              </w:rPr>
              <w:t>20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>
              <w:rPr>
                <w:rFonts w:eastAsia="標楷體" w:hint="eastAsia"/>
                <w:position w:val="-4"/>
              </w:rPr>
              <w:t>6</w:t>
            </w:r>
            <w:r w:rsidR="00A70D4F">
              <w:rPr>
                <w:rFonts w:eastAsia="標楷體" w:hint="eastAsia"/>
                <w:position w:val="-4"/>
              </w:rPr>
              <w:t>)</w:t>
            </w:r>
            <w:r w:rsidR="00A70D4F" w:rsidRPr="00A70D4F">
              <w:rPr>
                <w:rFonts w:eastAsia="標楷體" w:hint="eastAsia"/>
                <w:bCs/>
                <w:position w:val="-2"/>
              </w:rPr>
              <w:t xml:space="preserve"> </w:t>
            </w:r>
            <w:r w:rsidR="00A70D4F" w:rsidRPr="00A70D4F">
              <w:rPr>
                <w:rFonts w:eastAsia="標楷體" w:hint="eastAsia"/>
                <w:bCs/>
                <w:position w:val="-4"/>
              </w:rPr>
              <w:t>公分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＜兩半徑差，則兩圓內離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內離，則此兩圓沒有公切線</w:t>
            </w:r>
          </w:p>
        </w:tc>
      </w:tr>
    </w:tbl>
    <w:p w14:paraId="26C3F384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4661E2DF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34496FA3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004C85E7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12B99F8D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762A9347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5A60F5B2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54BE9716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2EB716A3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40EC376B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4116D34C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23B4D2C4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6B067FF8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736833F8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7F9E9A11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02896A74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6CC58362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704E3CFD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0486A688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3CAF632F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2F7CC942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6141B1E1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3051FAD4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541054AE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118D83DC" w14:textId="77777777" w:rsidR="0012456B" w:rsidRDefault="0012456B" w:rsidP="005E1460">
      <w:pPr>
        <w:jc w:val="both"/>
        <w:rPr>
          <w:rFonts w:eastAsia="標楷體" w:hint="eastAsia"/>
          <w:b/>
        </w:rPr>
      </w:pPr>
    </w:p>
    <w:p w14:paraId="7D0850EE" w14:textId="77777777" w:rsidR="005E1460" w:rsidRPr="00E15BDB" w:rsidRDefault="0012456B" w:rsidP="005E1460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3C23E4">
        <w:rPr>
          <w:rFonts w:eastAsia="標楷體" w:hint="eastAsia"/>
          <w:b/>
        </w:rPr>
        <w:t>11</w:t>
      </w:r>
      <w:r w:rsidRPr="00531A71">
        <w:rPr>
          <w:rFonts w:eastAsia="標楷體"/>
          <w:b/>
        </w:rPr>
        <w:t>：</w:t>
      </w:r>
      <w:r>
        <w:rPr>
          <w:rFonts w:eastAsia="標楷體" w:hint="eastAsia"/>
          <w:b/>
        </w:rPr>
        <w:t xml:space="preserve"> </w:t>
      </w:r>
      <w:r w:rsidR="005E1460" w:rsidRPr="00E15BDB">
        <w:rPr>
          <w:rFonts w:eastAsia="標楷體" w:hint="eastAsia"/>
          <w:b/>
        </w:rPr>
        <w:t>兩圓外切，過切點的內公切線，必平分這兩圓的外公切線。</w:t>
      </w:r>
    </w:p>
    <w:p w14:paraId="4315BBA3" w14:textId="77777777" w:rsidR="005E1460" w:rsidRPr="00531A71" w:rsidRDefault="005E1460" w:rsidP="005E1460">
      <w:pPr>
        <w:ind w:firstLineChars="300" w:firstLine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3E5E80F7">
          <v:shape id="_x0000_s2437" type="#_x0000_t75" style="position:absolute;left:0;text-align:left;margin-left:90.2pt;margin-top:16.2pt;width:233.85pt;height:179.15pt;z-index:58">
            <v:imagedata r:id="rId119" o:title=""/>
          </v:shape>
        </w:pict>
      </w:r>
    </w:p>
    <w:p w14:paraId="33CC3BC0" w14:textId="77777777" w:rsidR="005E1460" w:rsidRDefault="005E1460" w:rsidP="005E1460">
      <w:pPr>
        <w:jc w:val="center"/>
        <w:rPr>
          <w:rFonts w:eastAsia="標楷體" w:hint="eastAsia"/>
        </w:rPr>
      </w:pPr>
    </w:p>
    <w:p w14:paraId="3D1CFEEE" w14:textId="77777777" w:rsidR="005E1460" w:rsidRDefault="005E1460" w:rsidP="005E1460">
      <w:pPr>
        <w:tabs>
          <w:tab w:val="left" w:pos="0"/>
        </w:tabs>
        <w:jc w:val="center"/>
        <w:rPr>
          <w:rFonts w:eastAsia="標楷體" w:hint="eastAsia"/>
        </w:rPr>
      </w:pPr>
    </w:p>
    <w:p w14:paraId="1C6CC38F" w14:textId="77777777" w:rsidR="005E1460" w:rsidRDefault="005E1460" w:rsidP="005E1460">
      <w:pPr>
        <w:jc w:val="center"/>
        <w:rPr>
          <w:rFonts w:eastAsia="標楷體" w:hint="eastAsia"/>
        </w:rPr>
      </w:pPr>
    </w:p>
    <w:p w14:paraId="13970949" w14:textId="77777777" w:rsidR="005E1460" w:rsidRDefault="005E1460" w:rsidP="005E1460">
      <w:pPr>
        <w:jc w:val="center"/>
        <w:rPr>
          <w:rFonts w:eastAsia="標楷體" w:hint="eastAsia"/>
        </w:rPr>
      </w:pPr>
    </w:p>
    <w:p w14:paraId="244C022C" w14:textId="77777777" w:rsidR="005E1460" w:rsidRDefault="005E1460" w:rsidP="005E1460">
      <w:pPr>
        <w:jc w:val="center"/>
        <w:rPr>
          <w:rFonts w:eastAsia="標楷體" w:hint="eastAsia"/>
        </w:rPr>
      </w:pPr>
    </w:p>
    <w:p w14:paraId="12FC24DC" w14:textId="77777777" w:rsidR="005E1460" w:rsidRDefault="005E1460" w:rsidP="005E1460">
      <w:pPr>
        <w:jc w:val="center"/>
        <w:rPr>
          <w:rFonts w:eastAsia="標楷體" w:hint="eastAsia"/>
        </w:rPr>
      </w:pPr>
    </w:p>
    <w:p w14:paraId="6E1EBB59" w14:textId="77777777" w:rsidR="005E1460" w:rsidRDefault="005E1460" w:rsidP="005E1460">
      <w:pPr>
        <w:jc w:val="center"/>
        <w:rPr>
          <w:rFonts w:eastAsia="標楷體" w:hint="eastAsia"/>
        </w:rPr>
      </w:pPr>
    </w:p>
    <w:p w14:paraId="2C0644B6" w14:textId="77777777" w:rsidR="005E1460" w:rsidRDefault="005E1460" w:rsidP="005E1460">
      <w:pPr>
        <w:jc w:val="center"/>
        <w:rPr>
          <w:rFonts w:eastAsia="標楷體" w:hint="eastAsia"/>
        </w:rPr>
      </w:pPr>
    </w:p>
    <w:p w14:paraId="0786CBDE" w14:textId="77777777" w:rsidR="005E1460" w:rsidRDefault="005E1460" w:rsidP="005E1460">
      <w:pPr>
        <w:jc w:val="center"/>
        <w:rPr>
          <w:rFonts w:eastAsia="標楷體" w:hint="eastAsia"/>
        </w:rPr>
      </w:pPr>
    </w:p>
    <w:p w14:paraId="5947BDA4" w14:textId="77777777" w:rsidR="005E1460" w:rsidRDefault="005E1460" w:rsidP="005E1460">
      <w:pPr>
        <w:jc w:val="center"/>
        <w:rPr>
          <w:rFonts w:eastAsia="標楷體" w:hint="eastAsia"/>
        </w:rPr>
      </w:pPr>
    </w:p>
    <w:p w14:paraId="30432D0C" w14:textId="77777777" w:rsidR="005E1460" w:rsidRPr="000F228B" w:rsidRDefault="000F228B" w:rsidP="005E1460">
      <w:pPr>
        <w:jc w:val="center"/>
        <w:rPr>
          <w:rFonts w:eastAsia="標楷體" w:hint="eastAsia"/>
          <w:b/>
          <w:bCs/>
        </w:rPr>
      </w:pPr>
      <w:r w:rsidRPr="000F228B">
        <w:rPr>
          <w:rFonts w:eastAsia="標楷體" w:hint="eastAsia"/>
          <w:b/>
          <w:bCs/>
        </w:rPr>
        <w:t>圖</w:t>
      </w:r>
      <w:r w:rsidRPr="000F228B">
        <w:rPr>
          <w:rFonts w:eastAsia="標楷體" w:hint="eastAsia"/>
          <w:b/>
          <w:bCs/>
        </w:rPr>
        <w:t>7.3-73</w:t>
      </w:r>
    </w:p>
    <w:p w14:paraId="1C23F17D" w14:textId="77777777" w:rsidR="005E1460" w:rsidRPr="007146D8" w:rsidRDefault="005E1460" w:rsidP="005E1460">
      <w:pPr>
        <w:ind w:left="728" w:hangingChars="303" w:hanging="728"/>
        <w:jc w:val="both"/>
        <w:rPr>
          <w:rFonts w:eastAsia="標楷體"/>
        </w:rPr>
      </w:pPr>
      <w:r w:rsidRPr="007146D8">
        <w:rPr>
          <w:rFonts w:eastAsia="標楷體" w:hAnsi="標楷體"/>
          <w:b/>
        </w:rPr>
        <w:t>已知：</w:t>
      </w:r>
      <w:r w:rsidR="000F228B" w:rsidRPr="000F228B">
        <w:rPr>
          <w:rFonts w:eastAsia="標楷體" w:hAnsi="標楷體" w:hint="eastAsia"/>
          <w:bCs/>
        </w:rPr>
        <w:t>如圖</w:t>
      </w:r>
      <w:r w:rsidR="000F228B" w:rsidRPr="000F228B">
        <w:rPr>
          <w:rFonts w:eastAsia="標楷體" w:hAnsi="標楷體" w:hint="eastAsia"/>
          <w:bCs/>
        </w:rPr>
        <w:t>7.3-73</w:t>
      </w:r>
      <w:r w:rsidR="000F228B" w:rsidRPr="000F228B">
        <w:rPr>
          <w:rFonts w:eastAsia="標楷體" w:hAnsi="標楷體" w:hint="eastAsia"/>
          <w:bCs/>
        </w:rPr>
        <w:t>，</w:t>
      </w:r>
      <w:r w:rsidRPr="007146D8">
        <w:rPr>
          <w:rFonts w:eastAsia="標楷體" w:hAnsi="標楷體"/>
        </w:rPr>
        <w:t>圓</w:t>
      </w:r>
      <w:r w:rsidRPr="007146D8">
        <w:rPr>
          <w:rFonts w:eastAsia="標楷體"/>
        </w:rPr>
        <w:t>O</w:t>
      </w:r>
      <w:r w:rsidRPr="007146D8">
        <w:rPr>
          <w:rFonts w:eastAsia="標楷體"/>
          <w:vertAlign w:val="subscript"/>
        </w:rPr>
        <w:t>1</w:t>
      </w:r>
      <w:r w:rsidRPr="007146D8">
        <w:rPr>
          <w:rFonts w:eastAsia="標楷體" w:hAnsi="標楷體"/>
        </w:rPr>
        <w:t>與圓</w:t>
      </w:r>
      <w:r w:rsidRPr="007146D8">
        <w:rPr>
          <w:rFonts w:eastAsia="標楷體"/>
        </w:rPr>
        <w:t>O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7146D8">
          <w:rPr>
            <w:rFonts w:eastAsia="標楷體"/>
            <w:vertAlign w:val="subscript"/>
          </w:rPr>
          <w:t>2</w:t>
        </w:r>
        <w:r w:rsidRPr="007146D8">
          <w:rPr>
            <w:rFonts w:eastAsia="標楷體" w:hAnsi="標楷體"/>
          </w:rPr>
          <w:t>兩</w:t>
        </w:r>
      </w:smartTag>
      <w:r w:rsidRPr="007146D8">
        <w:rPr>
          <w:rFonts w:eastAsia="標楷體" w:hAnsi="標楷體"/>
        </w:rPr>
        <w:t>圓外切於</w:t>
      </w:r>
      <w:r w:rsidRPr="007146D8">
        <w:rPr>
          <w:rFonts w:eastAsia="標楷體"/>
        </w:rPr>
        <w:t>M</w:t>
      </w:r>
      <w:r w:rsidRPr="007146D8">
        <w:rPr>
          <w:rFonts w:eastAsia="標楷體" w:hAnsi="標楷體"/>
        </w:rPr>
        <w:t>點，</w:t>
      </w:r>
      <w:r w:rsidRPr="007146D8">
        <w:rPr>
          <w:rFonts w:eastAsia="標楷體"/>
          <w:position w:val="-2"/>
        </w:rPr>
        <w:pict w14:anchorId="50B09D47">
          <v:shape id="_x0000_i1346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7146D8">
        <w:rPr>
          <w:rFonts w:eastAsia="標楷體" w:hAnsi="標楷體"/>
        </w:rPr>
        <w:t>為兩圓的內公切線，</w:t>
      </w:r>
      <w:r w:rsidRPr="007146D8">
        <w:rPr>
          <w:rFonts w:eastAsia="標楷體"/>
          <w:position w:val="-2"/>
        </w:rPr>
        <w:pict w14:anchorId="228E84D6">
          <v:shape id="_x0000_i1347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7146D8">
        <w:rPr>
          <w:rFonts w:eastAsia="標楷體" w:hAnsi="標楷體"/>
        </w:rPr>
        <w:t>為圓</w:t>
      </w:r>
      <w:r w:rsidRPr="007146D8">
        <w:rPr>
          <w:rFonts w:eastAsia="標楷體"/>
        </w:rPr>
        <w:t>O</w:t>
      </w:r>
      <w:r w:rsidRPr="007146D8">
        <w:rPr>
          <w:rFonts w:eastAsia="標楷體"/>
          <w:vertAlign w:val="subscript"/>
        </w:rPr>
        <w:t>1</w:t>
      </w:r>
      <w:r w:rsidRPr="007146D8">
        <w:rPr>
          <w:rFonts w:eastAsia="標楷體" w:hAnsi="標楷體"/>
        </w:rPr>
        <w:t>及圓</w:t>
      </w:r>
      <w:r w:rsidRPr="007146D8">
        <w:rPr>
          <w:rFonts w:eastAsia="標楷體"/>
        </w:rPr>
        <w:t>O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7146D8">
          <w:rPr>
            <w:rFonts w:eastAsia="標楷體"/>
            <w:vertAlign w:val="subscript"/>
          </w:rPr>
          <w:t>2</w:t>
        </w:r>
        <w:r w:rsidRPr="007146D8">
          <w:rPr>
            <w:rFonts w:eastAsia="標楷體" w:hAnsi="標楷體"/>
          </w:rPr>
          <w:t>兩</w:t>
        </w:r>
      </w:smartTag>
      <w:r w:rsidRPr="007146D8">
        <w:rPr>
          <w:rFonts w:eastAsia="標楷體" w:hAnsi="標楷體"/>
        </w:rPr>
        <w:t>圓的外公切線，切點分別為點</w:t>
      </w:r>
      <w:r w:rsidRPr="007146D8">
        <w:rPr>
          <w:rFonts w:eastAsia="標楷體"/>
        </w:rPr>
        <w:t>P</w:t>
      </w:r>
      <w:r w:rsidRPr="007146D8">
        <w:rPr>
          <w:rFonts w:eastAsia="標楷體" w:hAnsi="標楷體"/>
        </w:rPr>
        <w:t>與點</w:t>
      </w:r>
      <w:r w:rsidRPr="007146D8">
        <w:rPr>
          <w:rFonts w:eastAsia="標楷體"/>
        </w:rPr>
        <w:t>Q</w:t>
      </w:r>
      <w:r w:rsidRPr="007146D8">
        <w:rPr>
          <w:rFonts w:eastAsia="標楷體" w:hAnsi="標楷體"/>
        </w:rPr>
        <w:t>，</w:t>
      </w:r>
      <w:r w:rsidRPr="007146D8">
        <w:rPr>
          <w:rFonts w:eastAsia="標楷體"/>
          <w:position w:val="-2"/>
        </w:rPr>
        <w:pict w14:anchorId="508AC9A0">
          <v:shape id="_x0000_i1348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7146D8">
        <w:rPr>
          <w:rFonts w:eastAsia="標楷體" w:hAnsi="標楷體"/>
        </w:rPr>
        <w:t>與</w:t>
      </w:r>
      <w:r w:rsidRPr="007146D8">
        <w:rPr>
          <w:rFonts w:eastAsia="標楷體"/>
          <w:position w:val="-2"/>
        </w:rPr>
        <w:pict w14:anchorId="7765EEB1">
          <v:shape id="_x0000_i1349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7146D8">
        <w:rPr>
          <w:rFonts w:eastAsia="標楷體" w:hAnsi="標楷體"/>
        </w:rPr>
        <w:t>相交於點</w:t>
      </w:r>
      <w:r w:rsidRPr="007146D8">
        <w:rPr>
          <w:rFonts w:eastAsia="標楷體"/>
        </w:rPr>
        <w:t>N</w:t>
      </w:r>
      <w:r w:rsidRPr="007146D8">
        <w:rPr>
          <w:rFonts w:eastAsia="標楷體" w:hAnsi="標楷體"/>
        </w:rPr>
        <w:t>。</w:t>
      </w:r>
    </w:p>
    <w:p w14:paraId="29F410DE" w14:textId="77777777" w:rsidR="005E1460" w:rsidRPr="007146D8" w:rsidRDefault="005E1460" w:rsidP="005E1460">
      <w:pPr>
        <w:rPr>
          <w:rFonts w:eastAsia="標楷體"/>
        </w:rPr>
      </w:pPr>
      <w:r w:rsidRPr="007146D8">
        <w:rPr>
          <w:rFonts w:eastAsia="標楷體" w:hAnsi="標楷體"/>
          <w:b/>
        </w:rPr>
        <w:t>求證：</w:t>
      </w:r>
      <w:r w:rsidRPr="007146D8">
        <w:rPr>
          <w:rFonts w:eastAsia="標楷體"/>
          <w:position w:val="-2"/>
        </w:rPr>
        <w:pict w14:anchorId="1C82E7E6">
          <v:shape id="_x0000_i1350" type="#_x0000_t75" alt="%FontSize=12&#10;%TeXFontSize=12&#10;\documentclass{article}&#10;\pagestyle{empty}&#10;\begin{document}&#10;\[&#10;\overline{PN}&#10;\]&#10;\end{document}" style="width:16.5pt;height:10.5pt">
            <v:imagedata r:id="rId120" o:title="formula_phys"/>
          </v:shape>
        </w:pict>
      </w:r>
      <w:r w:rsidRPr="007146D8">
        <w:rPr>
          <w:rFonts w:eastAsia="標楷體" w:hAnsi="標楷體"/>
          <w:position w:val="-2"/>
        </w:rPr>
        <w:t>＝</w:t>
      </w:r>
      <w:r w:rsidRPr="007146D8">
        <w:rPr>
          <w:rFonts w:eastAsia="標楷體"/>
          <w:position w:val="-6"/>
        </w:rPr>
        <w:pict w14:anchorId="65073619">
          <v:shape id="_x0000_i1351" type="#_x0000_t75" alt="%FontSize=12&#10;%TeXFontSize=12&#10;\documentclass{article}&#10;\pagestyle{empty}&#10;\begin{document}&#10;\[&#10;\overline{NQ}&#10;\]&#10;\end{document}" style="width:18pt;height:12.75pt">
            <v:imagedata r:id="rId121" o:title="formula_phys"/>
          </v:shape>
        </w:pict>
      </w:r>
    </w:p>
    <w:p w14:paraId="1337E0EE" w14:textId="77777777" w:rsidR="005E1460" w:rsidRPr="00531A71" w:rsidRDefault="005E1460" w:rsidP="005E1460">
      <w:pPr>
        <w:spacing w:beforeLines="50" w:before="180"/>
        <w:jc w:val="both"/>
        <w:rPr>
          <w:rFonts w:eastAsia="標楷體" w:hint="eastAsia"/>
        </w:rPr>
      </w:pPr>
      <w:r w:rsidRPr="00E15BDB">
        <w:rPr>
          <w:rFonts w:eastAsia="標楷體" w:hint="eastAsia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一點到圓的兩切線等長</w:t>
      </w:r>
    </w:p>
    <w:p w14:paraId="61BCBA7D" w14:textId="77777777" w:rsidR="005E1460" w:rsidRPr="00E15BDB" w:rsidRDefault="005E1460" w:rsidP="005E1460">
      <w:pPr>
        <w:jc w:val="both"/>
        <w:rPr>
          <w:rFonts w:eastAsia="標楷體"/>
          <w:b/>
        </w:rPr>
      </w:pPr>
      <w:r w:rsidRPr="00E15BDB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5E1460" w:rsidRPr="00531A71" w14:paraId="685A07F5" w14:textId="77777777" w:rsidTr="00591D5B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4B37D0" w14:textId="77777777" w:rsidR="005E1460" w:rsidRPr="00531A71" w:rsidRDefault="005E1460" w:rsidP="005E146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00A8D758" w14:textId="77777777" w:rsidR="005E1460" w:rsidRPr="00531A71" w:rsidRDefault="005E1460" w:rsidP="005E146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5E1460" w:rsidRPr="00531A71" w14:paraId="2BC1C06B" w14:textId="77777777" w:rsidTr="00591D5B">
        <w:tc>
          <w:tcPr>
            <w:tcW w:w="2943" w:type="dxa"/>
            <w:tcBorders>
              <w:top w:val="single" w:sz="4" w:space="0" w:color="auto"/>
            </w:tcBorders>
          </w:tcPr>
          <w:p w14:paraId="60F03CA9" w14:textId="77777777" w:rsidR="005E1460" w:rsidRPr="007146D8" w:rsidRDefault="005E1460" w:rsidP="005E146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7146D8">
              <w:rPr>
                <w:rFonts w:eastAsia="標楷體"/>
                <w:position w:val="-6"/>
              </w:rPr>
              <w:pict w14:anchorId="60B34B3A">
                <v:shape id="_x0000_i1352" type="#_x0000_t75" alt="%FontSize=12&#10;%TeXFontSize=12&#10;\documentclass{article}&#10;\pagestyle{empty}&#10;\begin{document}&#10;\[&#10;\overline{PN}&#10;\]&#10;\end{document}" style="width:16.5pt;height:10.5pt">
                  <v:imagedata r:id="rId120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6"/>
              </w:rPr>
              <w:pict w14:anchorId="5959CA5C">
                <v:shape id="_x0000_i1353" type="#_x0000_t75" alt="%FontSize=12&#10;%TeXFontSize=12&#10;\documentclass{article}&#10;\pagestyle{empty}&#10;\begin{document}&#10;\[&#10;\overline{NM}&#10;\]&#10;\end{document}" style="width:20.25pt;height:10.5pt">
                  <v:imagedata r:id="rId122" o:title="formula_phys"/>
                </v:shape>
              </w:pict>
            </w:r>
            <w:r>
              <w:rPr>
                <w:rFonts w:eastAsia="標楷體" w:hint="eastAsia"/>
                <w:position w:val="-6"/>
              </w:rPr>
              <w:br/>
            </w:r>
            <w:r>
              <w:rPr>
                <w:rFonts w:eastAsia="標楷體" w:hint="eastAsia"/>
                <w:position w:val="-6"/>
              </w:rPr>
              <w:br/>
            </w:r>
          </w:p>
          <w:p w14:paraId="7B5411F5" w14:textId="77777777" w:rsidR="005E1460" w:rsidRPr="007146D8" w:rsidRDefault="005E1460" w:rsidP="005E146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7146D8">
              <w:rPr>
                <w:rFonts w:eastAsia="標楷體"/>
                <w:position w:val="-8"/>
              </w:rPr>
              <w:pict w14:anchorId="64B5008A">
                <v:shape id="_x0000_i1354" type="#_x0000_t75" alt="%FontSize=12&#10;%TeXFontSize=12&#10;\documentclass{article}&#10;\pagestyle{empty}&#10;\begin{document}&#10;\[&#10;\overline{NQ}&#10;\]&#10;\end{document}" style="width:18pt;height:12.75pt">
                  <v:imagedata r:id="rId121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6"/>
              </w:rPr>
              <w:pict w14:anchorId="0EE2952A">
                <v:shape id="_x0000_i1355" type="#_x0000_t75" alt="%FontSize=12&#10;%TeXFontSize=12&#10;\documentclass{article}&#10;\pagestyle{empty}&#10;\begin{document}&#10;\[&#10;\overline{NM}&#10;\]&#10;\end{document}" style="width:20.25pt;height:10.5pt">
                  <v:imagedata r:id="rId122" o:title="formula_phys"/>
                </v:shape>
              </w:pict>
            </w:r>
            <w:r>
              <w:rPr>
                <w:rFonts w:eastAsia="標楷體" w:hint="eastAsia"/>
                <w:position w:val="-6"/>
              </w:rPr>
              <w:br/>
            </w:r>
            <w:r>
              <w:rPr>
                <w:rFonts w:eastAsia="標楷體" w:hint="eastAsia"/>
                <w:position w:val="-6"/>
              </w:rPr>
              <w:br/>
            </w:r>
          </w:p>
          <w:p w14:paraId="6341D9CA" w14:textId="77777777" w:rsidR="005E1460" w:rsidRPr="00531A71" w:rsidRDefault="005E1460" w:rsidP="005E146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所以</w:t>
            </w:r>
            <w:r w:rsidRPr="007146D8">
              <w:rPr>
                <w:rFonts w:eastAsia="標楷體"/>
                <w:position w:val="-2"/>
              </w:rPr>
              <w:pict w14:anchorId="2581165F">
                <v:shape id="_x0000_i1356" type="#_x0000_t75" alt="%FontSize=12&#10;%TeXFontSize=12&#10;\documentclass{article}&#10;\pagestyle{empty}&#10;\begin{document}&#10;\[&#10;\overline{PN}&#10;\]&#10;\end{document}" style="width:16.5pt;height:10.5pt">
                  <v:imagedata r:id="rId120" o:title="formula_phys"/>
                </v:shape>
              </w:pict>
            </w:r>
            <w:r w:rsidRPr="007146D8">
              <w:rPr>
                <w:rFonts w:eastAsia="標楷體" w:hAnsi="標楷體"/>
                <w:position w:val="-2"/>
              </w:rPr>
              <w:t>＝</w:t>
            </w:r>
            <w:r w:rsidRPr="007146D8">
              <w:rPr>
                <w:rFonts w:eastAsia="標楷體"/>
                <w:position w:val="-6"/>
              </w:rPr>
              <w:pict w14:anchorId="6443F122">
                <v:shape id="_x0000_i1357" type="#_x0000_t75" alt="%FontSize=12&#10;%TeXFontSize=12&#10;\documentclass{article}&#10;\pagestyle{empty}&#10;\begin{document}&#10;\[&#10;\overline{NQ}&#10;\]&#10;\end{document}" style="width:18pt;height:12.75pt">
                  <v:imagedata r:id="rId121" o:title="formula_phys"/>
                </v:shape>
              </w:pic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704D08E6" w14:textId="77777777" w:rsidR="005E1460" w:rsidRDefault="005E1460" w:rsidP="005E1460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7146D8">
              <w:rPr>
                <w:rFonts w:eastAsia="標楷體"/>
                <w:position w:val="-2"/>
              </w:rPr>
              <w:pict w14:anchorId="1D868F27">
                <v:shape id="_x0000_i1358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/>
              </w:rPr>
              <w:t>為</w:t>
            </w:r>
            <w:r w:rsidRPr="007146D8">
              <w:rPr>
                <w:rFonts w:eastAsia="標楷體" w:hAnsi="標楷體"/>
              </w:rPr>
              <w:t>圓</w:t>
            </w:r>
            <w:r w:rsidRPr="007146D8">
              <w:rPr>
                <w:rFonts w:eastAsia="標楷體"/>
              </w:rPr>
              <w:t>O</w:t>
            </w:r>
            <w:r w:rsidRPr="007146D8">
              <w:rPr>
                <w:rFonts w:eastAsia="標楷體"/>
                <w:vertAlign w:val="subscript"/>
              </w:rPr>
              <w:t>1</w:t>
            </w:r>
            <w:r w:rsidRPr="007146D8">
              <w:rPr>
                <w:rFonts w:eastAsia="標楷體" w:hAnsi="標楷體"/>
              </w:rPr>
              <w:t>的切線</w:t>
            </w:r>
            <w:r>
              <w:rPr>
                <w:rFonts w:eastAsia="標楷體" w:hAnsi="標楷體" w:hint="eastAsia"/>
              </w:rPr>
              <w:t>、</w:t>
            </w:r>
            <w:r w:rsidRPr="007146D8">
              <w:rPr>
                <w:rFonts w:eastAsia="標楷體"/>
                <w:position w:val="-2"/>
              </w:rPr>
              <w:pict w14:anchorId="4E2E90ED">
                <v:shape id="_x0000_i1359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7146D8">
              <w:rPr>
                <w:rFonts w:eastAsia="標楷體" w:hAnsi="標楷體"/>
              </w:rPr>
              <w:t>為圓</w:t>
            </w:r>
            <w:r w:rsidRPr="007146D8">
              <w:rPr>
                <w:rFonts w:eastAsia="標楷體"/>
              </w:rPr>
              <w:t>O</w:t>
            </w:r>
            <w:r w:rsidRPr="007146D8">
              <w:rPr>
                <w:rFonts w:eastAsia="標楷體"/>
                <w:vertAlign w:val="subscript"/>
              </w:rPr>
              <w:t>1</w:t>
            </w:r>
            <w:r w:rsidRPr="007146D8">
              <w:rPr>
                <w:rFonts w:eastAsia="標楷體" w:hAnsi="標楷體"/>
              </w:rPr>
              <w:t>的切線</w:t>
            </w:r>
            <w:r>
              <w:rPr>
                <w:rFonts w:eastAsia="標楷體" w:hAnsi="標楷體" w:hint="eastAsia"/>
              </w:rPr>
              <w:t>，</w:t>
            </w:r>
            <w:r w:rsidRPr="007146D8">
              <w:rPr>
                <w:rFonts w:eastAsia="標楷體" w:hAnsi="標楷體"/>
              </w:rPr>
              <w:t>切點</w:t>
            </w:r>
            <w:r>
              <w:rPr>
                <w:rFonts w:eastAsia="標楷體" w:hAnsi="標楷體" w:hint="eastAsia"/>
              </w:rPr>
              <w:br/>
            </w:r>
            <w:r w:rsidRPr="007146D8">
              <w:rPr>
                <w:rFonts w:eastAsia="標楷體" w:hAnsi="標楷體"/>
              </w:rPr>
              <w:t>分別為點</w:t>
            </w:r>
            <w:r>
              <w:rPr>
                <w:rFonts w:eastAsia="標楷體" w:hAnsi="標楷體" w:hint="eastAsia"/>
              </w:rPr>
              <w:t>M</w:t>
            </w:r>
            <w:r w:rsidRPr="007146D8">
              <w:rPr>
                <w:rFonts w:eastAsia="標楷體" w:hAnsi="標楷體"/>
              </w:rPr>
              <w:t>與點</w:t>
            </w:r>
            <w:r>
              <w:rPr>
                <w:rFonts w:eastAsia="標楷體" w:hAnsi="標楷體" w:hint="eastAsia"/>
              </w:rPr>
              <w:t>P</w:t>
            </w:r>
            <w:r>
              <w:rPr>
                <w:rFonts w:eastAsia="標楷體" w:hAnsi="標楷體" w:hint="eastAsia"/>
              </w:rPr>
              <w:t>，且</w:t>
            </w:r>
            <w:r w:rsidRPr="007146D8">
              <w:rPr>
                <w:rFonts w:eastAsia="標楷體"/>
                <w:position w:val="-2"/>
              </w:rPr>
              <w:pict w14:anchorId="6B7AB20E">
                <v:shape id="_x0000_i1360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7146D8">
              <w:rPr>
                <w:rFonts w:eastAsia="標楷體" w:hAnsi="標楷體"/>
              </w:rPr>
              <w:t>與</w:t>
            </w:r>
            <w:r w:rsidRPr="007146D8">
              <w:rPr>
                <w:rFonts w:eastAsia="標楷體"/>
                <w:position w:val="-2"/>
              </w:rPr>
              <w:pict w14:anchorId="5D0DBABF">
                <v:shape id="_x0000_i1361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7146D8">
              <w:rPr>
                <w:rFonts w:eastAsia="標楷體" w:hAnsi="標楷體"/>
              </w:rPr>
              <w:t>相交於點</w:t>
            </w:r>
            <w:r w:rsidRPr="007146D8">
              <w:rPr>
                <w:rFonts w:eastAsia="標楷體"/>
              </w:rPr>
              <w:t>N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一點到圓的兩切線等長</w:t>
            </w:r>
          </w:p>
          <w:p w14:paraId="565B5CAF" w14:textId="77777777" w:rsidR="005E1460" w:rsidRDefault="005E1460" w:rsidP="005E1460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7146D8">
              <w:rPr>
                <w:rFonts w:eastAsia="標楷體"/>
                <w:position w:val="-2"/>
              </w:rPr>
              <w:pict w14:anchorId="72C20E5F">
                <v:shape id="_x0000_i1362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/>
              </w:rPr>
              <w:t>為</w:t>
            </w:r>
            <w:r w:rsidRPr="007146D8">
              <w:rPr>
                <w:rFonts w:eastAsia="標楷體" w:hAnsi="標楷體"/>
              </w:rPr>
              <w:t>圓</w:t>
            </w:r>
            <w:r w:rsidRPr="007146D8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7146D8">
              <w:rPr>
                <w:rFonts w:eastAsia="標楷體" w:hAnsi="標楷體"/>
              </w:rPr>
              <w:t>的切線</w:t>
            </w:r>
            <w:r>
              <w:rPr>
                <w:rFonts w:eastAsia="標楷體" w:hAnsi="標楷體" w:hint="eastAsia"/>
              </w:rPr>
              <w:t>、</w:t>
            </w:r>
            <w:r w:rsidRPr="007146D8">
              <w:rPr>
                <w:rFonts w:eastAsia="標楷體"/>
                <w:position w:val="-2"/>
              </w:rPr>
              <w:pict w14:anchorId="19AE3C50">
                <v:shape id="_x0000_i1363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7146D8">
              <w:rPr>
                <w:rFonts w:eastAsia="標楷體" w:hAnsi="標楷體"/>
              </w:rPr>
              <w:t>為圓</w:t>
            </w:r>
            <w:r w:rsidRPr="007146D8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7146D8">
              <w:rPr>
                <w:rFonts w:eastAsia="標楷體" w:hAnsi="標楷體"/>
              </w:rPr>
              <w:t>的切線</w:t>
            </w:r>
            <w:r>
              <w:rPr>
                <w:rFonts w:eastAsia="標楷體" w:hAnsi="標楷體" w:hint="eastAsia"/>
              </w:rPr>
              <w:t>，</w:t>
            </w:r>
            <w:r w:rsidRPr="007146D8">
              <w:rPr>
                <w:rFonts w:eastAsia="標楷體" w:hAnsi="標楷體"/>
              </w:rPr>
              <w:t>切點</w:t>
            </w:r>
            <w:r>
              <w:rPr>
                <w:rFonts w:eastAsia="標楷體" w:hAnsi="標楷體" w:hint="eastAsia"/>
              </w:rPr>
              <w:br/>
            </w:r>
            <w:r w:rsidRPr="007146D8">
              <w:rPr>
                <w:rFonts w:eastAsia="標楷體" w:hAnsi="標楷體"/>
              </w:rPr>
              <w:t>分別為點</w:t>
            </w:r>
            <w:r>
              <w:rPr>
                <w:rFonts w:eastAsia="標楷體" w:hAnsi="標楷體" w:hint="eastAsia"/>
              </w:rPr>
              <w:t>M</w:t>
            </w:r>
            <w:r w:rsidRPr="007146D8">
              <w:rPr>
                <w:rFonts w:eastAsia="標楷體" w:hAnsi="標楷體"/>
              </w:rPr>
              <w:t>與點</w:t>
            </w:r>
            <w:r>
              <w:rPr>
                <w:rFonts w:eastAsia="標楷體" w:hAnsi="標楷體" w:hint="eastAsia"/>
              </w:rPr>
              <w:t>Q</w:t>
            </w:r>
            <w:r>
              <w:rPr>
                <w:rFonts w:eastAsia="標楷體" w:hAnsi="標楷體" w:hint="eastAsia"/>
              </w:rPr>
              <w:t>，且</w:t>
            </w:r>
            <w:r w:rsidRPr="007146D8">
              <w:rPr>
                <w:rFonts w:eastAsia="標楷體"/>
                <w:position w:val="-2"/>
              </w:rPr>
              <w:pict w14:anchorId="4C4C8ED2">
                <v:shape id="_x0000_i1364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7146D8">
              <w:rPr>
                <w:rFonts w:eastAsia="標楷體" w:hAnsi="標楷體"/>
              </w:rPr>
              <w:t>與</w:t>
            </w:r>
            <w:r w:rsidRPr="007146D8">
              <w:rPr>
                <w:rFonts w:eastAsia="標楷體"/>
                <w:position w:val="-2"/>
              </w:rPr>
              <w:pict w14:anchorId="300FEC40">
                <v:shape id="_x0000_i1365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7146D8">
              <w:rPr>
                <w:rFonts w:eastAsia="標楷體" w:hAnsi="標楷體"/>
              </w:rPr>
              <w:t>相交於點</w:t>
            </w:r>
            <w:r w:rsidRPr="007146D8">
              <w:rPr>
                <w:rFonts w:eastAsia="標楷體"/>
              </w:rPr>
              <w:t>N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一點到圓的兩切線等長</w:t>
            </w:r>
          </w:p>
          <w:p w14:paraId="09FF8C9B" w14:textId="77777777" w:rsidR="005E1460" w:rsidRPr="00531A71" w:rsidRDefault="005E1460" w:rsidP="005E1460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r w:rsidRPr="007146D8">
              <w:rPr>
                <w:rFonts w:eastAsia="標楷體" w:hint="eastAsia"/>
                <w:position w:val="-2"/>
              </w:rPr>
              <w:t>由</w:t>
            </w:r>
            <w:r w:rsidRPr="007146D8">
              <w:rPr>
                <w:rFonts w:eastAsia="標楷體" w:hint="eastAsia"/>
                <w:position w:val="-2"/>
              </w:rPr>
              <w:t>(1)</w:t>
            </w:r>
            <w:r>
              <w:rPr>
                <w:rFonts w:eastAsia="標楷體" w:hint="eastAsia"/>
              </w:rPr>
              <w:t xml:space="preserve"> </w:t>
            </w:r>
            <w:r w:rsidRPr="007146D8">
              <w:rPr>
                <w:rFonts w:eastAsia="標楷體"/>
                <w:position w:val="-6"/>
              </w:rPr>
              <w:pict w14:anchorId="6DE7248B">
                <v:shape id="_x0000_i1366" type="#_x0000_t75" alt="%FontSize=12&#10;%TeXFontSize=12&#10;\documentclass{article}&#10;\pagestyle{empty}&#10;\begin{document}&#10;\[&#10;\overline{PN}&#10;\]&#10;\end{document}" style="width:16.5pt;height:10.5pt">
                  <v:imagedata r:id="rId120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6"/>
              </w:rPr>
              <w:pict w14:anchorId="5771EBC5">
                <v:shape id="_x0000_i1367" type="#_x0000_t75" alt="%FontSize=12&#10;%TeXFontSize=12&#10;\documentclass{article}&#10;\pagestyle{empty}&#10;\begin{document}&#10;\[&#10;\overline{NM}&#10;\]&#10;\end{document}" style="width:20.25pt;height:10.5pt">
                  <v:imagedata r:id="rId122" o:title="formula_phys"/>
                </v:shape>
              </w:pict>
            </w:r>
            <w:r>
              <w:rPr>
                <w:rFonts w:eastAsia="標楷體" w:hint="eastAsia"/>
                <w:position w:val="-6"/>
              </w:rPr>
              <w:t xml:space="preserve"> </w:t>
            </w:r>
            <w:r w:rsidRPr="007146D8">
              <w:rPr>
                <w:rFonts w:eastAsia="標楷體" w:hint="eastAsia"/>
                <w:position w:val="-2"/>
              </w:rPr>
              <w:t>＆</w:t>
            </w:r>
            <w:r w:rsidRPr="007146D8">
              <w:rPr>
                <w:rFonts w:eastAsia="標楷體" w:hint="eastAsia"/>
                <w:position w:val="-2"/>
              </w:rPr>
              <w:t xml:space="preserve"> (2)</w:t>
            </w:r>
            <w:r w:rsidRPr="007146D8">
              <w:rPr>
                <w:rFonts w:eastAsia="標楷體"/>
                <w:position w:val="-8"/>
              </w:rPr>
              <w:t xml:space="preserve"> </w:t>
            </w:r>
            <w:r w:rsidRPr="007146D8">
              <w:rPr>
                <w:rFonts w:eastAsia="標楷體"/>
                <w:position w:val="-8"/>
              </w:rPr>
              <w:pict w14:anchorId="486EC766">
                <v:shape id="_x0000_i1368" type="#_x0000_t75" alt="%FontSize=12&#10;%TeXFontSize=12&#10;\documentclass{article}&#10;\pagestyle{empty}&#10;\begin{document}&#10;\[&#10;\overline{NQ}&#10;\]&#10;\end{document}" style="width:18pt;height:12.75pt">
                  <v:imagedata r:id="rId121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6"/>
              </w:rPr>
              <w:pict w14:anchorId="5CE45DEF">
                <v:shape id="_x0000_i1369" type="#_x0000_t75" alt="%FontSize=12&#10;%TeXFontSize=12&#10;\documentclass{article}&#10;\pagestyle{empty}&#10;\begin{document}&#10;\[&#10;\overline{NM}&#10;\]&#10;\end{document}" style="width:20.25pt;height:10.5pt">
                  <v:imagedata r:id="rId122" o:title="formula_phys"/>
                </v:shape>
              </w:pict>
            </w:r>
            <w:r>
              <w:rPr>
                <w:rFonts w:eastAsia="標楷體" w:hint="eastAsia"/>
                <w:position w:val="-6"/>
              </w:rPr>
              <w:t xml:space="preserve"> </w:t>
            </w:r>
            <w:r w:rsidRPr="007146D8">
              <w:rPr>
                <w:rFonts w:eastAsia="標楷體" w:hint="eastAsia"/>
                <w:position w:val="-2"/>
              </w:rPr>
              <w:t>遞移律</w:t>
            </w:r>
          </w:p>
        </w:tc>
      </w:tr>
    </w:tbl>
    <w:p w14:paraId="42FFA5DB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648AAC5B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37030B2E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0AD0C1AD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05A2B4C9" w14:textId="77777777" w:rsidR="0012456B" w:rsidRDefault="0012456B" w:rsidP="00E57D7E">
      <w:pPr>
        <w:jc w:val="both"/>
        <w:rPr>
          <w:rFonts w:eastAsia="標楷體" w:hint="eastAsia"/>
          <w:b/>
        </w:rPr>
      </w:pPr>
    </w:p>
    <w:p w14:paraId="4DFE3991" w14:textId="77777777" w:rsidR="0012456B" w:rsidRDefault="0012456B" w:rsidP="00E57D7E">
      <w:pPr>
        <w:jc w:val="both"/>
        <w:rPr>
          <w:rFonts w:eastAsia="標楷體" w:hint="eastAsia"/>
          <w:b/>
        </w:rPr>
      </w:pPr>
    </w:p>
    <w:p w14:paraId="2CF35282" w14:textId="77777777" w:rsidR="0012456B" w:rsidRDefault="0012456B" w:rsidP="00E57D7E">
      <w:pPr>
        <w:jc w:val="both"/>
        <w:rPr>
          <w:rFonts w:eastAsia="標楷體" w:hint="eastAsia"/>
          <w:b/>
        </w:rPr>
      </w:pPr>
    </w:p>
    <w:p w14:paraId="0DB10F1C" w14:textId="77777777" w:rsidR="0012456B" w:rsidRDefault="0012456B" w:rsidP="00E57D7E">
      <w:pPr>
        <w:jc w:val="both"/>
        <w:rPr>
          <w:rFonts w:eastAsia="標楷體" w:hint="eastAsia"/>
          <w:b/>
        </w:rPr>
      </w:pPr>
    </w:p>
    <w:p w14:paraId="5C9D5C65" w14:textId="77777777" w:rsidR="0012456B" w:rsidRDefault="0012456B" w:rsidP="00E57D7E">
      <w:pPr>
        <w:jc w:val="both"/>
        <w:rPr>
          <w:rFonts w:eastAsia="標楷體" w:hint="eastAsia"/>
          <w:b/>
        </w:rPr>
      </w:pPr>
    </w:p>
    <w:p w14:paraId="1BEE6383" w14:textId="77777777" w:rsidR="0012456B" w:rsidRDefault="0012456B" w:rsidP="00E57D7E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3C23E4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</w:p>
    <w:p w14:paraId="236C63BF" w14:textId="77777777" w:rsidR="00E57D7E" w:rsidRPr="00531A71" w:rsidRDefault="00734126" w:rsidP="00734126">
      <w:pPr>
        <w:ind w:left="4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4A8656AD">
          <v:shape id="_x0000_s2441" type="#_x0000_t75" style="position:absolute;left:0;text-align:left;margin-left:123.8pt;margin-top:45.75pt;width:166.9pt;height:156.55pt;z-index:59">
            <v:imagedata r:id="rId123" o:title=""/>
          </v:shape>
        </w:pict>
      </w:r>
      <w:r w:rsidR="0012456B">
        <w:rPr>
          <w:rFonts w:eastAsia="標楷體" w:hint="eastAsia"/>
        </w:rPr>
        <w:t>圖</w:t>
      </w:r>
      <w:r>
        <w:rPr>
          <w:rFonts w:eastAsia="標楷體" w:hint="eastAsia"/>
        </w:rPr>
        <w:t>7.3-74</w:t>
      </w:r>
      <w:r w:rsidR="0012456B">
        <w:rPr>
          <w:rFonts w:eastAsia="標楷體" w:hint="eastAsia"/>
        </w:rPr>
        <w:t>中，</w:t>
      </w:r>
      <w:r w:rsidR="00E57D7E" w:rsidRPr="00531A71">
        <w:rPr>
          <w:rFonts w:eastAsia="標楷體"/>
          <w:position w:val="-2"/>
        </w:rPr>
        <w:pict w14:anchorId="3FF47769">
          <v:shape id="_x0000_i1370" type="#_x0000_t75" alt="%FontSize=12&#10;%TeXFontSize=12&#10;\documentclass{article}&#10;\pagestyle{empty}&#10;\begin{document}&#10;\[&#10;\overline{DE}&#10;\]&#10;\end{document}" style="width:17.25pt;height:10.5pt">
            <v:imagedata r:id="rId9" o:title="formula_phys"/>
          </v:shape>
        </w:pict>
      </w:r>
      <w:r w:rsidR="00E57D7E" w:rsidRPr="00531A71">
        <w:rPr>
          <w:rFonts w:eastAsia="標楷體" w:hint="eastAsia"/>
        </w:rPr>
        <w:t>為圓的切線，</w:t>
      </w:r>
      <w:r w:rsidR="00E57D7E" w:rsidRPr="00531A71">
        <w:rPr>
          <w:rFonts w:eastAsia="標楷體" w:hint="eastAsia"/>
        </w:rPr>
        <w:t>A</w:t>
      </w:r>
      <w:r w:rsidR="00E57D7E" w:rsidRPr="00531A71">
        <w:rPr>
          <w:rFonts w:eastAsia="標楷體" w:hint="eastAsia"/>
        </w:rPr>
        <w:t>為切點，</w:t>
      </w:r>
      <w:r w:rsidR="00E57D7E" w:rsidRPr="00531A71">
        <w:rPr>
          <w:rFonts w:eastAsia="標楷體" w:hint="eastAsia"/>
        </w:rPr>
        <w:t>C</w:t>
      </w:r>
      <w:r w:rsidR="00E57D7E" w:rsidRPr="00531A71">
        <w:rPr>
          <w:rFonts w:eastAsia="標楷體" w:hint="eastAsia"/>
        </w:rPr>
        <w:t>為</w:t>
      </w:r>
      <w:r w:rsidR="00E57D7E" w:rsidRPr="00531A71">
        <w:rPr>
          <w:rFonts w:eastAsia="標楷體"/>
        </w:rPr>
        <w:fldChar w:fldCharType="begin"/>
      </w:r>
      <w:r w:rsidR="00E57D7E" w:rsidRPr="00531A71">
        <w:rPr>
          <w:rFonts w:eastAsia="標楷體"/>
        </w:rPr>
        <w:instrText xml:space="preserve"> eq \o(</w:instrText>
      </w:r>
      <w:r w:rsidR="00E57D7E" w:rsidRPr="00531A71">
        <w:rPr>
          <w:rFonts w:eastAsia="標楷體" w:hint="eastAsia"/>
        </w:rPr>
        <w:instrText>AB</w:instrText>
      </w:r>
      <w:r w:rsidR="00E57D7E" w:rsidRPr="00531A71">
        <w:rPr>
          <w:rFonts w:eastAsia="標楷體"/>
        </w:rPr>
        <w:instrText>,</w:instrText>
      </w:r>
      <w:r w:rsidR="00E57D7E" w:rsidRPr="00531A71">
        <w:rPr>
          <w:rFonts w:eastAsia="標楷體" w:hAnsi="標楷體"/>
          <w:w w:val="150"/>
          <w:position w:val="16"/>
        </w:rPr>
        <w:instrText>︵</w:instrText>
      </w:r>
      <w:r w:rsidR="00E57D7E" w:rsidRPr="00531A71">
        <w:rPr>
          <w:rFonts w:eastAsia="標楷體"/>
        </w:rPr>
        <w:instrText>)</w:instrText>
      </w:r>
      <w:r w:rsidR="00E57D7E" w:rsidRPr="00531A71">
        <w:rPr>
          <w:rFonts w:eastAsia="標楷體"/>
        </w:rPr>
        <w:fldChar w:fldCharType="end"/>
      </w:r>
      <w:r w:rsidR="00E57D7E" w:rsidRPr="00531A71">
        <w:rPr>
          <w:rFonts w:eastAsia="標楷體" w:hint="eastAsia"/>
        </w:rPr>
        <w:t>的中點，求證</w:t>
      </w:r>
      <w:r w:rsidR="00E57D7E" w:rsidRPr="00531A71">
        <w:rPr>
          <w:rFonts w:eastAsia="標楷體"/>
          <w:position w:val="-2"/>
        </w:rPr>
        <w:pict w14:anchorId="2095CBF7">
          <v:shape id="_x0000_i1371" type="#_x0000_t75" alt="%FontSize=12&#10;%TeXFontSize=12&#10;\documentclass{article}&#10;\pagestyle{empty}&#10;\begin{document}&#10;\[&#10;\overline{CA}&#10;\]&#10;\end{document}" style="width:15.75pt;height:10.5pt">
            <v:imagedata r:id="rId124" o:title="formula_phys"/>
          </v:shape>
        </w:pict>
      </w:r>
      <w:r w:rsidR="00E57D7E" w:rsidRPr="00531A71">
        <w:rPr>
          <w:rFonts w:eastAsia="標楷體" w:hint="eastAsia"/>
        </w:rPr>
        <w:t>為</w:t>
      </w:r>
      <w:r w:rsidR="00E57D7E" w:rsidRPr="00531A71">
        <w:rPr>
          <w:rFonts w:eastAsia="標楷體" w:hint="eastAsia"/>
        </w:rPr>
        <w:sym w:font="Symbol" w:char="F0D0"/>
      </w:r>
      <w:r w:rsidR="00E57D7E" w:rsidRPr="00531A71">
        <w:rPr>
          <w:rFonts w:eastAsia="標楷體" w:hint="eastAsia"/>
        </w:rPr>
        <w:t>BAD</w:t>
      </w:r>
      <w:r w:rsidR="00E57D7E" w:rsidRPr="00531A71">
        <w:rPr>
          <w:rFonts w:eastAsia="標楷體" w:hint="eastAsia"/>
        </w:rPr>
        <w:t>的</w:t>
      </w:r>
      <w:r w:rsidR="00E57D7E">
        <w:rPr>
          <w:rFonts w:eastAsia="標楷體" w:hint="eastAsia"/>
        </w:rPr>
        <w:t>角</w:t>
      </w:r>
      <w:r w:rsidR="00E57D7E" w:rsidRPr="00531A71">
        <w:rPr>
          <w:rFonts w:eastAsia="標楷體" w:hint="eastAsia"/>
        </w:rPr>
        <w:t>平分線。</w:t>
      </w:r>
    </w:p>
    <w:p w14:paraId="103B50FC" w14:textId="77777777" w:rsidR="00E57D7E" w:rsidRPr="00531A71" w:rsidRDefault="00E57D7E" w:rsidP="00E57D7E">
      <w:pPr>
        <w:jc w:val="center"/>
        <w:rPr>
          <w:rFonts w:eastAsia="標楷體" w:hint="eastAsia"/>
        </w:rPr>
      </w:pPr>
    </w:p>
    <w:p w14:paraId="4E9E88AC" w14:textId="77777777" w:rsidR="00E57D7E" w:rsidRDefault="00E57D7E" w:rsidP="00E57D7E">
      <w:pPr>
        <w:jc w:val="center"/>
        <w:rPr>
          <w:rFonts w:eastAsia="標楷體" w:hint="eastAsia"/>
        </w:rPr>
      </w:pPr>
    </w:p>
    <w:p w14:paraId="32EE0002" w14:textId="77777777" w:rsidR="0012456B" w:rsidRDefault="0012456B" w:rsidP="00E57D7E">
      <w:pPr>
        <w:jc w:val="center"/>
        <w:rPr>
          <w:rFonts w:eastAsia="標楷體" w:hint="eastAsia"/>
        </w:rPr>
      </w:pPr>
    </w:p>
    <w:p w14:paraId="6F83182D" w14:textId="77777777" w:rsidR="0012456B" w:rsidRDefault="0012456B" w:rsidP="00E57D7E">
      <w:pPr>
        <w:jc w:val="center"/>
        <w:rPr>
          <w:rFonts w:eastAsia="標楷體" w:hint="eastAsia"/>
        </w:rPr>
      </w:pPr>
    </w:p>
    <w:p w14:paraId="1343732E" w14:textId="77777777" w:rsidR="0012456B" w:rsidRDefault="0012456B" w:rsidP="00E57D7E">
      <w:pPr>
        <w:jc w:val="center"/>
        <w:rPr>
          <w:rFonts w:eastAsia="標楷體" w:hint="eastAsia"/>
        </w:rPr>
      </w:pPr>
    </w:p>
    <w:p w14:paraId="1DA676DE" w14:textId="77777777" w:rsidR="0012456B" w:rsidRDefault="0012456B" w:rsidP="00E57D7E">
      <w:pPr>
        <w:jc w:val="center"/>
        <w:rPr>
          <w:rFonts w:eastAsia="標楷體" w:hint="eastAsia"/>
        </w:rPr>
      </w:pPr>
    </w:p>
    <w:p w14:paraId="162ADD3F" w14:textId="77777777" w:rsidR="0012456B" w:rsidRDefault="0012456B" w:rsidP="00E57D7E">
      <w:pPr>
        <w:jc w:val="center"/>
        <w:rPr>
          <w:rFonts w:eastAsia="標楷體" w:hint="eastAsia"/>
        </w:rPr>
      </w:pPr>
    </w:p>
    <w:p w14:paraId="05766F04" w14:textId="77777777" w:rsidR="0012456B" w:rsidRDefault="0012456B" w:rsidP="00E57D7E">
      <w:pPr>
        <w:jc w:val="center"/>
        <w:rPr>
          <w:rFonts w:eastAsia="標楷體" w:hint="eastAsia"/>
        </w:rPr>
      </w:pPr>
    </w:p>
    <w:p w14:paraId="2B8D979D" w14:textId="77777777" w:rsidR="0012456B" w:rsidRDefault="0012456B" w:rsidP="00E57D7E">
      <w:pPr>
        <w:jc w:val="center"/>
        <w:rPr>
          <w:rFonts w:eastAsia="標楷體"/>
        </w:rPr>
      </w:pPr>
    </w:p>
    <w:p w14:paraId="71FE2D7C" w14:textId="77777777" w:rsidR="00734126" w:rsidRPr="00734126" w:rsidRDefault="00734126" w:rsidP="00E57D7E">
      <w:pPr>
        <w:jc w:val="center"/>
        <w:rPr>
          <w:rFonts w:eastAsia="標楷體" w:hint="eastAsia"/>
          <w:b/>
          <w:bCs/>
        </w:rPr>
      </w:pPr>
      <w:r w:rsidRPr="00734126">
        <w:rPr>
          <w:rFonts w:eastAsia="標楷體" w:hint="eastAsia"/>
          <w:b/>
          <w:bCs/>
        </w:rPr>
        <w:t>圖</w:t>
      </w:r>
      <w:r w:rsidRPr="00734126">
        <w:rPr>
          <w:rFonts w:eastAsia="標楷體" w:hint="eastAsia"/>
          <w:b/>
          <w:bCs/>
        </w:rPr>
        <w:t>7.3-74</w:t>
      </w:r>
    </w:p>
    <w:p w14:paraId="3F23EAE1" w14:textId="77777777" w:rsidR="00E57D7E" w:rsidRDefault="00E57D7E" w:rsidP="00E57D7E">
      <w:pPr>
        <w:spacing w:beforeLines="50" w:before="180"/>
        <w:rPr>
          <w:rFonts w:eastAsia="標楷體" w:hint="eastAsia"/>
        </w:rPr>
      </w:pPr>
      <w:r w:rsidRPr="00E4362D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>
        <w:rPr>
          <w:rFonts w:eastAsia="標楷體" w:hint="eastAsia"/>
        </w:rPr>
        <w:t>弦切角為所對弧度的一半</w:t>
      </w:r>
    </w:p>
    <w:p w14:paraId="5FF684E4" w14:textId="77777777" w:rsidR="00E57D7E" w:rsidRDefault="00E57D7E" w:rsidP="00E57D7E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圓周角為所對弧度的一半</w:t>
      </w:r>
    </w:p>
    <w:p w14:paraId="0F54FFCA" w14:textId="77777777" w:rsidR="00E57D7E" w:rsidRPr="00E4362D" w:rsidRDefault="00E57D7E" w:rsidP="00E57D7E">
      <w:pPr>
        <w:spacing w:beforeLines="50" w:before="180"/>
        <w:rPr>
          <w:rFonts w:eastAsia="標楷體"/>
          <w:b/>
        </w:rPr>
      </w:pPr>
      <w:r w:rsidRPr="00E4362D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E57D7E" w:rsidRPr="00531A71" w14:paraId="375E7234" w14:textId="77777777" w:rsidTr="00F40281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E59D82" w14:textId="77777777" w:rsidR="00E57D7E" w:rsidRPr="00531A71" w:rsidRDefault="00E57D7E" w:rsidP="00E57D7E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5D855BF" w14:textId="77777777" w:rsidR="00E57D7E" w:rsidRPr="00531A71" w:rsidRDefault="00E57D7E" w:rsidP="00E57D7E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E57D7E" w:rsidRPr="00531A71" w14:paraId="22623F27" w14:textId="77777777" w:rsidTr="00F40281">
        <w:trPr>
          <w:trHeight w:val="5128"/>
        </w:trPr>
        <w:tc>
          <w:tcPr>
            <w:tcW w:w="4219" w:type="dxa"/>
            <w:tcBorders>
              <w:top w:val="single" w:sz="4" w:space="0" w:color="auto"/>
            </w:tcBorders>
          </w:tcPr>
          <w:p w14:paraId="3D500B5C" w14:textId="77777777" w:rsidR="00E57D7E" w:rsidRPr="00990E6A" w:rsidRDefault="00E57D7E" w:rsidP="00E57D7E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B</w:instrText>
            </w:r>
            <w:r>
              <w:rPr>
                <w:rFonts w:eastAsia="標楷體" w:hint="eastAsia"/>
              </w:rPr>
              <w:instrText>C</w:instrText>
            </w:r>
            <w:r w:rsidRPr="003429FB">
              <w:rPr>
                <w:rFonts w:eastAsia="標楷體"/>
              </w:rPr>
              <w:instrText>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</w:p>
          <w:p w14:paraId="42D0936D" w14:textId="77777777" w:rsidR="00E57D7E" w:rsidRPr="00F136D9" w:rsidRDefault="00E57D7E" w:rsidP="00F40281">
            <w:pPr>
              <w:numPr>
                <w:ilvl w:val="0"/>
                <w:numId w:val="57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CAD</w:t>
            </w:r>
            <w:r>
              <w:rPr>
                <w:rFonts w:eastAsia="標楷體" w:hAnsi="標楷體" w:hint="eastAsia"/>
              </w:rPr>
              <w:t>為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所對的弦切角</w:t>
            </w:r>
            <w:r>
              <w:rPr>
                <w:rFonts w:eastAsia="標楷體"/>
              </w:rPr>
              <w:br/>
            </w:r>
          </w:p>
          <w:p w14:paraId="56B48F9E" w14:textId="77777777" w:rsidR="00E57D7E" w:rsidRPr="00F136D9" w:rsidRDefault="00E57D7E" w:rsidP="00CD6ED2">
            <w:pPr>
              <w:numPr>
                <w:ilvl w:val="0"/>
                <w:numId w:val="57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CAD</w:t>
            </w:r>
            <w:r w:rsidRPr="003429FB">
              <w:rPr>
                <w:rFonts w:eastAsia="標楷體" w:hAnsi="標楷體"/>
              </w:rPr>
              <w:t>＝</w:t>
            </w:r>
            <w:r w:rsidRPr="00E4362D">
              <w:rPr>
                <w:rFonts w:eastAsia="標楷體" w:hAnsi="標楷體"/>
                <w:position w:val="-24"/>
              </w:rPr>
              <w:object w:dxaOrig="240" w:dyaOrig="620" w14:anchorId="2DBE8DE3">
                <v:shape id="_x0000_i1372" type="#_x0000_t75" style="width:12pt;height:30.75pt" o:ole="">
                  <v:imagedata r:id="rId125" o:title=""/>
                </v:shape>
                <o:OLEObject Type="Embed" ProgID="Equation.DSMT4" ShapeID="_x0000_i1372" DrawAspect="Content" ObjectID="_1789908633" r:id="rId126"/>
              </w:objec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</w:p>
          <w:p w14:paraId="67F68420" w14:textId="77777777" w:rsidR="00E57D7E" w:rsidRPr="00DE4070" w:rsidRDefault="00E57D7E" w:rsidP="00E57D7E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CAB</w:t>
            </w:r>
            <w:r w:rsidRPr="003429FB">
              <w:rPr>
                <w:rFonts w:eastAsia="標楷體" w:hAnsi="標楷體"/>
              </w:rPr>
              <w:t>＝</w:t>
            </w:r>
            <w:r w:rsidRPr="00E4362D">
              <w:rPr>
                <w:rFonts w:eastAsia="標楷體" w:hAnsi="標楷體"/>
                <w:position w:val="-24"/>
              </w:rPr>
              <w:object w:dxaOrig="240" w:dyaOrig="620" w14:anchorId="0255F810">
                <v:shape id="_x0000_i1373" type="#_x0000_t75" style="width:12pt;height:30.75pt" o:ole="">
                  <v:imagedata r:id="rId125" o:title=""/>
                </v:shape>
                <o:OLEObject Type="Embed" ProgID="Equation.DSMT4" ShapeID="_x0000_i1373" DrawAspect="Content" ObjectID="_1789908634" r:id="rId127"/>
              </w:objec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B</w:instrText>
            </w:r>
            <w:r>
              <w:rPr>
                <w:rFonts w:eastAsia="標楷體" w:hint="eastAsia"/>
              </w:rPr>
              <w:instrText>C</w:instrText>
            </w:r>
            <w:r w:rsidRPr="003429FB">
              <w:rPr>
                <w:rFonts w:eastAsia="標楷體"/>
              </w:rPr>
              <w:instrText>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</w:p>
          <w:p w14:paraId="7737B6C2" w14:textId="77777777" w:rsidR="00E57D7E" w:rsidRPr="00DE4070" w:rsidRDefault="00E57D7E" w:rsidP="00E57D7E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CAD</w:t>
            </w:r>
            <w:r w:rsidRPr="003429FB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CAB</w:t>
            </w:r>
          </w:p>
          <w:p w14:paraId="2F6B2956" w14:textId="77777777" w:rsidR="00E57D7E" w:rsidRPr="00531A71" w:rsidRDefault="00E57D7E" w:rsidP="00CD6ED2">
            <w:pPr>
              <w:numPr>
                <w:ilvl w:val="0"/>
                <w:numId w:val="57"/>
              </w:numPr>
              <w:spacing w:beforeLines="70" w:before="252"/>
              <w:ind w:left="357" w:hanging="357"/>
              <w:jc w:val="both"/>
              <w:rPr>
                <w:rFonts w:ascii="標楷體" w:eastAsia="標楷體" w:hAnsi="標楷體"/>
              </w:rPr>
            </w:pPr>
            <w:r>
              <w:rPr>
                <w:rFonts w:eastAsia="標楷體" w:hAnsi="標楷體" w:hint="eastAsia"/>
              </w:rPr>
              <w:t>所以</w:t>
            </w:r>
            <w:r w:rsidRPr="00531A71">
              <w:rPr>
                <w:rFonts w:eastAsia="標楷體"/>
                <w:position w:val="-2"/>
              </w:rPr>
              <w:pict w14:anchorId="371A32F0">
                <v:shape id="_x0000_i1374" type="#_x0000_t75" alt="%FontSize=12&#10;%TeXFontSize=12&#10;\documentclass{article}&#10;\pagestyle{empty}&#10;\begin{document}&#10;\[&#10;\overline{CA}&#10;\]&#10;\end{document}" style="width:15.75pt;height:10.5pt">
                  <v:imagedata r:id="rId124" o:title="formula_phys"/>
                </v:shape>
              </w:pic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BAD</w:t>
            </w:r>
            <w:r w:rsidRPr="00531A71">
              <w:rPr>
                <w:rFonts w:eastAsia="標楷體" w:hint="eastAsia"/>
              </w:rPr>
              <w:t>的</w:t>
            </w:r>
            <w:r>
              <w:rPr>
                <w:rFonts w:eastAsia="標楷體" w:hint="eastAsia"/>
              </w:rPr>
              <w:t>角</w:t>
            </w:r>
            <w:r w:rsidRPr="00531A71">
              <w:rPr>
                <w:rFonts w:eastAsia="標楷體" w:hint="eastAsia"/>
              </w:rPr>
              <w:t>平分線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D1DA1A2" w14:textId="77777777" w:rsidR="00E57D7E" w:rsidRDefault="00E57D7E" w:rsidP="00E57D7E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的中點</w:t>
            </w:r>
          </w:p>
          <w:p w14:paraId="34CE9214" w14:textId="77777777" w:rsidR="00E57D7E" w:rsidRDefault="00E57D7E" w:rsidP="00CD6ED2">
            <w:pPr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0320F2B7">
                <v:shape id="_x0000_i1375" type="#_x0000_t75" alt="%FontSize=12&#10;%TeXFontSize=12&#10;\documentclass{article}&#10;\pagestyle{empty}&#10;\begin{document}&#10;\[&#10;\overline{DE}&#10;\]&#10;\end{document}" style="width:17.25pt;height:10.5pt">
                  <v:imagedata r:id="rId9" o:title="formula_phys"/>
                </v:shape>
              </w:pict>
            </w:r>
            <w:r w:rsidRPr="00531A71">
              <w:rPr>
                <w:rFonts w:eastAsia="標楷體" w:hint="eastAsia"/>
              </w:rPr>
              <w:t>為圓的切線，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為切點，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的中點</w:t>
            </w:r>
            <w:r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220C1293">
                <v:shape id="_x0000_i1376" type="#_x0000_t75" alt="%FontSize=12&#10;%TeXFontSize=12&#10;\documentclass{article}&#10;\pagestyle{empty}&#10;\begin{document}&#10;\[&#10;\overline{CA}&#10;\]&#10;\end{document}" style="width:15.75pt;height:10.5pt">
                  <v:imagedata r:id="rId124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一弦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弦切角定義</w:t>
            </w:r>
          </w:p>
          <w:p w14:paraId="73C6D504" w14:textId="77777777" w:rsidR="00E57D7E" w:rsidRDefault="00E57D7E" w:rsidP="00CD6ED2">
            <w:pPr>
              <w:spacing w:beforeLines="100" w:before="36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弦切角為所對弧度的一半</w:t>
            </w:r>
          </w:p>
          <w:p w14:paraId="2DE6ECCC" w14:textId="77777777" w:rsidR="00E57D7E" w:rsidRDefault="00E57D7E" w:rsidP="00E57D7E">
            <w:pPr>
              <w:spacing w:beforeLines="150" w:before="54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圓周角為所對弧度的一半</w:t>
            </w:r>
          </w:p>
          <w:p w14:paraId="0F1708C8" w14:textId="77777777" w:rsidR="00E57D7E" w:rsidRDefault="00E57D7E" w:rsidP="00E57D7E">
            <w:pPr>
              <w:spacing w:beforeLines="100" w:before="360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1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>
              <w:rPr>
                <w:rFonts w:eastAsia="標楷體" w:hint="eastAsia"/>
              </w:rPr>
              <w:t>遞移律</w:t>
            </w:r>
          </w:p>
          <w:p w14:paraId="01B89CC1" w14:textId="77777777" w:rsidR="00E57D7E" w:rsidRPr="00531A71" w:rsidRDefault="00E57D7E" w:rsidP="00E57D7E">
            <w:pPr>
              <w:spacing w:beforeLines="70" w:before="252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2E1D8700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3DD0CE96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0E922431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17831B29" w14:textId="77777777" w:rsidR="00370793" w:rsidRDefault="00370793" w:rsidP="00F9368F">
      <w:pPr>
        <w:jc w:val="both"/>
        <w:rPr>
          <w:rFonts w:eastAsia="標楷體" w:hAnsi="標楷體" w:hint="eastAsia"/>
          <w:b/>
        </w:rPr>
      </w:pPr>
    </w:p>
    <w:p w14:paraId="1BB59F95" w14:textId="77777777" w:rsidR="00F9368F" w:rsidRPr="00531A71" w:rsidRDefault="0055432A" w:rsidP="00F9368F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3C23E4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</w:p>
    <w:p w14:paraId="21B7C6A3" w14:textId="77777777" w:rsidR="00F9368F" w:rsidRPr="00531A71" w:rsidRDefault="00734126" w:rsidP="00734126">
      <w:pPr>
        <w:spacing w:beforeLines="50" w:before="180"/>
        <w:ind w:left="480"/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1EB8079C">
          <v:shape id="_x0000_s2392" type="#_x0000_t75" style="position:absolute;left:0;text-align:left;margin-left:126.1pt;margin-top:40.15pt;width:174.4pt;height:152.7pt;z-index:40">
            <v:imagedata r:id="rId128" o:title=""/>
          </v:shape>
        </w:pict>
      </w:r>
      <w:r w:rsidR="003478BC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3-75</w:t>
      </w:r>
      <w:r w:rsidR="003478BC" w:rsidRPr="00531A71">
        <w:rPr>
          <w:rFonts w:eastAsia="標楷體" w:hAnsi="標楷體"/>
        </w:rPr>
        <w:t>，</w:t>
      </w:r>
      <w:r w:rsidR="003478BC" w:rsidRPr="00531A71">
        <w:rPr>
          <w:rFonts w:eastAsia="標楷體"/>
          <w:iCs/>
        </w:rPr>
        <w:t>ABCDE</w:t>
      </w:r>
      <w:r w:rsidR="003478BC">
        <w:rPr>
          <w:rFonts w:eastAsia="標楷體" w:hAnsi="標楷體"/>
        </w:rPr>
        <w:t>為正</w:t>
      </w:r>
      <w:r w:rsidR="003478BC">
        <w:rPr>
          <w:rFonts w:eastAsia="標楷體" w:hAnsi="標楷體" w:hint="eastAsia"/>
        </w:rPr>
        <w:t>五</w:t>
      </w:r>
      <w:r w:rsidR="003478BC" w:rsidRPr="00531A71">
        <w:rPr>
          <w:rFonts w:eastAsia="標楷體" w:hAnsi="標楷體"/>
        </w:rPr>
        <w:t>邊形，</w:t>
      </w:r>
      <w:r w:rsidR="003478BC">
        <w:rPr>
          <w:rFonts w:eastAsia="標楷體" w:hAnsi="標楷體" w:hint="eastAsia"/>
        </w:rPr>
        <w:t>且</w:t>
      </w:r>
      <w:r w:rsidR="003478BC">
        <w:rPr>
          <w:rFonts w:eastAsia="標楷體" w:hAnsi="標楷體" w:hint="eastAsia"/>
        </w:rPr>
        <w:t>5</w:t>
      </w:r>
      <w:r w:rsidR="003478BC">
        <w:rPr>
          <w:rFonts w:eastAsia="標楷體" w:hAnsi="標楷體" w:hint="eastAsia"/>
        </w:rPr>
        <w:t>個頂點皆在圓周上，若</w:t>
      </w:r>
      <w:r w:rsidR="003478BC" w:rsidRPr="00531A71">
        <w:rPr>
          <w:rFonts w:eastAsia="標楷體"/>
          <w:position w:val="-6"/>
        </w:rPr>
        <w:pict w14:anchorId="44315ECE">
          <v:shape id="_x0000_i1377" type="#_x0000_t75" alt="%FontSize=12&#10;%TeXFontSize=12&#10;\documentclass{article}&#10;\pagestyle{empty}&#10;\begin{document}&#10;\[&#10;\overline{PQ}&#10;\]&#10;\end{document}" style="width:16.5pt;height:12.75pt">
            <v:imagedata r:id="rId129" o:title="formula_phys"/>
          </v:shape>
        </w:pict>
      </w:r>
      <w:r w:rsidR="003478BC" w:rsidRPr="00531A71">
        <w:rPr>
          <w:rFonts w:eastAsia="標楷體" w:hAnsi="標楷體"/>
        </w:rPr>
        <w:t>切</w:t>
      </w:r>
      <w:r w:rsidR="003478BC" w:rsidRPr="00531A71">
        <w:rPr>
          <w:rFonts w:eastAsia="標楷體" w:hAnsi="標楷體" w:hint="eastAsia"/>
        </w:rPr>
        <w:t>圓</w:t>
      </w:r>
      <w:r w:rsidR="003478BC" w:rsidRPr="00531A71">
        <w:rPr>
          <w:rFonts w:eastAsia="標楷體" w:hAnsi="標楷體" w:hint="eastAsia"/>
        </w:rPr>
        <w:t>O</w:t>
      </w:r>
      <w:r w:rsidR="003478BC" w:rsidRPr="00531A71">
        <w:rPr>
          <w:rFonts w:eastAsia="標楷體" w:hAnsi="標楷體" w:hint="eastAsia"/>
        </w:rPr>
        <w:t>於</w:t>
      </w:r>
      <w:r w:rsidR="003478BC" w:rsidRPr="00531A71">
        <w:rPr>
          <w:rFonts w:eastAsia="標楷體" w:hAnsi="標楷體" w:hint="eastAsia"/>
        </w:rPr>
        <w:t>A</w:t>
      </w:r>
      <w:r w:rsidR="003478BC" w:rsidRPr="00531A71">
        <w:rPr>
          <w:rFonts w:eastAsia="標楷體" w:hAnsi="標楷體" w:hint="eastAsia"/>
        </w:rPr>
        <w:t>點</w:t>
      </w:r>
      <w:r w:rsidR="003478BC" w:rsidRPr="00531A71">
        <w:rPr>
          <w:rFonts w:eastAsia="標楷體" w:hAnsi="標楷體"/>
        </w:rPr>
        <w:t>，則∠</w:t>
      </w:r>
      <w:r w:rsidR="003478BC" w:rsidRPr="00531A71">
        <w:rPr>
          <w:rFonts w:eastAsia="標楷體"/>
          <w:iCs/>
        </w:rPr>
        <w:t>PA</w:t>
      </w:r>
      <w:r w:rsidR="003478BC">
        <w:rPr>
          <w:rFonts w:eastAsia="標楷體" w:hint="eastAsia"/>
          <w:iCs/>
        </w:rPr>
        <w:t>E</w:t>
      </w:r>
      <w:r w:rsidR="003478BC" w:rsidRPr="00531A71">
        <w:rPr>
          <w:rFonts w:eastAsia="標楷體" w:hAnsi="標楷體"/>
        </w:rPr>
        <w:t>＝</w:t>
      </w:r>
      <w:r w:rsidR="003478BC" w:rsidRPr="00531A71">
        <w:rPr>
          <w:rFonts w:eastAsia="標楷體" w:hAnsi="標楷體" w:hint="eastAsia"/>
        </w:rPr>
        <w:t>？</w:t>
      </w:r>
    </w:p>
    <w:p w14:paraId="224C14D6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5BC8235E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2801ADE2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63787DAF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207A8076" w14:textId="77777777" w:rsidR="00F9368F" w:rsidRDefault="00F9368F" w:rsidP="00F9368F">
      <w:pPr>
        <w:jc w:val="both"/>
        <w:rPr>
          <w:rFonts w:eastAsia="標楷體" w:hint="eastAsia"/>
          <w:b/>
        </w:rPr>
      </w:pPr>
    </w:p>
    <w:p w14:paraId="169EF933" w14:textId="77777777" w:rsidR="00F9368F" w:rsidRDefault="00F9368F" w:rsidP="00F9368F">
      <w:pPr>
        <w:jc w:val="both"/>
        <w:rPr>
          <w:rFonts w:eastAsia="標楷體" w:hint="eastAsia"/>
          <w:b/>
        </w:rPr>
      </w:pPr>
    </w:p>
    <w:p w14:paraId="6BCAD432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5F3B649E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048FF551" w14:textId="77777777" w:rsidR="00F9368F" w:rsidRPr="00734126" w:rsidRDefault="00734126" w:rsidP="00734126">
      <w:pPr>
        <w:jc w:val="center"/>
        <w:rPr>
          <w:rFonts w:eastAsia="標楷體" w:hint="eastAsia"/>
          <w:b/>
          <w:bCs/>
        </w:rPr>
      </w:pPr>
      <w:r w:rsidRPr="00734126">
        <w:rPr>
          <w:rFonts w:eastAsia="標楷體" w:hAnsi="標楷體"/>
          <w:b/>
          <w:bCs/>
        </w:rPr>
        <w:t>圖</w:t>
      </w:r>
      <w:r w:rsidRPr="00734126">
        <w:rPr>
          <w:rFonts w:eastAsia="標楷體" w:hAnsi="標楷體" w:hint="eastAsia"/>
          <w:b/>
          <w:bCs/>
        </w:rPr>
        <w:t>7.3-75</w:t>
      </w:r>
    </w:p>
    <w:p w14:paraId="21C2D7D4" w14:textId="77777777" w:rsidR="003478BC" w:rsidRDefault="00F9368F" w:rsidP="00F9368F">
      <w:pPr>
        <w:spacing w:beforeLines="50" w:before="180"/>
        <w:ind w:left="1201" w:hangingChars="500" w:hanging="1201"/>
        <w:jc w:val="both"/>
        <w:rPr>
          <w:rFonts w:eastAsia="標楷體" w:hint="eastAsia"/>
        </w:rPr>
      </w:pPr>
      <w:r w:rsidRPr="00A33BA5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正</w:t>
      </w:r>
      <w:r w:rsidR="00370793">
        <w:rPr>
          <w:rFonts w:eastAsia="標楷體" w:hint="eastAsia"/>
        </w:rPr>
        <w:t>五</w:t>
      </w:r>
      <w:r w:rsidRPr="00531A71">
        <w:rPr>
          <w:rFonts w:eastAsia="標楷體" w:hint="eastAsia"/>
        </w:rPr>
        <w:t>邊形</w:t>
      </w:r>
      <w:r w:rsidR="00370793">
        <w:rPr>
          <w:rFonts w:eastAsia="標楷體" w:hint="eastAsia"/>
        </w:rPr>
        <w:t>五個頂點將圓周五</w:t>
      </w:r>
      <w:r w:rsidRPr="00531A71">
        <w:rPr>
          <w:rFonts w:eastAsia="標楷體" w:hint="eastAsia"/>
        </w:rPr>
        <w:t>等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為</w:t>
      </w:r>
      <w:r w:rsidRPr="00531A71">
        <w:rPr>
          <w:rFonts w:eastAsia="標楷體" w:hint="eastAsia"/>
        </w:rPr>
        <w:t>36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，可以得知</w:t>
      </w:r>
    </w:p>
    <w:p w14:paraId="4ADEAAB8" w14:textId="77777777" w:rsidR="00F9368F" w:rsidRDefault="00F9368F" w:rsidP="003478BC">
      <w:pPr>
        <w:spacing w:line="320" w:lineRule="exact"/>
        <w:ind w:leftChars="450" w:left="1200" w:hangingChars="50" w:hanging="120"/>
        <w:jc w:val="both"/>
        <w:rPr>
          <w:rFonts w:eastAsia="標楷體" w:hint="eastAsia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</w:instrText>
      </w:r>
      <w:r w:rsidR="00370793">
        <w:rPr>
          <w:rFonts w:eastAsia="標楷體" w:hint="eastAsia"/>
        </w:rPr>
        <w:instrText>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="00370793">
        <w:rPr>
          <w:rFonts w:eastAsia="標楷體" w:hint="eastAsia"/>
        </w:rPr>
        <w:t>72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</w:p>
    <w:p w14:paraId="5B48325A" w14:textId="77777777" w:rsidR="00F9368F" w:rsidRPr="00531A71" w:rsidRDefault="00F9368F" w:rsidP="00F9368F">
      <w:pPr>
        <w:ind w:leftChars="50" w:left="1200" w:hangingChars="450" w:hanging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="00C91F9B" w:rsidRPr="00531A71">
        <w:rPr>
          <w:rFonts w:eastAsia="標楷體"/>
        </w:rPr>
        <w:fldChar w:fldCharType="begin"/>
      </w:r>
      <w:r w:rsidR="00C91F9B" w:rsidRPr="00531A71">
        <w:rPr>
          <w:rFonts w:eastAsia="標楷體"/>
        </w:rPr>
        <w:instrText xml:space="preserve"> eq \o(</w:instrText>
      </w:r>
      <w:r w:rsidR="00C91F9B" w:rsidRPr="00531A71">
        <w:rPr>
          <w:rFonts w:eastAsia="標楷體" w:hint="eastAsia"/>
        </w:rPr>
        <w:instrText>A</w:instrText>
      </w:r>
      <w:r w:rsidR="00C91F9B">
        <w:rPr>
          <w:rFonts w:eastAsia="標楷體" w:hint="eastAsia"/>
        </w:rPr>
        <w:instrText>E</w:instrText>
      </w:r>
      <w:r w:rsidR="00C91F9B" w:rsidRPr="00531A71">
        <w:rPr>
          <w:rFonts w:eastAsia="標楷體"/>
        </w:rPr>
        <w:instrText>,</w:instrText>
      </w:r>
      <w:r w:rsidR="00C91F9B" w:rsidRPr="00531A71">
        <w:rPr>
          <w:rFonts w:eastAsia="標楷體" w:hAnsi="標楷體"/>
          <w:w w:val="150"/>
          <w:position w:val="16"/>
        </w:rPr>
        <w:instrText>︵</w:instrText>
      </w:r>
      <w:r w:rsidR="00C91F9B" w:rsidRPr="00531A71">
        <w:rPr>
          <w:rFonts w:eastAsia="標楷體"/>
        </w:rPr>
        <w:instrText>)</w:instrText>
      </w:r>
      <w:r w:rsidR="00C91F9B" w:rsidRPr="00531A71">
        <w:rPr>
          <w:rFonts w:eastAsia="標楷體"/>
        </w:rPr>
        <w:fldChar w:fldCharType="end"/>
      </w:r>
      <w:r w:rsidR="00C91F9B" w:rsidRPr="00531A71">
        <w:rPr>
          <w:rFonts w:eastAsia="標楷體" w:hint="eastAsia"/>
        </w:rPr>
        <w:t>＝</w:t>
      </w:r>
      <w:r w:rsidR="00C91F9B">
        <w:rPr>
          <w:rFonts w:eastAsia="標楷體" w:hint="eastAsia"/>
        </w:rPr>
        <w:t>72</w:t>
      </w:r>
      <w:r w:rsidR="00C91F9B"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可以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PA</w:t>
      </w:r>
      <w:r w:rsidR="00C91F9B">
        <w:rPr>
          <w:rFonts w:eastAsia="標楷體" w:hint="eastAsia"/>
          <w:iCs/>
        </w:rPr>
        <w:t>E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3</w:t>
      </w:r>
      <w:r w:rsidR="00C91F9B">
        <w:rPr>
          <w:rFonts w:eastAsia="標楷體" w:hAnsi="標楷體" w:hint="eastAsia"/>
        </w:rPr>
        <w:t>6</w:t>
      </w:r>
      <w:r w:rsidRPr="00531A71">
        <w:rPr>
          <w:rFonts w:eastAsia="標楷體"/>
        </w:rPr>
        <w:t>°</w:t>
      </w:r>
    </w:p>
    <w:p w14:paraId="7BC09AE8" w14:textId="77777777" w:rsidR="00F9368F" w:rsidRPr="00A33BA5" w:rsidRDefault="00F9368F" w:rsidP="00F9368F">
      <w:pPr>
        <w:jc w:val="both"/>
        <w:rPr>
          <w:rFonts w:eastAsia="標楷體"/>
          <w:b/>
        </w:rPr>
      </w:pPr>
      <w:r w:rsidRPr="00A33BA5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F9368F" w:rsidRPr="00531A71" w14:paraId="0B39CD65" w14:textId="77777777" w:rsidTr="003478BC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03ABEC" w14:textId="77777777" w:rsidR="00F9368F" w:rsidRPr="00531A71" w:rsidRDefault="00F9368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52E7371A" w14:textId="77777777" w:rsidR="00F9368F" w:rsidRPr="00531A71" w:rsidRDefault="00F9368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9368F" w:rsidRPr="00531A71" w14:paraId="3969F0C3" w14:textId="77777777" w:rsidTr="003478BC">
        <w:tc>
          <w:tcPr>
            <w:tcW w:w="3227" w:type="dxa"/>
            <w:tcBorders>
              <w:top w:val="single" w:sz="4" w:space="0" w:color="auto"/>
            </w:tcBorders>
          </w:tcPr>
          <w:p w14:paraId="43895337" w14:textId="77777777" w:rsidR="00F9368F" w:rsidRPr="00531A71" w:rsidRDefault="00C91F9B" w:rsidP="00B8126E">
            <w:pPr>
              <w:numPr>
                <w:ilvl w:val="0"/>
                <w:numId w:val="39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>
              <w:rPr>
                <w:rFonts w:eastAsia="標楷體" w:hint="eastAsia"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360°</w:t>
            </w:r>
            <w:r>
              <w:rPr>
                <w:rFonts w:eastAsia="標楷體" w:hint="eastAsia"/>
              </w:rPr>
              <w:t>÷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72</w:t>
            </w:r>
            <w:r w:rsidRPr="00531A71">
              <w:rPr>
                <w:rFonts w:eastAsia="標楷體"/>
              </w:rPr>
              <w:t>°</w:t>
            </w:r>
            <w:r w:rsidR="003478BC">
              <w:rPr>
                <w:rFonts w:eastAsia="標楷體" w:hint="eastAsia"/>
              </w:rPr>
              <w:br/>
            </w:r>
            <w:r w:rsidR="00F9368F" w:rsidRPr="00531A71">
              <w:rPr>
                <w:rFonts w:eastAsia="標楷體" w:hint="eastAsia"/>
              </w:rPr>
              <w:br/>
            </w:r>
          </w:p>
          <w:p w14:paraId="064A2F50" w14:textId="77777777" w:rsidR="00F9368F" w:rsidRPr="00531A71" w:rsidRDefault="00F9368F" w:rsidP="00B8126E">
            <w:pPr>
              <w:numPr>
                <w:ilvl w:val="0"/>
                <w:numId w:val="39"/>
              </w:numPr>
              <w:spacing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PA</w:t>
            </w:r>
            <w:r w:rsidR="00C91F9B">
              <w:rPr>
                <w:rFonts w:eastAsia="標楷體" w:hint="eastAsia"/>
                <w:iCs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50EE7AB">
                <v:shape id="_x0000_i1378" type="#_x0000_t75" style="width:12pt;height:30.75pt" o:ole="">
                  <v:imagedata r:id="rId130" o:title=""/>
                </v:shape>
                <o:OLEObject Type="Embed" ProgID="Equation.3" ShapeID="_x0000_i1378" DrawAspect="Content" ObjectID="_1789908635" r:id="rId131"/>
              </w:object>
            </w:r>
            <w:r w:rsidR="00C91F9B" w:rsidRPr="00531A71">
              <w:rPr>
                <w:rFonts w:eastAsia="標楷體"/>
              </w:rPr>
              <w:fldChar w:fldCharType="begin"/>
            </w:r>
            <w:r w:rsidR="00C91F9B" w:rsidRPr="00531A71">
              <w:rPr>
                <w:rFonts w:eastAsia="標楷體"/>
              </w:rPr>
              <w:instrText xml:space="preserve"> eq \o(</w:instrText>
            </w:r>
            <w:r w:rsidR="00C91F9B" w:rsidRPr="00531A71">
              <w:rPr>
                <w:rFonts w:eastAsia="標楷體" w:hint="eastAsia"/>
              </w:rPr>
              <w:instrText>A</w:instrText>
            </w:r>
            <w:r w:rsidR="00C91F9B">
              <w:rPr>
                <w:rFonts w:eastAsia="標楷體" w:hint="eastAsia"/>
              </w:rPr>
              <w:instrText>E</w:instrText>
            </w:r>
            <w:r w:rsidR="00C91F9B" w:rsidRPr="00531A71">
              <w:rPr>
                <w:rFonts w:eastAsia="標楷體"/>
              </w:rPr>
              <w:instrText>,</w:instrText>
            </w:r>
            <w:r w:rsidR="00C91F9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91F9B" w:rsidRPr="00531A71">
              <w:rPr>
                <w:rFonts w:eastAsia="標楷體"/>
              </w:rPr>
              <w:instrText>)</w:instrText>
            </w:r>
            <w:r w:rsidR="00C91F9B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7DA5501">
                <v:shape id="_x0000_i1379" type="#_x0000_t75" style="width:12pt;height:30.75pt" o:ole="">
                  <v:imagedata r:id="rId130" o:title=""/>
                </v:shape>
                <o:OLEObject Type="Embed" ProgID="Equation.3" ShapeID="_x0000_i1379" DrawAspect="Content" ObjectID="_1789908636" r:id="rId132"/>
              </w:object>
            </w:r>
            <w:r w:rsidR="00C91F9B">
              <w:rPr>
                <w:rFonts w:eastAsia="標楷體"/>
              </w:rPr>
              <w:t>×</w:t>
            </w:r>
            <w:r w:rsidR="00C91F9B">
              <w:rPr>
                <w:rFonts w:eastAsia="標楷體" w:hint="eastAsia"/>
              </w:rPr>
              <w:t>7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="00C91F9B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6705CABB" w14:textId="77777777" w:rsidR="00F9368F" w:rsidRPr="00531A71" w:rsidRDefault="00F9368F" w:rsidP="00F9368F">
            <w:pPr>
              <w:spacing w:beforeLines="80" w:before="288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  <w:iCs/>
              </w:rPr>
              <w:t>已知</w:t>
            </w:r>
            <w:r w:rsidR="003478BC" w:rsidRPr="00531A71">
              <w:rPr>
                <w:rFonts w:eastAsia="標楷體"/>
                <w:iCs/>
              </w:rPr>
              <w:t>ABCDE</w:t>
            </w:r>
            <w:r w:rsidR="003478BC">
              <w:rPr>
                <w:rFonts w:eastAsia="標楷體" w:hAnsi="標楷體"/>
              </w:rPr>
              <w:t>為正</w:t>
            </w:r>
            <w:r w:rsidR="003478BC">
              <w:rPr>
                <w:rFonts w:eastAsia="標楷體" w:hAnsi="標楷體" w:hint="eastAsia"/>
              </w:rPr>
              <w:t>五</w:t>
            </w:r>
            <w:r w:rsidR="003478BC" w:rsidRPr="00531A71">
              <w:rPr>
                <w:rFonts w:eastAsia="標楷體" w:hAnsi="標楷體"/>
              </w:rPr>
              <w:t>邊形，</w:t>
            </w:r>
            <w:r w:rsidR="003478BC">
              <w:rPr>
                <w:rFonts w:eastAsia="標楷體" w:hAnsi="標楷體" w:hint="eastAsia"/>
              </w:rPr>
              <w:t>且</w:t>
            </w:r>
            <w:r w:rsidR="003478BC">
              <w:rPr>
                <w:rFonts w:eastAsia="標楷體" w:hAnsi="標楷體" w:hint="eastAsia"/>
              </w:rPr>
              <w:t>5</w:t>
            </w:r>
            <w:r w:rsidR="003478BC">
              <w:rPr>
                <w:rFonts w:eastAsia="標楷體" w:hAnsi="標楷體" w:hint="eastAsia"/>
              </w:rPr>
              <w:t>個頂點皆在圓周上</w:t>
            </w:r>
            <w:r w:rsidRPr="00531A71">
              <w:rPr>
                <w:rFonts w:eastAsia="標楷體" w:hAnsi="標楷體"/>
              </w:rPr>
              <w:t>，</w:t>
            </w:r>
            <w:r w:rsidR="00C91F9B">
              <w:rPr>
                <w:rFonts w:eastAsia="標楷體" w:hAnsi="標楷體" w:hint="eastAsia"/>
              </w:rPr>
              <w:t>五</w:t>
            </w:r>
            <w:r w:rsidRPr="00531A71">
              <w:rPr>
                <w:rFonts w:eastAsia="標楷體" w:hAnsi="標楷體"/>
              </w:rPr>
              <w:t>個頂點將圓周</w:t>
            </w:r>
            <w:r w:rsidR="00C91F9B">
              <w:rPr>
                <w:rFonts w:eastAsia="標楷體" w:hAnsi="標楷體" w:hint="eastAsia"/>
              </w:rPr>
              <w:t>五</w:t>
            </w:r>
            <w:r w:rsidRPr="00531A71">
              <w:rPr>
                <w:rFonts w:eastAsia="標楷體" w:hAnsi="標楷體"/>
              </w:rPr>
              <w:t>等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周為</w:t>
            </w:r>
            <w:r w:rsidRPr="00531A71">
              <w:rPr>
                <w:rFonts w:eastAsia="標楷體"/>
              </w:rPr>
              <w:t>360°</w:t>
            </w:r>
          </w:p>
          <w:p w14:paraId="643F4A63" w14:textId="77777777" w:rsidR="00F9368F" w:rsidRPr="00531A71" w:rsidRDefault="00F9368F" w:rsidP="00F9368F">
            <w:pPr>
              <w:spacing w:beforeLines="100" w:before="36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弦切角的度數等於這弦與切線間的弧度數</w:t>
            </w:r>
          </w:p>
          <w:p w14:paraId="6B15ABBA" w14:textId="77777777" w:rsidR="00F9368F" w:rsidRPr="00531A71" w:rsidRDefault="00F9368F" w:rsidP="003478BC">
            <w:pPr>
              <w:spacing w:line="320" w:lineRule="exact"/>
              <w:jc w:val="both"/>
              <w:rPr>
                <w:rFonts w:eastAsia="標楷體"/>
                <w:position w:val="4"/>
              </w:rPr>
            </w:pPr>
            <w:r w:rsidRPr="00531A71">
              <w:rPr>
                <w:rFonts w:eastAsia="標楷體" w:hAnsi="標楷體"/>
              </w:rPr>
              <w:t>的一半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(1) </w:t>
            </w:r>
            <w:r w:rsidR="00C91F9B" w:rsidRPr="00531A71">
              <w:rPr>
                <w:rFonts w:eastAsia="標楷體"/>
              </w:rPr>
              <w:fldChar w:fldCharType="begin"/>
            </w:r>
            <w:r w:rsidR="00C91F9B" w:rsidRPr="00531A71">
              <w:rPr>
                <w:rFonts w:eastAsia="標楷體"/>
              </w:rPr>
              <w:instrText xml:space="preserve"> eq \o(</w:instrText>
            </w:r>
            <w:r w:rsidR="00C91F9B" w:rsidRPr="00531A71">
              <w:rPr>
                <w:rFonts w:eastAsia="標楷體" w:hint="eastAsia"/>
              </w:rPr>
              <w:instrText>A</w:instrText>
            </w:r>
            <w:r w:rsidR="00C91F9B">
              <w:rPr>
                <w:rFonts w:eastAsia="標楷體" w:hint="eastAsia"/>
              </w:rPr>
              <w:instrText>E</w:instrText>
            </w:r>
            <w:r w:rsidR="00C91F9B" w:rsidRPr="00531A71">
              <w:rPr>
                <w:rFonts w:eastAsia="標楷體"/>
              </w:rPr>
              <w:instrText>,</w:instrText>
            </w:r>
            <w:r w:rsidR="00C91F9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91F9B" w:rsidRPr="00531A71">
              <w:rPr>
                <w:rFonts w:eastAsia="標楷體"/>
              </w:rPr>
              <w:instrText>)</w:instrText>
            </w:r>
            <w:r w:rsidR="00C91F9B" w:rsidRPr="00531A71">
              <w:rPr>
                <w:rFonts w:eastAsia="標楷體"/>
              </w:rPr>
              <w:fldChar w:fldCharType="end"/>
            </w:r>
            <w:r w:rsidR="00C91F9B" w:rsidRPr="00531A71">
              <w:rPr>
                <w:rFonts w:eastAsia="標楷體" w:hint="eastAsia"/>
              </w:rPr>
              <w:t>＝</w:t>
            </w:r>
            <w:r w:rsidR="00C91F9B">
              <w:rPr>
                <w:rFonts w:eastAsia="標楷體" w:hint="eastAsia"/>
              </w:rPr>
              <w:t>72</w:t>
            </w:r>
            <w:r w:rsidR="00C91F9B" w:rsidRPr="00531A71">
              <w:rPr>
                <w:rFonts w:eastAsia="標楷體"/>
              </w:rPr>
              <w:t>°</w:t>
            </w:r>
          </w:p>
        </w:tc>
      </w:tr>
    </w:tbl>
    <w:p w14:paraId="30463BC9" w14:textId="77777777" w:rsidR="00F9368F" w:rsidRDefault="00F9368F" w:rsidP="00F9368F">
      <w:pPr>
        <w:jc w:val="both"/>
        <w:rPr>
          <w:rFonts w:eastAsia="標楷體" w:hAnsi="標楷體" w:hint="eastAsia"/>
          <w:b/>
        </w:rPr>
      </w:pPr>
    </w:p>
    <w:p w14:paraId="11706AC9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20BD4F8D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19A1A659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69775ACD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22E36CB3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09CDDD08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39A532C1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1198EE75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3300B7E6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3D9BD1A4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1DC64750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5AAA8D85" w14:textId="77777777" w:rsidR="00172AC1" w:rsidRDefault="00172AC1" w:rsidP="00F9368F">
      <w:pPr>
        <w:jc w:val="both"/>
        <w:rPr>
          <w:rFonts w:eastAsia="標楷體" w:hint="eastAsia"/>
          <w:b/>
        </w:rPr>
      </w:pPr>
    </w:p>
    <w:p w14:paraId="5C040FC4" w14:textId="77777777" w:rsidR="00F9368F" w:rsidRPr="00531A71" w:rsidRDefault="00172AC1" w:rsidP="00F9368F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3C23E4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22DDB3FD" w14:textId="77777777" w:rsidR="00F9368F" w:rsidRPr="00531A71" w:rsidRDefault="00F9368F" w:rsidP="00F9368F">
      <w:pPr>
        <w:ind w:left="480" w:hangingChars="200" w:hanging="480"/>
        <w:jc w:val="both"/>
        <w:rPr>
          <w:rFonts w:eastAsia="標楷體"/>
          <w:b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734126">
        <w:rPr>
          <w:rFonts w:eastAsia="標楷體" w:hAnsi="標楷體" w:hint="eastAsia"/>
        </w:rPr>
        <w:t>7.3-76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2DFBBE96">
          <v:shape id="_x0000_i1380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Ansi="標楷體"/>
        </w:rPr>
        <w:t>切圓於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點。若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E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</w:t>
      </w:r>
      <w:r w:rsidR="00630E13">
        <w:rPr>
          <w:rFonts w:eastAsia="標楷體" w:hint="eastAsia"/>
        </w:rPr>
        <w:t>5</w:t>
      </w:r>
      <w:r w:rsidRPr="00531A71">
        <w:rPr>
          <w:rFonts w:eastAsia="標楷體"/>
        </w:rPr>
        <w:t>0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="00630E13">
        <w:rPr>
          <w:rFonts w:eastAsia="標楷體" w:hAnsi="標楷體" w:hint="eastAsia"/>
        </w:rPr>
        <w:t>3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br/>
        <w:t xml:space="preserve">(1) </w:t>
      </w:r>
      <w:r w:rsidRPr="00531A71">
        <w:rPr>
          <w:rFonts w:eastAsia="標楷體" w:hAnsi="標楷體"/>
        </w:rPr>
        <w:t>求∠</w:t>
      </w:r>
      <w:r w:rsidRPr="00531A71">
        <w:rPr>
          <w:rFonts w:eastAsia="標楷體"/>
        </w:rPr>
        <w:t>ACE</w:t>
      </w:r>
      <w:r w:rsidRPr="00531A71">
        <w:rPr>
          <w:rFonts w:eastAsia="標楷體" w:hAnsi="標楷體"/>
        </w:rPr>
        <w:t>的度數。</w:t>
      </w:r>
      <w:r>
        <w:rPr>
          <w:rFonts w:eastAsia="標楷體" w:hAnsi="標楷體" w:hint="eastAsia"/>
        </w:rPr>
        <w:t xml:space="preserve">     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 w:hAnsi="標楷體"/>
        </w:rPr>
        <w:t>求∠</w:t>
      </w:r>
      <w:r w:rsidRPr="00531A71">
        <w:rPr>
          <w:rFonts w:eastAsia="標楷體"/>
        </w:rPr>
        <w:t>BCD</w:t>
      </w:r>
      <w:r w:rsidRPr="00531A71">
        <w:rPr>
          <w:rFonts w:eastAsia="標楷體" w:hAnsi="標楷體"/>
        </w:rPr>
        <w:t>的度數。</w:t>
      </w:r>
    </w:p>
    <w:p w14:paraId="2E4EA5F6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1508C092">
          <v:shape id="_x0000_s2387" type="#_x0000_t75" style="position:absolute;left:0;text-align:left;margin-left:130pt;margin-top:5.05pt;width:155.2pt;height:152.35pt;z-index:-34">
            <v:imagedata r:id="rId133" o:title=""/>
          </v:shape>
        </w:pict>
      </w:r>
    </w:p>
    <w:p w14:paraId="1A4198EC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6194654E" w14:textId="77777777" w:rsidR="00F9368F" w:rsidRPr="00531A71" w:rsidRDefault="00F9368F" w:rsidP="00F9368F">
      <w:pPr>
        <w:jc w:val="both"/>
        <w:rPr>
          <w:rFonts w:eastAsia="標楷體" w:hint="eastAsia"/>
          <w:b/>
        </w:rPr>
      </w:pPr>
    </w:p>
    <w:p w14:paraId="14FF5DCB" w14:textId="77777777" w:rsidR="00F9368F" w:rsidRPr="00531A71" w:rsidRDefault="00F9368F" w:rsidP="00F9368F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23BE0346" w14:textId="77777777" w:rsidR="00F9368F" w:rsidRDefault="00F9368F" w:rsidP="00F9368F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/>
        </w:rPr>
        <w:br/>
      </w:r>
    </w:p>
    <w:p w14:paraId="4B9055B1" w14:textId="77777777" w:rsidR="00F9368F" w:rsidRDefault="00F9368F" w:rsidP="00F9368F">
      <w:pPr>
        <w:spacing w:beforeLines="50" w:before="180"/>
        <w:ind w:left="708" w:hangingChars="295" w:hanging="708"/>
        <w:rPr>
          <w:rFonts w:eastAsia="標楷體"/>
        </w:rPr>
      </w:pPr>
    </w:p>
    <w:p w14:paraId="7B344927" w14:textId="77777777" w:rsidR="00734126" w:rsidRPr="00734126" w:rsidRDefault="00734126" w:rsidP="00734126">
      <w:pPr>
        <w:spacing w:beforeLines="50" w:before="180"/>
        <w:ind w:left="709" w:hangingChars="295" w:hanging="709"/>
        <w:jc w:val="center"/>
        <w:rPr>
          <w:rFonts w:eastAsia="標楷體" w:hint="eastAsia"/>
          <w:b/>
          <w:bCs/>
        </w:rPr>
      </w:pPr>
      <w:r w:rsidRPr="00734126">
        <w:rPr>
          <w:rFonts w:eastAsia="標楷體" w:hint="eastAsia"/>
          <w:b/>
          <w:bCs/>
        </w:rPr>
        <w:t>圖</w:t>
      </w:r>
      <w:r w:rsidRPr="00734126">
        <w:rPr>
          <w:rFonts w:eastAsia="標楷體" w:hint="eastAsia"/>
          <w:b/>
          <w:bCs/>
        </w:rPr>
        <w:t>7.3-76</w:t>
      </w:r>
    </w:p>
    <w:p w14:paraId="1FE765EA" w14:textId="77777777" w:rsidR="00F9368F" w:rsidRPr="00531A71" w:rsidRDefault="00F9368F" w:rsidP="00F9368F">
      <w:pPr>
        <w:ind w:left="709" w:hangingChars="295" w:hanging="709"/>
        <w:rPr>
          <w:rFonts w:eastAsia="標楷體" w:hint="eastAsia"/>
        </w:rPr>
      </w:pPr>
      <w:r w:rsidRPr="00FF1D20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="00630E13">
        <w:rPr>
          <w:rFonts w:eastAsia="標楷體" w:hAnsi="標楷體" w:hint="eastAsia"/>
        </w:rPr>
        <w:t>3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弧度為所對圓周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，可得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  <w:iCs/>
        </w:rPr>
        <w:instrText>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="00630E13">
        <w:rPr>
          <w:rFonts w:eastAsia="標楷體" w:hint="eastAsia"/>
        </w:rPr>
        <w:t>6</w:t>
      </w:r>
      <w:r w:rsidRPr="00531A71"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  <w:r w:rsidRPr="00531A71">
        <w:rPr>
          <w:rFonts w:eastAsia="標楷體"/>
        </w:rPr>
        <w:br/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  <w:iCs/>
        </w:rPr>
        <w:instrText>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="00630E13">
        <w:rPr>
          <w:rFonts w:eastAsia="標楷體" w:hint="eastAsia"/>
        </w:rPr>
        <w:t>6</w:t>
      </w:r>
      <w:r w:rsidRPr="00531A71"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CE</w:t>
      </w:r>
      <w:r w:rsidRPr="00531A71">
        <w:rPr>
          <w:rFonts w:eastAsia="標楷體" w:hAnsi="標楷體"/>
        </w:rPr>
        <w:t>＝</w:t>
      </w:r>
      <w:r w:rsidR="00630E13">
        <w:rPr>
          <w:rFonts w:eastAsia="標楷體" w:hAnsi="標楷體" w:hint="eastAsia"/>
        </w:rPr>
        <w:t>3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  <w:r w:rsidRPr="00531A71">
        <w:rPr>
          <w:rFonts w:eastAsia="標楷體"/>
        </w:rPr>
        <w:br/>
      </w: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E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630E13">
        <w:rPr>
          <w:rFonts w:eastAsia="標楷體"/>
        </w:rPr>
        <w:t>1</w:t>
      </w:r>
      <w:r w:rsidR="00630E13">
        <w:rPr>
          <w:rFonts w:eastAsia="標楷體" w:hint="eastAsia"/>
        </w:rPr>
        <w:t>5</w:t>
      </w:r>
      <w:r w:rsidRPr="00531A71">
        <w:rPr>
          <w:rFonts w:eastAsia="標楷體"/>
        </w:rPr>
        <w:t>0°</w:t>
      </w:r>
      <w:r w:rsidRPr="00531A71">
        <w:rPr>
          <w:rFonts w:eastAsia="標楷體" w:hint="eastAsia"/>
        </w:rPr>
        <w:t>、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  <w:iCs/>
        </w:rPr>
        <w:instrText>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="00630E13">
        <w:rPr>
          <w:rFonts w:eastAsia="標楷體" w:hint="eastAsia"/>
        </w:rPr>
        <w:t>6</w:t>
      </w:r>
      <w:r w:rsidRPr="00531A71"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為</w:t>
      </w:r>
      <w:r w:rsidRPr="00531A71">
        <w:rPr>
          <w:rFonts w:eastAsia="標楷體" w:hint="eastAsia"/>
        </w:rPr>
        <w:t>36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，可得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15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  <w:r w:rsidRPr="00531A71">
        <w:rPr>
          <w:rFonts w:eastAsia="標楷體"/>
        </w:rPr>
        <w:br/>
      </w:r>
      <w:r>
        <w:rPr>
          <w:rFonts w:eastAsia="標楷體" w:hint="eastAsia"/>
        </w:rPr>
        <w:t xml:space="preserve">(4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15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CD</w:t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75</w:t>
      </w:r>
      <w:r w:rsidRPr="00531A71">
        <w:rPr>
          <w:rFonts w:eastAsia="標楷體"/>
        </w:rPr>
        <w:t>°</w:t>
      </w:r>
    </w:p>
    <w:p w14:paraId="0B3D8885" w14:textId="77777777" w:rsidR="00F9368F" w:rsidRPr="00FF1D20" w:rsidRDefault="00F9368F" w:rsidP="00F9368F">
      <w:pPr>
        <w:spacing w:beforeLines="50" w:before="180"/>
        <w:jc w:val="both"/>
        <w:rPr>
          <w:rFonts w:eastAsia="標楷體"/>
          <w:b/>
        </w:rPr>
      </w:pPr>
      <w:r w:rsidRPr="00FF1D2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F9368F" w:rsidRPr="00531A71" w14:paraId="7D14FA85" w14:textId="77777777" w:rsidTr="00B8126E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AB06DE" w14:textId="77777777" w:rsidR="00F9368F" w:rsidRPr="00531A71" w:rsidRDefault="00F9368F" w:rsidP="00F9368F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6336777" w14:textId="77777777" w:rsidR="00F9368F" w:rsidRPr="00531A71" w:rsidRDefault="00F9368F" w:rsidP="00F9368F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9368F" w:rsidRPr="00531A71" w14:paraId="23EE5691" w14:textId="77777777" w:rsidTr="00B8126E">
        <w:tc>
          <w:tcPr>
            <w:tcW w:w="3936" w:type="dxa"/>
            <w:tcBorders>
              <w:top w:val="single" w:sz="4" w:space="0" w:color="auto"/>
            </w:tcBorders>
          </w:tcPr>
          <w:p w14:paraId="28DBCCA9" w14:textId="77777777" w:rsidR="00F9368F" w:rsidRPr="00531A71" w:rsidRDefault="00F9368F" w:rsidP="00B8126E">
            <w:pPr>
              <w:numPr>
                <w:ilvl w:val="0"/>
                <w:numId w:val="3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="00630E13">
              <w:rPr>
                <w:rFonts w:eastAsia="標楷體" w:hint="eastAsia"/>
              </w:rPr>
              <w:t>3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="00630E13"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  <w:p w14:paraId="13472B1E" w14:textId="77777777" w:rsidR="00F9368F" w:rsidRPr="00531A71" w:rsidRDefault="00F9368F" w:rsidP="00B8126E">
            <w:pPr>
              <w:numPr>
                <w:ilvl w:val="0"/>
                <w:numId w:val="38"/>
              </w:numPr>
              <w:spacing w:beforeLines="60" w:before="216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DCB5550">
                <v:shape id="_x0000_i1381" type="#_x0000_t75" style="width:12pt;height:30.75pt" o:ole="">
                  <v:imagedata r:id="rId130" o:title=""/>
                </v:shape>
                <o:OLEObject Type="Embed" ProgID="Equation.3" ShapeID="_x0000_i1381" DrawAspect="Content" ObjectID="_1789908637" r:id="rId134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2C4DC876" w14:textId="77777777" w:rsidR="00F9368F" w:rsidRPr="00531A71" w:rsidRDefault="00F9368F" w:rsidP="00B8126E">
            <w:pPr>
              <w:numPr>
                <w:ilvl w:val="0"/>
                <w:numId w:val="38"/>
              </w:numPr>
              <w:spacing w:beforeLines="60" w:before="216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C94A937">
                <v:shape id="_x0000_i1382" type="#_x0000_t75" style="width:12pt;height:30.75pt" o:ole="">
                  <v:imagedata r:id="rId130" o:title=""/>
                </v:shape>
                <o:OLEObject Type="Embed" ProgID="Equation.3" ShapeID="_x0000_i1382" DrawAspect="Content" ObjectID="_1789908638" r:id="rId135"/>
              </w:object>
            </w:r>
            <w:r w:rsidRPr="00531A71">
              <w:rPr>
                <w:rFonts w:eastAsia="標楷體" w:hint="eastAsia"/>
              </w:rPr>
              <w:t>×</w:t>
            </w:r>
            <w:r w:rsidR="00630E13"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="00630E13">
              <w:rPr>
                <w:rFonts w:eastAsia="標楷體" w:hAnsi="標楷體" w:hint="eastAsia"/>
              </w:rPr>
              <w:t>30</w:t>
            </w:r>
            <w:r w:rsidRPr="00531A71">
              <w:rPr>
                <w:rFonts w:eastAsia="標楷體"/>
              </w:rPr>
              <w:t>°</w:t>
            </w:r>
          </w:p>
          <w:p w14:paraId="3F1010F0" w14:textId="77777777" w:rsidR="00F9368F" w:rsidRPr="00531A71" w:rsidRDefault="00F9368F" w:rsidP="00B8126E">
            <w:pPr>
              <w:numPr>
                <w:ilvl w:val="0"/>
                <w:numId w:val="3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66669842" w14:textId="77777777" w:rsidR="00F9368F" w:rsidRPr="00531A71" w:rsidRDefault="00F9368F" w:rsidP="00B8126E">
            <w:pPr>
              <w:numPr>
                <w:ilvl w:val="0"/>
                <w:numId w:val="3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="00630E13"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="00630E13">
              <w:rPr>
                <w:rFonts w:eastAsia="標楷體"/>
              </w:rPr>
              <w:t>1</w:t>
            </w:r>
            <w:r w:rsidR="00630E13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br/>
            </w:r>
          </w:p>
          <w:p w14:paraId="08EC0A5A" w14:textId="77777777" w:rsidR="00F9368F" w:rsidRPr="00172AC1" w:rsidRDefault="00F9368F" w:rsidP="00B8126E">
            <w:pPr>
              <w:numPr>
                <w:ilvl w:val="0"/>
                <w:numId w:val="3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172AC1">
              <w:rPr>
                <w:rFonts w:eastAsia="標楷體"/>
              </w:rPr>
              <w:fldChar w:fldCharType="begin"/>
            </w:r>
            <w:r w:rsidRPr="00172AC1">
              <w:rPr>
                <w:rFonts w:eastAsia="標楷體"/>
              </w:rPr>
              <w:instrText xml:space="preserve"> eq \o(</w:instrText>
            </w:r>
            <w:r w:rsidRPr="00172AC1">
              <w:rPr>
                <w:rFonts w:eastAsia="標楷體"/>
                <w:iCs/>
              </w:rPr>
              <w:instrText>B</w:instrText>
            </w:r>
            <w:r w:rsidRPr="00172AC1">
              <w:rPr>
                <w:rFonts w:eastAsia="標楷體" w:hint="eastAsia"/>
                <w:iCs/>
              </w:rPr>
              <w:instrText>C</w:instrText>
            </w:r>
            <w:r w:rsidRPr="00172AC1">
              <w:rPr>
                <w:rFonts w:eastAsia="標楷體"/>
              </w:rPr>
              <w:instrText>,</w:instrText>
            </w:r>
            <w:r w:rsidRPr="00172AC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172AC1">
              <w:rPr>
                <w:rFonts w:eastAsia="標楷體"/>
              </w:rPr>
              <w:instrText>)</w:instrText>
            </w:r>
            <w:r w:rsidRPr="00172AC1">
              <w:rPr>
                <w:rFonts w:eastAsia="標楷體"/>
              </w:rPr>
              <w:fldChar w:fldCharType="end"/>
            </w:r>
            <w:r w:rsidRPr="00172AC1">
              <w:rPr>
                <w:rFonts w:eastAsia="標楷體" w:hint="eastAsia"/>
              </w:rPr>
              <w:t>＝</w:t>
            </w:r>
            <w:r w:rsidRPr="00172AC1">
              <w:rPr>
                <w:rFonts w:eastAsia="標楷體" w:hint="eastAsia"/>
              </w:rPr>
              <w:t>360</w:t>
            </w:r>
            <w:r w:rsidRPr="00172AC1">
              <w:rPr>
                <w:rFonts w:eastAsia="標楷體"/>
              </w:rPr>
              <w:t>°</w:t>
            </w:r>
            <w:r w:rsidRPr="00172AC1">
              <w:rPr>
                <w:rFonts w:eastAsia="標楷體" w:hint="eastAsia"/>
              </w:rPr>
              <w:t>－</w:t>
            </w:r>
            <w:r w:rsidR="00630E13" w:rsidRPr="00172AC1">
              <w:rPr>
                <w:rFonts w:eastAsia="標楷體" w:hint="eastAsia"/>
              </w:rPr>
              <w:t>6</w:t>
            </w:r>
            <w:r w:rsidRPr="00172AC1">
              <w:rPr>
                <w:rFonts w:eastAsia="標楷體" w:hint="eastAsia"/>
              </w:rPr>
              <w:t>0</w:t>
            </w:r>
            <w:r w:rsidRPr="00172AC1">
              <w:rPr>
                <w:rFonts w:eastAsia="標楷體"/>
              </w:rPr>
              <w:t>°</w:t>
            </w:r>
            <w:r w:rsidRPr="00172AC1">
              <w:rPr>
                <w:rFonts w:eastAsia="標楷體" w:hint="eastAsia"/>
              </w:rPr>
              <w:t>－</w:t>
            </w:r>
            <w:r w:rsidR="00630E13" w:rsidRPr="00172AC1">
              <w:rPr>
                <w:rFonts w:eastAsia="標楷體"/>
              </w:rPr>
              <w:t>1</w:t>
            </w:r>
            <w:r w:rsidR="00630E13" w:rsidRPr="00172AC1">
              <w:rPr>
                <w:rFonts w:eastAsia="標楷體" w:hint="eastAsia"/>
              </w:rPr>
              <w:t>5</w:t>
            </w:r>
            <w:r w:rsidRPr="00172AC1">
              <w:rPr>
                <w:rFonts w:eastAsia="標楷體"/>
              </w:rPr>
              <w:t>0°</w:t>
            </w:r>
            <w:r w:rsidRPr="00172AC1">
              <w:rPr>
                <w:rFonts w:eastAsia="標楷體" w:hint="eastAsia"/>
              </w:rPr>
              <w:t>＝</w:t>
            </w:r>
            <w:r w:rsidRPr="00172AC1">
              <w:rPr>
                <w:rFonts w:eastAsia="標楷體" w:hint="eastAsia"/>
              </w:rPr>
              <w:t>150</w:t>
            </w:r>
            <w:r w:rsidRPr="00172AC1">
              <w:rPr>
                <w:rFonts w:eastAsia="標楷體"/>
              </w:rPr>
              <w:t>°</w:t>
            </w:r>
          </w:p>
          <w:p w14:paraId="6255C129" w14:textId="77777777" w:rsidR="00F9368F" w:rsidRPr="00531A71" w:rsidRDefault="00F9368F" w:rsidP="00B8126E">
            <w:pPr>
              <w:numPr>
                <w:ilvl w:val="0"/>
                <w:numId w:val="38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C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E2C83F1">
                <v:shape id="_x0000_i1383" type="#_x0000_t75" style="width:12pt;height:30.75pt" o:ole="">
                  <v:imagedata r:id="rId130" o:title=""/>
                </v:shape>
                <o:OLEObject Type="Embed" ProgID="Equation.3" ShapeID="_x0000_i1383" DrawAspect="Content" ObjectID="_1789908639" r:id="rId136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EE03104" w14:textId="77777777" w:rsidR="00F9368F" w:rsidRPr="00531A71" w:rsidRDefault="00F9368F" w:rsidP="00B8126E">
            <w:pPr>
              <w:numPr>
                <w:ilvl w:val="0"/>
                <w:numId w:val="38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C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CCE69D4">
                <v:shape id="_x0000_i1384" type="#_x0000_t75" style="width:12pt;height:30.75pt" o:ole="">
                  <v:imagedata r:id="rId130" o:title=""/>
                </v:shape>
                <o:OLEObject Type="Embed" ProgID="Equation.3" ShapeID="_x0000_i1384" DrawAspect="Content" ObjectID="_1789908640" r:id="rId137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9C5283D" w14:textId="77777777" w:rsidR="00F9368F" w:rsidRPr="00531A71" w:rsidRDefault="00F9368F" w:rsidP="00F9368F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弧度為所對圓周角的</w:t>
            </w:r>
            <w:r w:rsidRPr="00531A71">
              <w:rPr>
                <w:rFonts w:eastAsia="標楷體" w:hint="eastAsia"/>
                <w:position w:val="4"/>
              </w:rPr>
              <w:t>2</w:t>
            </w:r>
            <w:r w:rsidRPr="00531A71">
              <w:rPr>
                <w:rFonts w:eastAsia="標楷體" w:hint="eastAsia"/>
                <w:position w:val="4"/>
              </w:rPr>
              <w:t>倍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="00630E13">
              <w:rPr>
                <w:rFonts w:eastAsia="標楷體" w:hAnsi="標楷體" w:hint="eastAsia"/>
              </w:rPr>
              <w:t>30</w:t>
            </w:r>
            <w:r w:rsidRPr="00531A71">
              <w:rPr>
                <w:rFonts w:eastAsia="標楷體"/>
              </w:rPr>
              <w:t>°</w:t>
            </w:r>
          </w:p>
          <w:p w14:paraId="2BA5986F" w14:textId="77777777" w:rsidR="00F9368F" w:rsidRPr="00531A71" w:rsidRDefault="00F9368F" w:rsidP="00F9368F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等於這弦與切線間的弧度數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一半</w:t>
            </w:r>
          </w:p>
          <w:p w14:paraId="0AD59FDC" w14:textId="77777777" w:rsidR="00F9368F" w:rsidRPr="00531A71" w:rsidRDefault="00F9368F" w:rsidP="00B8126E">
            <w:pPr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630E13"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406283FA" w14:textId="77777777" w:rsidR="00F9368F" w:rsidRPr="00531A71" w:rsidRDefault="00F9368F" w:rsidP="00F9368F">
            <w:pPr>
              <w:spacing w:beforeLines="30" w:before="108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如圖</w:t>
            </w:r>
            <w:r w:rsidR="00734126">
              <w:rPr>
                <w:rFonts w:eastAsia="標楷體" w:hint="eastAsia"/>
                <w:position w:val="4"/>
              </w:rPr>
              <w:t>7.3-76</w:t>
            </w:r>
            <w:r w:rsidRPr="00531A71">
              <w:rPr>
                <w:rFonts w:eastAsia="標楷體" w:hint="eastAsia"/>
                <w:position w:val="4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圓周</w:t>
            </w:r>
          </w:p>
          <w:p w14:paraId="1E6DEB7C" w14:textId="77777777" w:rsidR="00F9368F" w:rsidRPr="00531A71" w:rsidRDefault="00F9368F" w:rsidP="00B8126E">
            <w:pPr>
              <w:textAlignment w:val="center"/>
              <w:rPr>
                <w:rFonts w:eastAsia="標楷體" w:hint="eastAsia"/>
              </w:rPr>
            </w:pPr>
            <w:r w:rsidRPr="00FC56FF">
              <w:rPr>
                <w:rFonts w:eastAsia="標楷體" w:hint="eastAsia"/>
                <w:position w:val="2"/>
              </w:rPr>
              <w:t>將</w:t>
            </w:r>
            <w:r w:rsidRPr="00FC56FF">
              <w:rPr>
                <w:rFonts w:eastAsia="標楷體" w:hint="eastAsia"/>
                <w:position w:val="2"/>
              </w:rPr>
              <w:t>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630E13"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630E13">
              <w:rPr>
                <w:rFonts w:eastAsia="標楷體"/>
              </w:rPr>
              <w:t>1</w:t>
            </w:r>
            <w:r w:rsidR="00630E13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79EFA978" w14:textId="77777777" w:rsidR="00F9368F" w:rsidRPr="00FC56FF" w:rsidRDefault="00F9368F" w:rsidP="00F9368F">
            <w:pPr>
              <w:spacing w:beforeLines="50" w:before="180"/>
              <w:textAlignment w:val="center"/>
              <w:rPr>
                <w:rFonts w:eastAsia="標楷體" w:hint="eastAsia"/>
                <w:position w:val="-20"/>
              </w:rPr>
            </w:pPr>
            <w:r w:rsidRPr="00FC56FF">
              <w:rPr>
                <w:rFonts w:eastAsia="標楷體" w:hint="eastAsia"/>
                <w:position w:val="-20"/>
              </w:rPr>
              <w:t>由</w:t>
            </w:r>
            <w:r w:rsidRPr="00FC56FF">
              <w:rPr>
                <w:rFonts w:eastAsia="標楷體" w:hint="eastAsia"/>
                <w:position w:val="-20"/>
              </w:rPr>
              <w:t>(5)</w:t>
            </w:r>
            <w:r w:rsidRPr="00FC56FF">
              <w:rPr>
                <w:rFonts w:eastAsia="標楷體" w:hint="eastAsia"/>
                <w:position w:val="-20"/>
              </w:rPr>
              <w:t>式移項得</w:t>
            </w:r>
          </w:p>
          <w:p w14:paraId="7A454DFC" w14:textId="77777777" w:rsidR="00F9368F" w:rsidRPr="00531A71" w:rsidRDefault="00F9368F" w:rsidP="00F9368F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等於這弦與切線間的弧度數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一半</w:t>
            </w:r>
          </w:p>
          <w:p w14:paraId="4FCDC43E" w14:textId="77777777" w:rsidR="00F9368F" w:rsidRPr="00531A71" w:rsidRDefault="00F9368F" w:rsidP="00F9368F">
            <w:pPr>
              <w:spacing w:beforeLines="30" w:before="108"/>
              <w:textAlignment w:val="center"/>
              <w:rPr>
                <w:rFonts w:eastAsia="標楷體" w:hint="eastAsia"/>
                <w:position w:val="4"/>
              </w:rPr>
            </w:pPr>
            <w:r w:rsidRPr="00FC56FF">
              <w:rPr>
                <w:rFonts w:eastAsia="標楷體" w:hint="eastAsia"/>
                <w:position w:val="2"/>
              </w:rPr>
              <w:t>將</w:t>
            </w:r>
            <w:r w:rsidRPr="00FC56FF">
              <w:rPr>
                <w:rFonts w:eastAsia="標楷體" w:hint="eastAsia"/>
                <w:position w:val="2"/>
              </w:rPr>
              <w:t>(6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7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097BBC91" w14:textId="77777777" w:rsidR="00B3241C" w:rsidRDefault="00B3241C" w:rsidP="00B3241C">
      <w:pPr>
        <w:jc w:val="both"/>
        <w:rPr>
          <w:rFonts w:eastAsia="標楷體" w:hAnsi="標楷體" w:hint="eastAsia"/>
          <w:b/>
        </w:rPr>
      </w:pPr>
    </w:p>
    <w:p w14:paraId="6AFDA984" w14:textId="77777777" w:rsidR="00B3241C" w:rsidRDefault="00B3241C" w:rsidP="00B3241C">
      <w:pPr>
        <w:jc w:val="both"/>
        <w:rPr>
          <w:rFonts w:eastAsia="標楷體" w:hAnsi="標楷體" w:hint="eastAsia"/>
          <w:b/>
        </w:rPr>
      </w:pPr>
    </w:p>
    <w:p w14:paraId="205D188D" w14:textId="77777777" w:rsidR="00B3241C" w:rsidRDefault="00B3241C" w:rsidP="00B3241C">
      <w:pPr>
        <w:jc w:val="both"/>
        <w:rPr>
          <w:rFonts w:eastAsia="標楷體" w:hAnsi="標楷體" w:hint="eastAsia"/>
          <w:b/>
        </w:rPr>
      </w:pPr>
    </w:p>
    <w:p w14:paraId="2E83ACC5" w14:textId="77777777" w:rsidR="00B3241C" w:rsidRPr="00531A71" w:rsidRDefault="00172AC1" w:rsidP="00B3241C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3C23E4"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0C87C95A" w14:textId="77777777" w:rsidR="00B3241C" w:rsidRPr="00531A71" w:rsidRDefault="00B3241C" w:rsidP="00B3241C">
      <w:pPr>
        <w:spacing w:beforeLines="50" w:before="180"/>
        <w:ind w:left="480" w:hangingChars="200" w:hanging="480"/>
        <w:jc w:val="both"/>
        <w:rPr>
          <w:rFonts w:eastAsia="標楷體"/>
          <w:b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7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05BEA31D">
          <v:shape id="_x0000_i1385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弦，</w:t>
      </w:r>
      <w:r w:rsidRPr="00531A71">
        <w:rPr>
          <w:rFonts w:eastAsia="標楷體"/>
          <w:position w:val="-2"/>
        </w:rPr>
        <w:pict w14:anchorId="7D8452BE">
          <v:shape id="_x0000_i1386" type="#_x0000_t75" alt="%FontSize=12&#10;%TeXFontSize=12&#10;\documentclass{article}&#10;\pagestyle{empty}&#10;\begin{document}&#10;\[&#10;\overline{BE}&#10;\]&#10;\end{document}" style="width:15.75pt;height:10.5pt">
            <v:imagedata r:id="rId138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。若∠</w:t>
      </w:r>
      <w:r w:rsidRPr="00531A71">
        <w:rPr>
          <w:rFonts w:eastAsia="標楷體"/>
        </w:rPr>
        <w:t>CA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4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  <w:w w:val="50"/>
        </w:rPr>
        <w:t xml:space="preserve">　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D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5044359F" w14:textId="77777777" w:rsidR="00B3241C" w:rsidRPr="00531A71" w:rsidRDefault="00B3241C" w:rsidP="00B3241C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0BD04CCD">
          <v:shape id="_x0000_s2393" type="#_x0000_t75" style="position:absolute;left:0;text-align:left;margin-left:109.65pt;margin-top:3.15pt;width:200.35pt;height:157.75pt;z-index:41">
            <v:imagedata r:id="rId139" o:title=""/>
          </v:shape>
        </w:pict>
      </w:r>
    </w:p>
    <w:p w14:paraId="63C9E9E1" w14:textId="77777777" w:rsidR="00B3241C" w:rsidRPr="00531A71" w:rsidRDefault="00B3241C" w:rsidP="00B3241C">
      <w:pPr>
        <w:jc w:val="both"/>
        <w:rPr>
          <w:rFonts w:eastAsia="標楷體"/>
          <w:b/>
        </w:rPr>
      </w:pPr>
    </w:p>
    <w:p w14:paraId="541E43C4" w14:textId="77777777" w:rsidR="00B3241C" w:rsidRPr="00531A71" w:rsidRDefault="00B3241C" w:rsidP="00B3241C">
      <w:pPr>
        <w:jc w:val="both"/>
        <w:rPr>
          <w:rFonts w:eastAsia="標楷體"/>
          <w:b/>
        </w:rPr>
      </w:pPr>
    </w:p>
    <w:p w14:paraId="281A86AE" w14:textId="77777777" w:rsidR="00B3241C" w:rsidRPr="00531A71" w:rsidRDefault="00B3241C" w:rsidP="00B3241C">
      <w:pPr>
        <w:jc w:val="both"/>
        <w:rPr>
          <w:rFonts w:eastAsia="標楷體"/>
          <w:b/>
        </w:rPr>
      </w:pPr>
    </w:p>
    <w:p w14:paraId="1CAD77D6" w14:textId="77777777" w:rsidR="00B3241C" w:rsidRDefault="00B3241C" w:rsidP="00B3241C">
      <w:pPr>
        <w:jc w:val="both"/>
        <w:rPr>
          <w:rFonts w:eastAsia="標楷體" w:hint="eastAsia"/>
          <w:b/>
        </w:rPr>
      </w:pPr>
    </w:p>
    <w:p w14:paraId="45DB102D" w14:textId="77777777" w:rsidR="00B3241C" w:rsidRDefault="00B3241C" w:rsidP="00B3241C">
      <w:pPr>
        <w:jc w:val="both"/>
        <w:rPr>
          <w:rFonts w:eastAsia="標楷體" w:hint="eastAsia"/>
          <w:b/>
        </w:rPr>
      </w:pPr>
    </w:p>
    <w:p w14:paraId="00087A79" w14:textId="77777777" w:rsidR="00B3241C" w:rsidRDefault="00B3241C" w:rsidP="00B3241C">
      <w:pPr>
        <w:jc w:val="both"/>
        <w:rPr>
          <w:rFonts w:eastAsia="標楷體" w:hint="eastAsia"/>
          <w:b/>
        </w:rPr>
      </w:pPr>
    </w:p>
    <w:p w14:paraId="604F2B8D" w14:textId="77777777" w:rsidR="00B3241C" w:rsidRDefault="00B3241C" w:rsidP="00B3241C">
      <w:pPr>
        <w:jc w:val="both"/>
        <w:rPr>
          <w:rFonts w:eastAsia="標楷體" w:hint="eastAsia"/>
          <w:b/>
        </w:rPr>
      </w:pPr>
    </w:p>
    <w:p w14:paraId="5846B7E2" w14:textId="77777777" w:rsidR="00B3241C" w:rsidRPr="00B66129" w:rsidRDefault="00B3241C" w:rsidP="00B3241C">
      <w:pPr>
        <w:jc w:val="both"/>
        <w:rPr>
          <w:rFonts w:eastAsia="標楷體" w:hint="eastAsia"/>
          <w:b/>
        </w:rPr>
      </w:pPr>
    </w:p>
    <w:p w14:paraId="2C0943A7" w14:textId="77777777" w:rsidR="00B3241C" w:rsidRPr="00822E95" w:rsidRDefault="00822E95" w:rsidP="00822E95">
      <w:pPr>
        <w:jc w:val="center"/>
        <w:rPr>
          <w:rFonts w:eastAsia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77</w:t>
      </w:r>
    </w:p>
    <w:p w14:paraId="7A751C61" w14:textId="77777777" w:rsidR="007C1496" w:rsidRDefault="00B3241C" w:rsidP="00B3241C">
      <w:pPr>
        <w:spacing w:beforeLines="50" w:before="180" w:line="0" w:lineRule="atLeast"/>
        <w:ind w:left="1081" w:hangingChars="450" w:hanging="1081"/>
        <w:jc w:val="both"/>
        <w:rPr>
          <w:rFonts w:eastAsia="標楷體" w:hint="eastAsia"/>
        </w:rPr>
      </w:pPr>
      <w:r w:rsidRPr="0066520B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A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4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與切線所夾的弧度等於弦切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，</w:t>
      </w:r>
    </w:p>
    <w:p w14:paraId="79CEB6B6" w14:textId="77777777" w:rsidR="00B3241C" w:rsidRPr="00531A71" w:rsidRDefault="00B3241C" w:rsidP="007C1496">
      <w:pPr>
        <w:spacing w:line="320" w:lineRule="exact"/>
        <w:ind w:leftChars="450" w:left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可得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8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</w:p>
    <w:p w14:paraId="0A445F87" w14:textId="77777777" w:rsidR="00B3241C" w:rsidRPr="00531A71" w:rsidRDefault="00B3241C" w:rsidP="00B3241C">
      <w:pPr>
        <w:spacing w:beforeLines="50" w:before="180" w:line="0" w:lineRule="atLeast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8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心角等於所對的弧度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A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8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</w:p>
    <w:p w14:paraId="7C1177CF" w14:textId="77777777" w:rsidR="00B3241C" w:rsidRPr="00531A71" w:rsidRDefault="00B3241C" w:rsidP="00B3241C">
      <w:pPr>
        <w:spacing w:beforeLines="50" w:before="180" w:line="0" w:lineRule="atLeast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8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角等於所對弧度的一半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DA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40</w:t>
      </w:r>
      <w:r w:rsidRPr="00531A71">
        <w:rPr>
          <w:rFonts w:eastAsia="標楷體"/>
        </w:rPr>
        <w:t>°</w:t>
      </w:r>
    </w:p>
    <w:p w14:paraId="452E4220" w14:textId="77777777" w:rsidR="00B3241C" w:rsidRPr="0066520B" w:rsidRDefault="00B3241C" w:rsidP="00B3241C">
      <w:pPr>
        <w:spacing w:beforeLines="50" w:before="180"/>
        <w:jc w:val="both"/>
        <w:rPr>
          <w:rFonts w:eastAsia="標楷體"/>
          <w:b/>
        </w:rPr>
      </w:pPr>
      <w:r w:rsidRPr="0066520B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B3241C" w:rsidRPr="00531A71" w14:paraId="63B1FE0E" w14:textId="77777777" w:rsidTr="00B8126E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AAB9E45" w14:textId="77777777" w:rsidR="00B3241C" w:rsidRPr="00531A71" w:rsidRDefault="00B3241C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4E36BF9" w14:textId="77777777" w:rsidR="00B3241C" w:rsidRPr="00531A71" w:rsidRDefault="00B3241C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3241C" w:rsidRPr="00531A71" w14:paraId="01D8178D" w14:textId="77777777" w:rsidTr="00B8126E">
        <w:tc>
          <w:tcPr>
            <w:tcW w:w="3794" w:type="dxa"/>
            <w:tcBorders>
              <w:top w:val="single" w:sz="4" w:space="0" w:color="auto"/>
            </w:tcBorders>
          </w:tcPr>
          <w:p w14:paraId="3E6C4DAE" w14:textId="77777777" w:rsidR="00B3241C" w:rsidRPr="00531A71" w:rsidRDefault="00B3241C" w:rsidP="00B8126E">
            <w:pPr>
              <w:numPr>
                <w:ilvl w:val="0"/>
                <w:numId w:val="40"/>
              </w:numPr>
              <w:spacing w:beforeLines="50" w:before="180" w:line="0" w:lineRule="atLeast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A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5BECE9F2" w14:textId="77777777" w:rsidR="00B3241C" w:rsidRPr="00531A71" w:rsidRDefault="00B3241C" w:rsidP="00B8126E">
            <w:pPr>
              <w:numPr>
                <w:ilvl w:val="0"/>
                <w:numId w:val="40"/>
              </w:numPr>
              <w:spacing w:before="5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O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</w:p>
          <w:p w14:paraId="2AD7CBAC" w14:textId="77777777" w:rsidR="00B3241C" w:rsidRPr="00531A71" w:rsidRDefault="00B3241C" w:rsidP="00B8126E">
            <w:pPr>
              <w:numPr>
                <w:ilvl w:val="0"/>
                <w:numId w:val="40"/>
              </w:numPr>
              <w:spacing w:before="5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D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867409A">
                <v:shape id="_x0000_i1387" type="#_x0000_t75" style="width:12pt;height:30.75pt" o:ole="">
                  <v:imagedata r:id="rId130" o:title=""/>
                </v:shape>
                <o:OLEObject Type="Embed" ProgID="Equation.3" ShapeID="_x0000_i1387" DrawAspect="Content" ObjectID="_1789908641" r:id="rId14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C263E46">
                <v:shape id="_x0000_i1388" type="#_x0000_t75" style="width:12pt;height:30.75pt" o:ole="">
                  <v:imagedata r:id="rId130" o:title=""/>
                </v:shape>
                <o:OLEObject Type="Embed" ProgID="Equation.3" ShapeID="_x0000_i1388" DrawAspect="Content" ObjectID="_1789908642" r:id="rId141"/>
              </w:object>
            </w:r>
            <w:r w:rsidRPr="00531A71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33AD4865" w14:textId="77777777" w:rsidR="00B3241C" w:rsidRPr="00531A71" w:rsidRDefault="00B3241C" w:rsidP="00B3241C">
            <w:pPr>
              <w:spacing w:beforeLines="70" w:before="252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AB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弦與切線所夾的弧度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等於弦切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</w:p>
          <w:p w14:paraId="19BF2C67" w14:textId="77777777" w:rsidR="00B3241C" w:rsidRPr="00531A71" w:rsidRDefault="00B3241C" w:rsidP="00B8126E">
            <w:pPr>
              <w:spacing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心角等於所對的弧度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</w:p>
          <w:p w14:paraId="5617197F" w14:textId="77777777" w:rsidR="00B3241C" w:rsidRPr="00531A71" w:rsidRDefault="00B3241C" w:rsidP="00B3241C">
            <w:pPr>
              <w:spacing w:beforeLines="60" w:before="216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等於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</w:p>
          <w:p w14:paraId="4F3A122D" w14:textId="77777777" w:rsidR="00B3241C" w:rsidRPr="00531A71" w:rsidRDefault="00B3241C" w:rsidP="007C1496">
            <w:pPr>
              <w:spacing w:line="320" w:lineRule="exac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5A0C2F79" w14:textId="77777777" w:rsidR="00276675" w:rsidRPr="00531A71" w:rsidRDefault="00172AC1" w:rsidP="00276675">
      <w:pPr>
        <w:jc w:val="both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3C23E4"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20861817" w14:textId="77777777" w:rsidR="00F21131" w:rsidRDefault="00276675" w:rsidP="00276675">
      <w:pPr>
        <w:spacing w:beforeLines="50" w:before="180"/>
        <w:ind w:left="480" w:hangingChars="200" w:hanging="4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78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int="eastAsia"/>
        </w:rPr>
        <w:t>Q</w:t>
      </w:r>
      <w:r w:rsidRPr="00531A71">
        <w:rPr>
          <w:rFonts w:eastAsia="標楷體" w:hAnsi="標楷體"/>
        </w:rPr>
        <w:t>外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，直線</w:t>
      </w:r>
      <w:r w:rsidRPr="00531A71">
        <w:rPr>
          <w:rFonts w:eastAsia="標楷體"/>
        </w:rPr>
        <w:t>L</w:t>
      </w:r>
      <w:r w:rsidRPr="00531A71">
        <w:rPr>
          <w:rFonts w:eastAsia="標楷體" w:hAnsi="標楷體"/>
        </w:rPr>
        <w:t>為兩圓的外公切線，與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、</w:t>
      </w:r>
    </w:p>
    <w:p w14:paraId="535700BF" w14:textId="77777777" w:rsidR="00276675" w:rsidRPr="00531A71" w:rsidRDefault="00276675" w:rsidP="00F21131">
      <w:pPr>
        <w:spacing w:line="320" w:lineRule="exact"/>
        <w:ind w:leftChars="200" w:left="480"/>
        <w:jc w:val="both"/>
        <w:rPr>
          <w:rFonts w:eastAsia="標楷體"/>
        </w:rPr>
      </w:pPr>
      <w:r w:rsidRPr="00531A71">
        <w:rPr>
          <w:rFonts w:eastAsia="標楷體" w:hAnsi="標楷體"/>
        </w:rPr>
        <w:t>圓</w:t>
      </w:r>
      <w:r w:rsidRPr="00531A71">
        <w:rPr>
          <w:rFonts w:eastAsia="標楷體" w:hAnsi="標楷體" w:hint="eastAsia"/>
        </w:rPr>
        <w:t>Q</w:t>
      </w:r>
      <w:r w:rsidRPr="00531A71">
        <w:rPr>
          <w:rFonts w:eastAsia="標楷體" w:hAnsi="標楷體"/>
        </w:rPr>
        <w:t>的切點分別為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點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72609A">
        <w:rPr>
          <w:rFonts w:eastAsia="標楷體" w:hAnsi="標楷體" w:hint="eastAsia"/>
        </w:rPr>
        <w:t>68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</w:t>
      </w:r>
      <w:r w:rsidR="0072609A">
        <w:rPr>
          <w:rFonts w:eastAsia="標楷體" w:hint="eastAsia"/>
        </w:rPr>
        <w:t>12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。</w:t>
      </w:r>
    </w:p>
    <w:p w14:paraId="4BC489C9" w14:textId="77777777" w:rsidR="00276675" w:rsidRPr="00531A71" w:rsidRDefault="00AF5164" w:rsidP="00276675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511F0AF2">
          <v:shape id="_x0000_s2398" type="#_x0000_t75" style="position:absolute;left:0;text-align:left;margin-left:111.95pt;margin-top:4.4pt;width:189.9pt;height:150.1pt;z-index:42">
            <v:imagedata r:id="rId142" o:title=""/>
          </v:shape>
        </w:pict>
      </w:r>
    </w:p>
    <w:p w14:paraId="4DE6BB29" w14:textId="77777777" w:rsidR="00276675" w:rsidRPr="00531A71" w:rsidRDefault="00276675" w:rsidP="00276675">
      <w:pPr>
        <w:jc w:val="both"/>
        <w:rPr>
          <w:rFonts w:ascii="標楷體" w:eastAsia="標楷體" w:hAnsi="標楷體" w:hint="eastAsia"/>
        </w:rPr>
      </w:pPr>
    </w:p>
    <w:p w14:paraId="27A6F740" w14:textId="77777777" w:rsidR="00276675" w:rsidRPr="00531A71" w:rsidRDefault="00276675" w:rsidP="00276675">
      <w:pPr>
        <w:jc w:val="both"/>
        <w:rPr>
          <w:rFonts w:ascii="標楷體" w:eastAsia="標楷體" w:hAnsi="標楷體" w:hint="eastAsia"/>
        </w:rPr>
      </w:pPr>
    </w:p>
    <w:p w14:paraId="4B68268B" w14:textId="77777777" w:rsidR="00276675" w:rsidRDefault="00276675" w:rsidP="00276675">
      <w:pPr>
        <w:jc w:val="both"/>
        <w:rPr>
          <w:rFonts w:ascii="標楷體" w:eastAsia="標楷體" w:hAnsi="標楷體" w:hint="eastAsia"/>
        </w:rPr>
      </w:pPr>
    </w:p>
    <w:p w14:paraId="759B8998" w14:textId="77777777" w:rsidR="00276675" w:rsidRDefault="00276675" w:rsidP="00276675">
      <w:pPr>
        <w:jc w:val="both"/>
        <w:rPr>
          <w:rFonts w:ascii="標楷體" w:eastAsia="標楷體" w:hAnsi="標楷體" w:hint="eastAsia"/>
        </w:rPr>
      </w:pPr>
    </w:p>
    <w:p w14:paraId="6AFA8A05" w14:textId="77777777" w:rsidR="00276675" w:rsidRDefault="00276675" w:rsidP="00276675">
      <w:pPr>
        <w:jc w:val="both"/>
        <w:rPr>
          <w:rFonts w:ascii="標楷體" w:eastAsia="標楷體" w:hAnsi="標楷體" w:hint="eastAsia"/>
        </w:rPr>
      </w:pPr>
    </w:p>
    <w:p w14:paraId="288DE11F" w14:textId="77777777" w:rsidR="00276675" w:rsidRDefault="00276675" w:rsidP="00276675">
      <w:pPr>
        <w:jc w:val="both"/>
        <w:rPr>
          <w:rFonts w:ascii="標楷體" w:eastAsia="標楷體" w:hAnsi="標楷體" w:hint="eastAsia"/>
        </w:rPr>
      </w:pPr>
    </w:p>
    <w:p w14:paraId="66022D1D" w14:textId="77777777" w:rsidR="00276675" w:rsidRDefault="00276675" w:rsidP="00276675">
      <w:pPr>
        <w:jc w:val="both"/>
        <w:rPr>
          <w:rFonts w:ascii="標楷體" w:eastAsia="標楷體" w:hAnsi="標楷體" w:hint="eastAsia"/>
        </w:rPr>
      </w:pPr>
    </w:p>
    <w:p w14:paraId="7C899CFB" w14:textId="77777777" w:rsidR="00276675" w:rsidRPr="00822E95" w:rsidRDefault="00822E95" w:rsidP="00822E95">
      <w:pPr>
        <w:jc w:val="center"/>
        <w:rPr>
          <w:rFonts w:ascii="標楷體" w:eastAsia="標楷體" w:hAnsi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78</w:t>
      </w:r>
    </w:p>
    <w:p w14:paraId="46583528" w14:textId="77777777" w:rsidR="00276675" w:rsidRDefault="00276675" w:rsidP="00276675">
      <w:pPr>
        <w:spacing w:line="0" w:lineRule="atLeast"/>
        <w:ind w:left="1081" w:hangingChars="450" w:hanging="1081"/>
        <w:jc w:val="both"/>
        <w:rPr>
          <w:rFonts w:eastAsia="標楷體" w:hint="eastAsia"/>
        </w:rPr>
      </w:pPr>
      <w:r w:rsidRPr="00AF0195">
        <w:rPr>
          <w:rFonts w:eastAsia="標楷體" w:hAnsi="標楷體"/>
          <w:b/>
        </w:rPr>
        <w:t>想法：</w:t>
      </w:r>
      <w:r w:rsidRPr="00AF0195">
        <w:rPr>
          <w:rFonts w:eastAsia="標楷體"/>
        </w:rPr>
        <w:t xml:space="preserve">(1) </w:t>
      </w:r>
      <w:r w:rsidRPr="00AF0195">
        <w:rPr>
          <w:rFonts w:eastAsia="標楷體" w:hAnsi="標楷體"/>
        </w:rPr>
        <w:t>利用已知</w:t>
      </w:r>
      <w:r w:rsidRPr="00AF0195">
        <w:rPr>
          <w:rFonts w:eastAsia="標楷體"/>
        </w:rPr>
        <w:fldChar w:fldCharType="begin"/>
      </w:r>
      <w:r w:rsidRPr="00AF0195">
        <w:rPr>
          <w:rFonts w:eastAsia="標楷體"/>
        </w:rPr>
        <w:instrText xml:space="preserve"> eq \o(</w:instrText>
      </w:r>
      <w:r w:rsidRPr="00AF0195">
        <w:rPr>
          <w:rFonts w:eastAsia="標楷體"/>
          <w:iCs/>
        </w:rPr>
        <w:instrText>AB</w:instrText>
      </w:r>
      <w:r w:rsidRPr="00AF0195">
        <w:rPr>
          <w:rFonts w:eastAsia="標楷體"/>
        </w:rPr>
        <w:instrText>,</w:instrText>
      </w:r>
      <w:r w:rsidRPr="00AF0195">
        <w:rPr>
          <w:rFonts w:eastAsia="標楷體"/>
          <w:w w:val="150"/>
          <w:position w:val="16"/>
        </w:rPr>
        <w:instrText>︵</w:instrText>
      </w:r>
      <w:r w:rsidRPr="00AF0195">
        <w:rPr>
          <w:rFonts w:eastAsia="標楷體"/>
        </w:rPr>
        <w:instrText>)</w:instrText>
      </w:r>
      <w:r w:rsidRPr="00AF0195">
        <w:rPr>
          <w:rFonts w:eastAsia="標楷體"/>
        </w:rPr>
        <w:fldChar w:fldCharType="end"/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68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＆</w:t>
      </w:r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弦切角等於所對弧度的一半，可得知</w:t>
      </w:r>
      <w:r>
        <w:rPr>
          <w:rFonts w:eastAsia="標楷體" w:hint="eastAsia"/>
        </w:rPr>
        <w:br/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BC</w:t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34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；</w:t>
      </w:r>
    </w:p>
    <w:p w14:paraId="40FC0FA1" w14:textId="77777777" w:rsidR="00276675" w:rsidRPr="00AF0195" w:rsidRDefault="00276675" w:rsidP="00276675">
      <w:pPr>
        <w:spacing w:beforeLines="50" w:before="180"/>
        <w:ind w:left="1080" w:hangingChars="450" w:hanging="1080"/>
        <w:jc w:val="both"/>
        <w:rPr>
          <w:rFonts w:eastAsia="標楷體"/>
        </w:rPr>
      </w:pPr>
      <w:r w:rsidRPr="00AF0195">
        <w:rPr>
          <w:rFonts w:eastAsia="標楷體"/>
        </w:rPr>
        <w:t xml:space="preserve">      (2) </w:t>
      </w:r>
      <w:r w:rsidRPr="00AF0195">
        <w:rPr>
          <w:rFonts w:eastAsia="標楷體"/>
        </w:rPr>
        <w:t>利用已知</w:t>
      </w:r>
      <w:r w:rsidRPr="00AF0195">
        <w:rPr>
          <w:rFonts w:eastAsia="標楷體"/>
        </w:rPr>
        <w:fldChar w:fldCharType="begin"/>
      </w:r>
      <w:r w:rsidRPr="00AF0195">
        <w:rPr>
          <w:rFonts w:eastAsia="標楷體"/>
        </w:rPr>
        <w:instrText xml:space="preserve"> eq \o(</w:instrText>
      </w:r>
      <w:r w:rsidRPr="00AF0195">
        <w:rPr>
          <w:rFonts w:eastAsia="標楷體"/>
          <w:iCs/>
        </w:rPr>
        <w:instrText>AC</w:instrText>
      </w:r>
      <w:r w:rsidRPr="00AF0195">
        <w:rPr>
          <w:rFonts w:eastAsia="標楷體"/>
        </w:rPr>
        <w:instrText>,</w:instrText>
      </w:r>
      <w:r w:rsidRPr="00AF0195">
        <w:rPr>
          <w:rFonts w:eastAsia="標楷體"/>
          <w:w w:val="150"/>
          <w:position w:val="16"/>
        </w:rPr>
        <w:instrText>︵</w:instrText>
      </w:r>
      <w:r w:rsidRPr="00AF0195">
        <w:rPr>
          <w:rFonts w:eastAsia="標楷體"/>
        </w:rPr>
        <w:instrText>)</w:instrText>
      </w:r>
      <w:r w:rsidRPr="00AF0195">
        <w:rPr>
          <w:rFonts w:eastAsia="標楷體"/>
        </w:rPr>
        <w:fldChar w:fldCharType="end"/>
      </w:r>
      <w:r w:rsidRPr="00AF0195">
        <w:rPr>
          <w:rFonts w:eastAsia="標楷體"/>
        </w:rPr>
        <w:t>＝</w:t>
      </w:r>
      <w:r w:rsidRPr="00AF0195">
        <w:rPr>
          <w:rFonts w:eastAsia="標楷體"/>
        </w:rPr>
        <w:t>1</w:t>
      </w:r>
      <w:r w:rsidR="0072609A">
        <w:rPr>
          <w:rFonts w:eastAsia="標楷體" w:hint="eastAsia"/>
        </w:rPr>
        <w:t>12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＆</w:t>
      </w:r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弦切角等於所對弧度的一半，可得知</w:t>
      </w:r>
      <w:r>
        <w:rPr>
          <w:rFonts w:eastAsia="標楷體" w:hint="eastAsia"/>
        </w:rPr>
        <w:br/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CB</w:t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56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；</w:t>
      </w:r>
    </w:p>
    <w:p w14:paraId="20F07400" w14:textId="77777777" w:rsidR="00276675" w:rsidRPr="00AF0195" w:rsidRDefault="00276675" w:rsidP="00276675">
      <w:pPr>
        <w:spacing w:beforeLines="50" w:before="180"/>
        <w:jc w:val="both"/>
        <w:rPr>
          <w:rFonts w:eastAsia="標楷體"/>
        </w:rPr>
      </w:pPr>
      <w:r w:rsidRPr="00AF0195">
        <w:rPr>
          <w:rFonts w:eastAsia="標楷體"/>
        </w:rPr>
        <w:t xml:space="preserve">      (3) </w:t>
      </w:r>
      <w:r w:rsidRPr="00AF0195">
        <w:rPr>
          <w:rFonts w:eastAsia="標楷體"/>
        </w:rPr>
        <w:t>利用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BC</w:t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34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、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CB</w:t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56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＆</w:t>
      </w:r>
      <w:r w:rsidRPr="00AF0195">
        <w:rPr>
          <w:rFonts w:eastAsia="標楷體"/>
        </w:rPr>
        <w:t xml:space="preserve"> </w:t>
      </w:r>
      <w:r w:rsidRPr="00AF0195">
        <w:rPr>
          <w:rFonts w:ascii="標楷體" w:eastAsia="標楷體" w:hAnsi="標楷體"/>
        </w:rPr>
        <w:t>△</w:t>
      </w:r>
      <w:r w:rsidRPr="00AF0195">
        <w:rPr>
          <w:rFonts w:eastAsia="標楷體"/>
        </w:rPr>
        <w:t>ABC</w:t>
      </w:r>
      <w:r w:rsidRPr="00AF0195">
        <w:rPr>
          <w:rFonts w:eastAsia="標楷體"/>
        </w:rPr>
        <w:t>內角和</w:t>
      </w:r>
      <w:r w:rsidRPr="00AF0195">
        <w:rPr>
          <w:rFonts w:eastAsia="標楷體"/>
        </w:rPr>
        <w:t>180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，可得知</w:t>
      </w:r>
      <w:r w:rsidRPr="00AF0195">
        <w:rPr>
          <w:rFonts w:eastAsia="標楷體"/>
        </w:rPr>
        <w:br/>
        <w:t xml:space="preserve">      </w:t>
      </w:r>
      <w:r>
        <w:rPr>
          <w:rFonts w:eastAsia="標楷體" w:hint="eastAsia"/>
        </w:rPr>
        <w:t xml:space="preserve">   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BAC</w:t>
      </w:r>
      <w:r w:rsidRPr="00AF0195">
        <w:rPr>
          <w:rFonts w:eastAsia="標楷體"/>
        </w:rPr>
        <w:t>＝</w:t>
      </w:r>
      <w:r w:rsidR="0072609A">
        <w:rPr>
          <w:rFonts w:eastAsia="標楷體" w:hint="eastAsia"/>
        </w:rPr>
        <w:t>9</w:t>
      </w:r>
      <w:r w:rsidRPr="00AF0195">
        <w:rPr>
          <w:rFonts w:eastAsia="標楷體"/>
        </w:rPr>
        <w:t>0</w:t>
      </w:r>
      <w:r w:rsidRPr="00AF0195">
        <w:rPr>
          <w:rFonts w:eastAsia="標楷體"/>
        </w:rPr>
        <w:sym w:font="Symbol" w:char="F0B0"/>
      </w:r>
    </w:p>
    <w:p w14:paraId="439ED5AD" w14:textId="77777777" w:rsidR="00276675" w:rsidRPr="00AF0195" w:rsidRDefault="00276675" w:rsidP="00276675">
      <w:pPr>
        <w:spacing w:beforeLines="50" w:before="180"/>
        <w:jc w:val="both"/>
        <w:rPr>
          <w:rFonts w:eastAsia="標楷體"/>
          <w:b/>
        </w:rPr>
      </w:pPr>
      <w:r w:rsidRPr="00AF0195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276675" w:rsidRPr="00531A71" w14:paraId="43053C1E" w14:textId="77777777" w:rsidTr="00B8126E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783819" w14:textId="77777777" w:rsidR="00276675" w:rsidRPr="00531A71" w:rsidRDefault="00276675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20CE04B" w14:textId="77777777" w:rsidR="00276675" w:rsidRPr="00531A71" w:rsidRDefault="00276675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76675" w:rsidRPr="00531A71" w14:paraId="5E85D56D" w14:textId="77777777" w:rsidTr="00B8126E">
        <w:tc>
          <w:tcPr>
            <w:tcW w:w="4219" w:type="dxa"/>
            <w:tcBorders>
              <w:top w:val="single" w:sz="4" w:space="0" w:color="auto"/>
            </w:tcBorders>
          </w:tcPr>
          <w:p w14:paraId="3AE01E72" w14:textId="77777777" w:rsidR="00276675" w:rsidRPr="00531A71" w:rsidRDefault="00276675" w:rsidP="00B8126E">
            <w:pPr>
              <w:numPr>
                <w:ilvl w:val="0"/>
                <w:numId w:val="41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22FAD3E">
                <v:shape id="_x0000_i1389" type="#_x0000_t75" style="width:12pt;height:30.75pt" o:ole="">
                  <v:imagedata r:id="rId130" o:title=""/>
                </v:shape>
                <o:OLEObject Type="Embed" ProgID="Equation.3" ShapeID="_x0000_i1389" DrawAspect="Content" ObjectID="_1789908643" r:id="rId14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A15E4A2">
                <v:shape id="_x0000_i1390" type="#_x0000_t75" style="width:12pt;height:30.75pt" o:ole="">
                  <v:imagedata r:id="rId130" o:title=""/>
                </v:shape>
                <o:OLEObject Type="Embed" ProgID="Equation.3" ShapeID="_x0000_i1390" DrawAspect="Content" ObjectID="_1789908644" r:id="rId144"/>
              </w:object>
            </w:r>
            <w:r w:rsidRPr="00531A71">
              <w:rPr>
                <w:rFonts w:eastAsia="標楷體" w:hint="eastAsia"/>
              </w:rPr>
              <w:t>×</w:t>
            </w:r>
            <w:r w:rsidR="00AF5164">
              <w:rPr>
                <w:rFonts w:eastAsia="標楷體" w:hint="eastAsia"/>
              </w:rPr>
              <w:t>68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="00AF5164">
              <w:rPr>
                <w:rFonts w:eastAsia="標楷體" w:hint="eastAsia"/>
              </w:rPr>
              <w:t>34</w:t>
            </w:r>
            <w:r w:rsidRPr="00531A71">
              <w:rPr>
                <w:rFonts w:eastAsia="標楷體"/>
              </w:rPr>
              <w:sym w:font="Symbol" w:char="F0B0"/>
            </w:r>
          </w:p>
          <w:p w14:paraId="42FCDA33" w14:textId="77777777" w:rsidR="00276675" w:rsidRPr="00531A71" w:rsidRDefault="00276675" w:rsidP="00B8126E">
            <w:pPr>
              <w:numPr>
                <w:ilvl w:val="0"/>
                <w:numId w:val="41"/>
              </w:numPr>
              <w:spacing w:beforeLines="100" w:before="36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4F11522">
                <v:shape id="_x0000_i1391" type="#_x0000_t75" style="width:12pt;height:30.75pt" o:ole="">
                  <v:imagedata r:id="rId130" o:title=""/>
                </v:shape>
                <o:OLEObject Type="Embed" ProgID="Equation.3" ShapeID="_x0000_i1391" DrawAspect="Content" ObjectID="_1789908645" r:id="rId14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FC4A3FA">
                <v:shape id="_x0000_i1392" type="#_x0000_t75" style="width:12pt;height:30.75pt" o:ole="">
                  <v:imagedata r:id="rId130" o:title=""/>
                </v:shape>
                <o:OLEObject Type="Embed" ProgID="Equation.3" ShapeID="_x0000_i1392" DrawAspect="Content" ObjectID="_1789908646" r:id="rId146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1</w:t>
            </w:r>
            <w:r w:rsidR="00AF5164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/>
              </w:rPr>
              <w:t>＝</w:t>
            </w:r>
            <w:r w:rsidR="00AF5164">
              <w:rPr>
                <w:rFonts w:eastAsia="標楷體" w:hAnsi="標楷體" w:hint="eastAsia"/>
              </w:rPr>
              <w:t>56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794BA7BF" w14:textId="77777777" w:rsidR="00276675" w:rsidRPr="00531A71" w:rsidRDefault="00276675" w:rsidP="00B8126E">
            <w:pPr>
              <w:numPr>
                <w:ilvl w:val="0"/>
                <w:numId w:val="41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666F46B1" w14:textId="77777777" w:rsidR="00276675" w:rsidRPr="00531A71" w:rsidRDefault="00AF5164" w:rsidP="00B8126E">
            <w:pPr>
              <w:numPr>
                <w:ilvl w:val="0"/>
                <w:numId w:val="41"/>
              </w:numPr>
              <w:spacing w:beforeLines="80" w:before="288" w:line="0" w:lineRule="atLeast"/>
              <w:ind w:left="391" w:hanging="391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4</w:t>
            </w:r>
            <w:r w:rsidR="00276675" w:rsidRPr="00531A71">
              <w:rPr>
                <w:rFonts w:eastAsia="標楷體"/>
              </w:rPr>
              <w:sym w:font="Symbol" w:char="F0B0"/>
            </w:r>
            <w:r w:rsidR="00276675" w:rsidRPr="00531A7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56</w:t>
            </w:r>
            <w:r w:rsidR="00276675" w:rsidRPr="00531A71">
              <w:rPr>
                <w:rFonts w:eastAsia="標楷體"/>
              </w:rPr>
              <w:sym w:font="Symbol" w:char="F0B0"/>
            </w:r>
            <w:r w:rsidR="00276675" w:rsidRPr="00531A71">
              <w:rPr>
                <w:rFonts w:eastAsia="標楷體" w:hint="eastAsia"/>
              </w:rPr>
              <w:t>＋</w:t>
            </w:r>
            <w:r w:rsidR="00276675" w:rsidRPr="00531A71">
              <w:rPr>
                <w:rFonts w:eastAsia="標楷體" w:hAnsi="標楷體"/>
              </w:rPr>
              <w:t>∠</w:t>
            </w:r>
            <w:r w:rsidR="00276675" w:rsidRPr="00531A71">
              <w:rPr>
                <w:rFonts w:eastAsia="標楷體"/>
              </w:rPr>
              <w:t>BAC</w:t>
            </w:r>
            <w:r w:rsidR="00276675" w:rsidRPr="00531A71">
              <w:rPr>
                <w:rFonts w:eastAsia="標楷體" w:hint="eastAsia"/>
              </w:rPr>
              <w:t>＝</w:t>
            </w:r>
            <w:r w:rsidR="00276675" w:rsidRPr="00531A71">
              <w:rPr>
                <w:rFonts w:eastAsia="標楷體" w:hint="eastAsia"/>
              </w:rPr>
              <w:t>180</w:t>
            </w:r>
            <w:r w:rsidR="00276675" w:rsidRPr="00531A71">
              <w:rPr>
                <w:rFonts w:eastAsia="標楷體"/>
              </w:rPr>
              <w:sym w:font="Symbol" w:char="F0B0"/>
            </w:r>
            <w:r w:rsidR="00276675" w:rsidRPr="00531A71">
              <w:rPr>
                <w:rFonts w:eastAsia="標楷體" w:hint="eastAsia"/>
              </w:rPr>
              <w:br/>
            </w:r>
          </w:p>
          <w:p w14:paraId="55F7DB53" w14:textId="77777777" w:rsidR="00276675" w:rsidRPr="00531A71" w:rsidRDefault="00276675" w:rsidP="00B8126E">
            <w:pPr>
              <w:numPr>
                <w:ilvl w:val="0"/>
                <w:numId w:val="41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="00AF5164">
              <w:rPr>
                <w:rFonts w:eastAsia="標楷體" w:hint="eastAsia"/>
              </w:rPr>
              <w:t>34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="00AF5164">
              <w:rPr>
                <w:rFonts w:eastAsia="標楷體" w:hint="eastAsia"/>
              </w:rPr>
              <w:t>56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="00AF5164">
              <w:rPr>
                <w:rFonts w:eastAsia="標楷體" w:hint="eastAsia"/>
              </w:rPr>
              <w:t>9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20A5F5FE" w14:textId="77777777" w:rsidR="00F21131" w:rsidRDefault="00276675" w:rsidP="00276675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19DAC7E6" w14:textId="77777777" w:rsidR="00276675" w:rsidRPr="00531A71" w:rsidRDefault="00276675" w:rsidP="00F21131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AF5164">
              <w:rPr>
                <w:rFonts w:eastAsia="標楷體" w:hAnsi="標楷體" w:hint="eastAsia"/>
              </w:rPr>
              <w:t>68</w:t>
            </w:r>
            <w:r w:rsidRPr="00531A71">
              <w:rPr>
                <w:rFonts w:eastAsia="標楷體"/>
              </w:rPr>
              <w:sym w:font="Symbol" w:char="F0B0"/>
            </w:r>
          </w:p>
          <w:p w14:paraId="793385FD" w14:textId="77777777" w:rsidR="00F21131" w:rsidRDefault="00276675" w:rsidP="00F21131">
            <w:pPr>
              <w:spacing w:beforeLines="80" w:before="288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48A82708" w14:textId="77777777" w:rsidR="00276675" w:rsidRPr="00531A71" w:rsidRDefault="00276675" w:rsidP="00F21131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="00AF5164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sym w:font="Symbol" w:char="F0B0"/>
            </w:r>
          </w:p>
          <w:p w14:paraId="75EE3BF0" w14:textId="77777777" w:rsidR="00276675" w:rsidRPr="00531A71" w:rsidRDefault="00276675" w:rsidP="00F21131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如圖</w:t>
            </w:r>
            <w:r w:rsidR="00822E95">
              <w:rPr>
                <w:rFonts w:eastAsia="標楷體" w:hint="eastAsia"/>
                <w:position w:val="4"/>
              </w:rPr>
              <w:t>7.3-78</w:t>
            </w:r>
            <w:r w:rsidRPr="00531A71">
              <w:rPr>
                <w:rFonts w:eastAsia="標楷體" w:hint="eastAsia"/>
                <w:position w:val="4"/>
              </w:rPr>
              <w:t>所示，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三角形內角和</w:t>
            </w:r>
            <w:r w:rsidRPr="00531A71">
              <w:rPr>
                <w:rFonts w:eastAsia="標楷體" w:hint="eastAsia"/>
                <w:position w:val="4"/>
              </w:rPr>
              <w:t>180</w:t>
            </w:r>
            <w:r w:rsidRPr="00531A71">
              <w:rPr>
                <w:rFonts w:eastAsia="標楷體"/>
                <w:position w:val="4"/>
              </w:rPr>
              <w:sym w:font="Symbol" w:char="F0B0"/>
            </w:r>
          </w:p>
          <w:p w14:paraId="4F7E64D1" w14:textId="77777777" w:rsidR="00276675" w:rsidRPr="00531A71" w:rsidRDefault="00276675" w:rsidP="00276675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＝</w:t>
            </w:r>
            <w:r w:rsidR="00AF5164">
              <w:rPr>
                <w:rFonts w:eastAsia="標楷體" w:hint="eastAsia"/>
              </w:rPr>
              <w:t>34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(2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  <w:position w:val="2"/>
              </w:rPr>
              <w:t>∠</w:t>
            </w:r>
            <w:r w:rsidRPr="00531A71">
              <w:rPr>
                <w:rFonts w:eastAsia="標楷體"/>
                <w:position w:val="2"/>
              </w:rPr>
              <w:t>ACB</w:t>
            </w:r>
            <w:r w:rsidRPr="00531A71">
              <w:rPr>
                <w:rFonts w:eastAsia="標楷體" w:hAnsi="標楷體"/>
                <w:position w:val="2"/>
              </w:rPr>
              <w:t>＝</w:t>
            </w:r>
            <w:r w:rsidR="00AF5164">
              <w:rPr>
                <w:rFonts w:eastAsia="標楷體" w:hAnsi="標楷體" w:hint="eastAsia"/>
                <w:position w:val="2"/>
              </w:rPr>
              <w:t>56</w:t>
            </w:r>
            <w:r w:rsidRPr="00531A71">
              <w:rPr>
                <w:rFonts w:eastAsia="標楷體"/>
                <w:position w:val="2"/>
              </w:rPr>
              <w:sym w:font="Symbol" w:char="F0B0"/>
            </w:r>
            <w:r w:rsidRPr="00531A71">
              <w:rPr>
                <w:rFonts w:eastAsia="標楷體" w:hint="eastAsia"/>
                <w:position w:val="2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代入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</w:p>
          <w:p w14:paraId="3EEE7EDE" w14:textId="77777777" w:rsidR="00276675" w:rsidRPr="00531A71" w:rsidRDefault="00276675" w:rsidP="00276675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4)</w:t>
            </w:r>
            <w:r w:rsidRPr="00531A71">
              <w:rPr>
                <w:rFonts w:eastAsia="標楷體" w:hint="eastAsia"/>
                <w:position w:val="4"/>
              </w:rPr>
              <w:t>式移項得</w:t>
            </w:r>
          </w:p>
        </w:tc>
      </w:tr>
    </w:tbl>
    <w:p w14:paraId="4F599B13" w14:textId="77777777" w:rsidR="00F21131" w:rsidRDefault="00F21131" w:rsidP="004637B7">
      <w:pPr>
        <w:spacing w:beforeLines="50" w:before="180"/>
        <w:jc w:val="both"/>
        <w:rPr>
          <w:rFonts w:eastAsia="標楷體" w:hint="eastAsia"/>
          <w:b/>
        </w:rPr>
      </w:pPr>
    </w:p>
    <w:p w14:paraId="3B9F17FF" w14:textId="77777777" w:rsidR="00BC5554" w:rsidRDefault="00172AC1" w:rsidP="00BC5554">
      <w:pPr>
        <w:spacing w:beforeLines="50" w:before="180"/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F2113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61686149" w14:textId="77777777" w:rsidR="00F21131" w:rsidRDefault="00BC5554" w:rsidP="00BC5554">
      <w:pPr>
        <w:spacing w:beforeLines="50" w:before="1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79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05D37382">
          <v:shape id="_x0000_i1393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，且</w:t>
      </w:r>
      <w:r w:rsidRPr="00531A71">
        <w:rPr>
          <w:rFonts w:eastAsia="標楷體"/>
          <w:position w:val="-2"/>
        </w:rPr>
        <w:pict w14:anchorId="1C02F2DC">
          <v:shape id="_x0000_i1394" type="#_x0000_t75" alt="%FontSize=12&#10;%TeXFontSize=12&#10;\documentclass{article}&#10;\pagestyle{empty}&#10;\begin{document}&#10;\[&#10;\overline{AE}&#10;\]&#10;\end{document}" style="width:16.5pt;height:10.5pt">
            <v:imagedata r:id="rId101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兩點。已知</w:t>
      </w:r>
    </w:p>
    <w:p w14:paraId="7C690A94" w14:textId="77777777" w:rsidR="00BC5554" w:rsidRPr="00531A71" w:rsidRDefault="00BC5554" w:rsidP="00F21131">
      <w:pPr>
        <w:spacing w:line="320" w:lineRule="exact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9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64C7C088" w14:textId="77777777" w:rsidR="00BC5554" w:rsidRPr="00531A71" w:rsidRDefault="00BC5554" w:rsidP="00BC5554">
      <w:pPr>
        <w:jc w:val="both"/>
        <w:rPr>
          <w:rFonts w:eastAsia="標楷體"/>
        </w:rPr>
      </w:pPr>
      <w:r w:rsidRPr="00531A71">
        <w:rPr>
          <w:rFonts w:eastAsia="標楷體"/>
          <w:noProof/>
        </w:rPr>
        <w:pict w14:anchorId="2EF3C1C7">
          <v:shape id="_x0000_s2400" type="#_x0000_t75" style="position:absolute;left:0;text-align:left;margin-left:89.25pt;margin-top:9.4pt;width:245.6pt;height:125.6pt;z-index:43">
            <v:imagedata r:id="rId147" o:title=""/>
          </v:shape>
        </w:pict>
      </w:r>
    </w:p>
    <w:p w14:paraId="5E32097B" w14:textId="77777777" w:rsidR="00BC5554" w:rsidRPr="00531A71" w:rsidRDefault="00BC5554" w:rsidP="00BC5554">
      <w:pPr>
        <w:jc w:val="both"/>
        <w:rPr>
          <w:rFonts w:eastAsia="標楷體"/>
        </w:rPr>
      </w:pPr>
    </w:p>
    <w:p w14:paraId="40A298FD" w14:textId="77777777" w:rsidR="00BC5554" w:rsidRPr="00BC5554" w:rsidRDefault="00BC5554" w:rsidP="00BC5554">
      <w:pPr>
        <w:jc w:val="both"/>
        <w:rPr>
          <w:rFonts w:eastAsia="標楷體"/>
        </w:rPr>
      </w:pPr>
    </w:p>
    <w:p w14:paraId="38D3EB91" w14:textId="77777777" w:rsidR="00BC5554" w:rsidRDefault="00BC5554" w:rsidP="00BC5554">
      <w:pPr>
        <w:jc w:val="both"/>
        <w:rPr>
          <w:rFonts w:eastAsia="標楷體" w:hint="eastAsia"/>
        </w:rPr>
      </w:pPr>
    </w:p>
    <w:p w14:paraId="3500E25B" w14:textId="77777777" w:rsidR="00BC5554" w:rsidRDefault="00BC5554" w:rsidP="00BC5554">
      <w:pPr>
        <w:jc w:val="both"/>
        <w:rPr>
          <w:rFonts w:eastAsia="標楷體" w:hint="eastAsia"/>
        </w:rPr>
      </w:pPr>
    </w:p>
    <w:p w14:paraId="7DF89E3D" w14:textId="77777777" w:rsidR="00BC5554" w:rsidRDefault="00BC5554" w:rsidP="00BC5554">
      <w:pPr>
        <w:jc w:val="both"/>
        <w:rPr>
          <w:rFonts w:eastAsia="標楷體" w:hint="eastAsia"/>
        </w:rPr>
      </w:pPr>
    </w:p>
    <w:p w14:paraId="45DB7A8D" w14:textId="77777777" w:rsidR="00BC5554" w:rsidRPr="00531A71" w:rsidRDefault="00BC5554" w:rsidP="00BC5554">
      <w:pPr>
        <w:jc w:val="both"/>
        <w:rPr>
          <w:rFonts w:eastAsia="標楷體"/>
        </w:rPr>
      </w:pPr>
    </w:p>
    <w:p w14:paraId="0FF95EBF" w14:textId="77777777" w:rsidR="00BC5554" w:rsidRDefault="00BC5554" w:rsidP="00BC5554">
      <w:pPr>
        <w:jc w:val="both"/>
        <w:rPr>
          <w:rFonts w:eastAsia="標楷體"/>
        </w:rPr>
      </w:pPr>
    </w:p>
    <w:p w14:paraId="6CB491F6" w14:textId="77777777" w:rsidR="00822E95" w:rsidRPr="00822E95" w:rsidRDefault="00822E95" w:rsidP="00822E95">
      <w:pPr>
        <w:jc w:val="center"/>
        <w:rPr>
          <w:rFonts w:eastAsia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79</w:t>
      </w:r>
    </w:p>
    <w:p w14:paraId="66507CA1" w14:textId="77777777" w:rsidR="00BC5554" w:rsidRDefault="00BC5554" w:rsidP="00BC5554">
      <w:pPr>
        <w:spacing w:line="0" w:lineRule="atLeast"/>
        <w:jc w:val="both"/>
        <w:rPr>
          <w:rFonts w:eastAsia="標楷體" w:hint="eastAsia"/>
        </w:rPr>
      </w:pPr>
      <w:r w:rsidRPr="00E92A31">
        <w:rPr>
          <w:rFonts w:eastAsia="標楷體" w:hAnsi="標楷體"/>
          <w:b/>
        </w:rPr>
        <w:t>想法：</w:t>
      </w:r>
      <w:r>
        <w:rPr>
          <w:rFonts w:eastAsia="標楷體" w:hAnsi="標楷體" w:hint="eastAsia"/>
          <w:b/>
        </w:rPr>
        <w:t xml:space="preserve"> 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9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＆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圓周角等於所對弧度的一半，可得知∠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int="eastAsia"/>
        </w:rPr>
        <w:t>；</w:t>
      </w:r>
    </w:p>
    <w:p w14:paraId="38CA2CD7" w14:textId="77777777" w:rsidR="00BC5554" w:rsidRDefault="00BC5554" w:rsidP="00BC5554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Ansi="標楷體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＆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int="eastAsia"/>
        </w:rPr>
        <w:t>弦切</w:t>
      </w:r>
      <w:r w:rsidRPr="00531A71">
        <w:rPr>
          <w:rFonts w:eastAsia="標楷體" w:hAnsi="標楷體"/>
        </w:rPr>
        <w:t>角等於所對弧度的一半，可得知</w:t>
      </w:r>
      <w:r w:rsidRPr="00531A71">
        <w:rPr>
          <w:rFonts w:eastAsia="標楷體" w:hAnsi="標楷體" w:hint="eastAsia"/>
        </w:rPr>
        <w:br/>
        <w:t xml:space="preserve">      </w:t>
      </w:r>
      <w:r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E</w:t>
      </w:r>
      <w:r w:rsidRPr="00531A71">
        <w:rPr>
          <w:rFonts w:eastAsia="標楷體" w:hint="eastAsia"/>
        </w:rPr>
        <w:t>BC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7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int="eastAsia"/>
        </w:rPr>
        <w:t>；</w:t>
      </w:r>
    </w:p>
    <w:p w14:paraId="3F2713B7" w14:textId="77777777" w:rsidR="00BC5554" w:rsidRPr="00531A71" w:rsidRDefault="00BC5554" w:rsidP="00BC5554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int="eastAsia"/>
        </w:rPr>
        <w:t>、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E</w:t>
      </w:r>
      <w:r w:rsidRPr="00531A71">
        <w:rPr>
          <w:rFonts w:eastAsia="標楷體" w:hint="eastAsia"/>
        </w:rPr>
        <w:t>BC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7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三角形外角定理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5</w:t>
      </w:r>
      <w:r w:rsidRPr="00531A71">
        <w:rPr>
          <w:rFonts w:eastAsia="標楷體"/>
        </w:rPr>
        <w:sym w:font="Symbol" w:char="F0B0"/>
      </w:r>
    </w:p>
    <w:p w14:paraId="592C24A0" w14:textId="77777777" w:rsidR="00BC5554" w:rsidRPr="00E92A31" w:rsidRDefault="00BC5554" w:rsidP="00BC5554">
      <w:pPr>
        <w:spacing w:beforeLines="50" w:before="180"/>
        <w:jc w:val="both"/>
        <w:rPr>
          <w:rFonts w:eastAsia="標楷體"/>
          <w:b/>
        </w:rPr>
      </w:pPr>
      <w:r w:rsidRPr="00E92A31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BC5554" w:rsidRPr="00531A71" w14:paraId="4B73D6AE" w14:textId="77777777" w:rsidTr="00B8126E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D860377" w14:textId="77777777" w:rsidR="00BC5554" w:rsidRPr="00531A71" w:rsidRDefault="00BC5554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693FB0F0" w14:textId="77777777" w:rsidR="00BC5554" w:rsidRPr="00531A71" w:rsidRDefault="00BC5554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C5554" w:rsidRPr="00531A71" w14:paraId="3A622CDF" w14:textId="77777777" w:rsidTr="00B8126E">
        <w:tc>
          <w:tcPr>
            <w:tcW w:w="4503" w:type="dxa"/>
            <w:tcBorders>
              <w:top w:val="single" w:sz="4" w:space="0" w:color="auto"/>
            </w:tcBorders>
          </w:tcPr>
          <w:p w14:paraId="35FFB5D7" w14:textId="77777777" w:rsidR="00BC5554" w:rsidRPr="00531A71" w:rsidRDefault="00BC5554" w:rsidP="00B8126E">
            <w:pPr>
              <w:numPr>
                <w:ilvl w:val="0"/>
                <w:numId w:val="42"/>
              </w:num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82B90FA">
                <v:shape id="_x0000_i1395" type="#_x0000_t75" style="width:12pt;height:30.75pt" o:ole="">
                  <v:imagedata r:id="rId130" o:title=""/>
                </v:shape>
                <o:OLEObject Type="Embed" ProgID="Equation.3" ShapeID="_x0000_i1395" DrawAspect="Content" ObjectID="_1789908647" r:id="rId148"/>
              </w:object>
            </w:r>
            <w:r w:rsidRPr="008D279A">
              <w:rPr>
                <w:rFonts w:eastAsia="標楷體"/>
              </w:rPr>
              <w:fldChar w:fldCharType="begin"/>
            </w:r>
            <w:r w:rsidRPr="008D279A">
              <w:rPr>
                <w:rFonts w:eastAsia="標楷體"/>
              </w:rPr>
              <w:instrText xml:space="preserve"> eq \o(</w:instrText>
            </w:r>
            <w:r w:rsidRPr="008D279A">
              <w:rPr>
                <w:rFonts w:eastAsia="標楷體"/>
                <w:iCs/>
              </w:rPr>
              <w:instrText>BD</w:instrText>
            </w:r>
            <w:r w:rsidRPr="008D279A">
              <w:rPr>
                <w:rFonts w:eastAsia="標楷體"/>
              </w:rPr>
              <w:instrText>,</w:instrText>
            </w:r>
            <w:r w:rsidRPr="008D279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8D279A">
              <w:rPr>
                <w:rFonts w:eastAsia="標楷體"/>
              </w:rPr>
              <w:instrText>)</w:instrText>
            </w:r>
            <w:r w:rsidRPr="008D279A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A65A35A">
                <v:shape id="_x0000_i1396" type="#_x0000_t75" style="width:12pt;height:30.75pt" o:ole="">
                  <v:imagedata r:id="rId130" o:title=""/>
                </v:shape>
                <o:OLEObject Type="Embed" ProgID="Equation.3" ShapeID="_x0000_i1396" DrawAspect="Content" ObjectID="_1789908648" r:id="rId149"/>
              </w:object>
            </w:r>
            <w:r w:rsidRPr="00531A71">
              <w:rPr>
                <w:rFonts w:eastAsia="標楷體" w:hint="eastAsia"/>
              </w:rPr>
              <w:t>×</w:t>
            </w:r>
            <w:r w:rsidR="00DD2907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DD2907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F0B0"/>
            </w:r>
          </w:p>
          <w:p w14:paraId="2DEFD0C6" w14:textId="77777777" w:rsidR="00BC5554" w:rsidRPr="00531A71" w:rsidRDefault="00BC5554" w:rsidP="00B8126E">
            <w:pPr>
              <w:numPr>
                <w:ilvl w:val="0"/>
                <w:numId w:val="42"/>
              </w:numPr>
              <w:spacing w:beforeLines="100" w:before="36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838C06A">
                <v:shape id="_x0000_i1397" type="#_x0000_t75" style="width:12pt;height:30.75pt" o:ole="">
                  <v:imagedata r:id="rId130" o:title=""/>
                </v:shape>
                <o:OLEObject Type="Embed" ProgID="Equation.3" ShapeID="_x0000_i1397" DrawAspect="Content" ObjectID="_1789908649" r:id="rId15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43A5AC8">
                <v:shape id="_x0000_i1398" type="#_x0000_t75" style="width:12pt;height:30.75pt" o:ole="">
                  <v:imagedata r:id="rId130" o:title=""/>
                </v:shape>
                <o:OLEObject Type="Embed" ProgID="Equation.3" ShapeID="_x0000_i1398" DrawAspect="Content" ObjectID="_1789908650" r:id="rId151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64290356" w14:textId="77777777" w:rsidR="00BC5554" w:rsidRPr="00531A71" w:rsidRDefault="00BC5554" w:rsidP="00B8126E">
            <w:pPr>
              <w:numPr>
                <w:ilvl w:val="0"/>
                <w:numId w:val="42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="008D279A">
              <w:rPr>
                <w:rFonts w:eastAsia="標楷體"/>
              </w:rPr>
              <w:t>AB</w:t>
            </w:r>
            <w:r w:rsidR="008D279A">
              <w:rPr>
                <w:rFonts w:eastAsia="標楷體" w:hint="eastAsia"/>
              </w:rPr>
              <w:t>E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A</w:t>
            </w:r>
            <w:r w:rsidRPr="00531A71">
              <w:rPr>
                <w:rFonts w:eastAsia="標楷體" w:hint="eastAsia"/>
              </w:rPr>
              <w:t>的外角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E</w:t>
            </w:r>
          </w:p>
          <w:p w14:paraId="1471D80E" w14:textId="77777777" w:rsidR="00BC5554" w:rsidRPr="00531A71" w:rsidRDefault="00BC5554" w:rsidP="00B8126E">
            <w:pPr>
              <w:numPr>
                <w:ilvl w:val="0"/>
                <w:numId w:val="42"/>
              </w:numPr>
              <w:spacing w:beforeLines="80" w:before="288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4</w:t>
            </w:r>
            <w:r w:rsidR="00DD2907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6E7A5472" w14:textId="77777777" w:rsidR="00BC5554" w:rsidRPr="00531A71" w:rsidRDefault="00BC5554" w:rsidP="00B8126E">
            <w:pPr>
              <w:numPr>
                <w:ilvl w:val="0"/>
                <w:numId w:val="42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4</w:t>
            </w:r>
            <w:r w:rsidR="00DD2907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="00DD2907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6067E91" w14:textId="77777777" w:rsidR="008D279A" w:rsidRDefault="00BC5554" w:rsidP="00BC5554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圓周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223262E9" w14:textId="77777777" w:rsidR="00BC5554" w:rsidRPr="00531A71" w:rsidRDefault="00BC5554" w:rsidP="008D279A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2"/>
              </w:rPr>
              <w:t>已知</w:t>
            </w:r>
            <w:r w:rsidRPr="008D279A">
              <w:rPr>
                <w:rFonts w:eastAsia="標楷體"/>
              </w:rPr>
              <w:fldChar w:fldCharType="begin"/>
            </w:r>
            <w:r w:rsidRPr="008D279A">
              <w:rPr>
                <w:rFonts w:eastAsia="標楷體"/>
              </w:rPr>
              <w:instrText xml:space="preserve"> eq \o(</w:instrText>
            </w:r>
            <w:r w:rsidRPr="008D279A">
              <w:rPr>
                <w:rFonts w:eastAsia="標楷體"/>
                <w:iCs/>
              </w:rPr>
              <w:instrText>BD</w:instrText>
            </w:r>
            <w:r w:rsidRPr="008D279A">
              <w:rPr>
                <w:rFonts w:eastAsia="標楷體"/>
              </w:rPr>
              <w:instrText>,</w:instrText>
            </w:r>
            <w:r w:rsidRPr="008D279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8D279A">
              <w:rPr>
                <w:rFonts w:eastAsia="標楷體"/>
              </w:rPr>
              <w:instrText>)</w:instrText>
            </w:r>
            <w:r w:rsidRPr="008D279A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DD2907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02093D25" w14:textId="77777777" w:rsidR="008D279A" w:rsidRDefault="00BC5554" w:rsidP="008D279A">
            <w:pPr>
              <w:spacing w:beforeLines="80" w:before="288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377B6645" w14:textId="77777777" w:rsidR="00BC5554" w:rsidRPr="00531A71" w:rsidRDefault="00BC5554" w:rsidP="008D279A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40</w:t>
            </w:r>
            <w:r w:rsidRPr="00531A71">
              <w:rPr>
                <w:rFonts w:eastAsia="標楷體"/>
              </w:rPr>
              <w:sym w:font="Symbol" w:char="F0B0"/>
            </w:r>
          </w:p>
          <w:p w14:paraId="140F36E5" w14:textId="77777777" w:rsidR="00BC5554" w:rsidRPr="00531A71" w:rsidRDefault="00BC5554" w:rsidP="008D279A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如圖</w:t>
            </w:r>
            <w:r w:rsidR="00822E95">
              <w:rPr>
                <w:rFonts w:eastAsia="標楷體" w:hint="eastAsia"/>
                <w:position w:val="4"/>
              </w:rPr>
              <w:t>7.3-79</w:t>
            </w:r>
            <w:r w:rsidRPr="00531A71">
              <w:rPr>
                <w:rFonts w:eastAsia="標楷體" w:hint="eastAsia"/>
                <w:position w:val="4"/>
              </w:rPr>
              <w:t>所示，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</w:rPr>
              <w:t>外角等於內對角的和</w:t>
            </w:r>
          </w:p>
          <w:p w14:paraId="26B9A0CC" w14:textId="77777777" w:rsidR="00BC5554" w:rsidRPr="00531A71" w:rsidRDefault="00BC5554" w:rsidP="00BC5554">
            <w:p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="00DD2907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得</w:t>
            </w:r>
          </w:p>
          <w:p w14:paraId="3A5A6F07" w14:textId="77777777" w:rsidR="00BC5554" w:rsidRPr="00531A71" w:rsidRDefault="00BC5554" w:rsidP="00BC5554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移項得</w:t>
            </w:r>
          </w:p>
        </w:tc>
      </w:tr>
    </w:tbl>
    <w:p w14:paraId="63602BDE" w14:textId="77777777" w:rsidR="005F1BD6" w:rsidRDefault="005F1BD6" w:rsidP="005F1BD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7B7FE113" w14:textId="77777777" w:rsidR="005F1BD6" w:rsidRDefault="005F1BD6" w:rsidP="005F1BD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73EA98A6" w14:textId="77777777" w:rsidR="005F1BD6" w:rsidRDefault="005F1BD6" w:rsidP="005F1BD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09EF1729" w14:textId="77777777" w:rsidR="005F1BD6" w:rsidRDefault="005F1BD6" w:rsidP="005F1BD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3458474D" w14:textId="77777777" w:rsidR="004F05A7" w:rsidRDefault="004F05A7" w:rsidP="00822E95">
      <w:pPr>
        <w:tabs>
          <w:tab w:val="left" w:pos="375"/>
        </w:tabs>
        <w:spacing w:line="380" w:lineRule="exact"/>
        <w:rPr>
          <w:rFonts w:eastAsia="標楷體" w:hAnsi="標楷體" w:hint="eastAsia"/>
          <w:b/>
        </w:rPr>
      </w:pPr>
    </w:p>
    <w:p w14:paraId="39B432C9" w14:textId="77777777" w:rsidR="00AC2B5F" w:rsidRPr="00531A71" w:rsidRDefault="00172AC1" w:rsidP="00AC2B5F">
      <w:pPr>
        <w:spacing w:afterLines="20" w:after="72" w:line="36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E92F38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510D0C61" w14:textId="77777777" w:rsidR="00AC2B5F" w:rsidRPr="00531A71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0</w:t>
      </w:r>
      <w:r w:rsidRPr="00531A71">
        <w:rPr>
          <w:rFonts w:eastAsia="標楷體" w:hAnsi="標楷體"/>
        </w:rPr>
        <w:t>，兩弦</w:t>
      </w:r>
      <w:r w:rsidRPr="00531A71">
        <w:rPr>
          <w:rFonts w:eastAsia="標楷體"/>
          <w:position w:val="-2"/>
        </w:rPr>
        <w:pict w14:anchorId="6DB96DF0">
          <v:shape id="_x0000_i1399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7DBB94BB">
          <v:shape id="_x0000_i1400" type="#_x0000_t75" alt="%FontSize=12&#10;%TeXFontSize=12&#10;\documentclass{article}&#10;\pagestyle{empty}&#10;\begin{document}&#10;\[&#10;\overline{CB}&#10;\]&#10;\end{document}" style="width:15.75pt;height:10.5pt">
            <v:imagedata r:id="rId152" o:title="formula_phys"/>
          </v:shape>
        </w:pict>
      </w:r>
      <w:r w:rsidRPr="00531A71">
        <w:rPr>
          <w:rFonts w:eastAsia="標楷體" w:hAnsi="標楷體"/>
        </w:rPr>
        <w:t>的延長線相交於圓外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10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B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CE155D">
        <w:rPr>
          <w:rFonts w:eastAsia="標楷體" w:hAnsi="標楷體" w:hint="eastAsia"/>
        </w:rPr>
        <w:t>4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Ansi="標楷體" w:hint="eastAsia"/>
        </w:rPr>
        <w:t>則</w:t>
      </w:r>
      <w:r w:rsidRPr="00531A71">
        <w:rPr>
          <w:rFonts w:ascii="標楷體" w:eastAsia="標楷體" w:hint="eastAsia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 w:hint="eastAsia"/>
        </w:rPr>
        <w:t>＝</w:t>
      </w:r>
      <w:r w:rsidRPr="00531A71">
        <w:rPr>
          <w:rFonts w:eastAsia="標楷體" w:hint="eastAsia"/>
          <w:u w:val="single" w:color="000000"/>
        </w:rPr>
        <w:t xml:space="preserve">  </w:t>
      </w:r>
      <w:r w:rsidRPr="00531A71">
        <w:rPr>
          <w:rFonts w:eastAsia="標楷體"/>
          <w:u w:val="single" w:color="000000"/>
        </w:rPr>
        <w:t xml:space="preserve">  </w:t>
      </w:r>
      <w:r w:rsidRPr="00531A71">
        <w:rPr>
          <w:rFonts w:eastAsia="標楷體" w:hint="eastAsia"/>
          <w:u w:val="single" w:color="000000"/>
        </w:rPr>
        <w:t xml:space="preserve"> </w:t>
      </w:r>
      <w:r w:rsidRPr="00531A71">
        <w:rPr>
          <w:rFonts w:eastAsia="標楷體"/>
          <w:u w:val="single" w:color="000000"/>
        </w:rPr>
        <w:t xml:space="preserve"> </w:t>
      </w:r>
      <w:r w:rsidRPr="00531A71">
        <w:rPr>
          <w:rFonts w:eastAsia="標楷體" w:hint="eastAsia"/>
        </w:rPr>
        <w:t>度</w:t>
      </w:r>
      <w:r w:rsidRPr="00531A71">
        <w:rPr>
          <w:rFonts w:eastAsia="標楷體" w:hAnsi="標楷體"/>
        </w:rPr>
        <w:t>。</w:t>
      </w:r>
    </w:p>
    <w:p w14:paraId="7CA0CA63" w14:textId="77777777" w:rsidR="00AC2B5F" w:rsidRPr="00531A71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/>
          <w:b/>
          <w:noProof/>
        </w:rPr>
        <w:pict w14:anchorId="585DBD4B">
          <v:shape id="_x0000_s2402" type="#_x0000_t75" style="position:absolute;margin-left:114.15pt;margin-top:12.1pt;width:199.5pt;height:129.1pt;z-index:44">
            <v:imagedata r:id="rId153" o:title=""/>
          </v:shape>
        </w:pict>
      </w:r>
    </w:p>
    <w:p w14:paraId="3F814069" w14:textId="77777777" w:rsidR="00AC2B5F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5C90CD24" w14:textId="77777777" w:rsidR="00AC2B5F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3A1AC57B" w14:textId="77777777" w:rsidR="00AC2B5F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3016CCA3" w14:textId="77777777" w:rsidR="00AC2B5F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75B55198" w14:textId="77777777" w:rsidR="00AC2B5F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48081FE4" w14:textId="77777777" w:rsidR="00822E95" w:rsidRDefault="00822E95" w:rsidP="00AC2B5F">
      <w:pPr>
        <w:spacing w:afterLines="20" w:after="72" w:line="360" w:lineRule="exact"/>
        <w:rPr>
          <w:rFonts w:eastAsia="標楷體" w:hAnsi="標楷體"/>
        </w:rPr>
      </w:pPr>
    </w:p>
    <w:p w14:paraId="7ABC486A" w14:textId="77777777" w:rsidR="00AC2B5F" w:rsidRPr="00822E95" w:rsidRDefault="00822E95" w:rsidP="00822E95">
      <w:pPr>
        <w:spacing w:afterLines="20" w:after="72" w:line="360" w:lineRule="exact"/>
        <w:jc w:val="center"/>
        <w:rPr>
          <w:rFonts w:ascii="標楷體" w:eastAsia="標楷體" w:hAnsi="標楷體" w:hint="eastAsia"/>
          <w:b/>
          <w:bCs/>
          <w:i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0</w:t>
      </w:r>
    </w:p>
    <w:p w14:paraId="2432FB80" w14:textId="77777777" w:rsidR="00AC2B5F" w:rsidRPr="00531A71" w:rsidRDefault="00AC2B5F" w:rsidP="00AC2B5F">
      <w:pPr>
        <w:spacing w:afterLines="20" w:after="72" w:line="360" w:lineRule="exact"/>
        <w:rPr>
          <w:rFonts w:eastAsia="標楷體" w:hAnsi="標楷體" w:hint="eastAsia"/>
        </w:rPr>
      </w:pPr>
      <w:r w:rsidRPr="00D752F1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52E7340B" w14:textId="77777777" w:rsidR="00AC2B5F" w:rsidRPr="00D752F1" w:rsidRDefault="00AC2B5F" w:rsidP="00AC2B5F">
      <w:pPr>
        <w:spacing w:afterLines="20" w:after="72" w:line="360" w:lineRule="exact"/>
        <w:rPr>
          <w:rFonts w:eastAsia="標楷體" w:hAnsi="標楷體" w:hint="eastAsia"/>
          <w:b/>
        </w:rPr>
      </w:pPr>
      <w:r w:rsidRPr="00D752F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AC2B5F" w:rsidRPr="00531A71" w14:paraId="37847F61" w14:textId="77777777" w:rsidTr="00B8126E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C45BF9" w14:textId="77777777" w:rsidR="00AC2B5F" w:rsidRPr="00531A71" w:rsidRDefault="00AC2B5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A0907FF" w14:textId="77777777" w:rsidR="00AC2B5F" w:rsidRPr="00531A71" w:rsidRDefault="00AC2B5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C2B5F" w:rsidRPr="00531A71" w14:paraId="3416F4FD" w14:textId="77777777" w:rsidTr="00B8126E">
        <w:tc>
          <w:tcPr>
            <w:tcW w:w="3510" w:type="dxa"/>
            <w:tcBorders>
              <w:top w:val="single" w:sz="4" w:space="0" w:color="auto"/>
            </w:tcBorders>
          </w:tcPr>
          <w:p w14:paraId="7117797D" w14:textId="77777777" w:rsidR="00AC2B5F" w:rsidRPr="00531A71" w:rsidRDefault="00AC2B5F" w:rsidP="00B8126E">
            <w:pPr>
              <w:numPr>
                <w:ilvl w:val="0"/>
                <w:numId w:val="43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2C9C94AA" w14:textId="77777777" w:rsidR="00AC2B5F" w:rsidRPr="00531A71" w:rsidRDefault="00AC2B5F" w:rsidP="00B8126E">
            <w:pPr>
              <w:numPr>
                <w:ilvl w:val="0"/>
                <w:numId w:val="43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045D694">
                <v:shape id="_x0000_i1401" type="#_x0000_t75" style="width:12pt;height:30.75pt" o:ole="">
                  <v:imagedata r:id="rId154" o:title=""/>
                </v:shape>
                <o:OLEObject Type="Embed" ProgID="Equation.3" ShapeID="_x0000_i1401" DrawAspect="Content" ObjectID="_1789908651" r:id="rId155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0E001919" w14:textId="77777777" w:rsidR="00AC2B5F" w:rsidRPr="00531A71" w:rsidRDefault="00AC2B5F" w:rsidP="00B8126E">
            <w:pPr>
              <w:numPr>
                <w:ilvl w:val="0"/>
                <w:numId w:val="43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2459CFF">
                <v:shape id="_x0000_i1402" type="#_x0000_t75" style="width:12pt;height:30.75pt" o:ole="">
                  <v:imagedata r:id="rId154" o:title=""/>
                </v:shape>
                <o:OLEObject Type="Embed" ProgID="Equation.3" ShapeID="_x0000_i1402" DrawAspect="Content" ObjectID="_1789908652" r:id="rId156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10°</w:t>
            </w:r>
            <w:r w:rsidRPr="00531A71">
              <w:rPr>
                <w:rFonts w:eastAsia="標楷體" w:hAnsi="標楷體"/>
              </w:rPr>
              <w:t>－</w:t>
            </w:r>
            <w:r w:rsidR="00CE155D">
              <w:rPr>
                <w:rFonts w:eastAsia="標楷體" w:hAnsi="標楷體" w:hint="eastAsia"/>
              </w:rPr>
              <w:t>40</w:t>
            </w:r>
            <w:r w:rsidRPr="00531A71">
              <w:rPr>
                <w:rFonts w:eastAsia="標楷體"/>
              </w:rPr>
              <w:t xml:space="preserve">°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/>
              </w:rPr>
              <w:t>3</w:t>
            </w:r>
            <w:r w:rsidR="00CE155D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34CF97AB" w14:textId="77777777" w:rsidR="00AC2B5F" w:rsidRPr="00531A71" w:rsidRDefault="00AC2B5F" w:rsidP="00AC2B5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弦</w:t>
            </w:r>
            <w:r w:rsidRPr="00531A71">
              <w:rPr>
                <w:rFonts w:eastAsia="標楷體"/>
                <w:position w:val="-2"/>
              </w:rPr>
              <w:pict w14:anchorId="33A4A313">
                <v:shape id="_x0000_i1403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4E10F1D5">
                <v:shape id="_x0000_i1404" type="#_x0000_t75" alt="%FontSize=12&#10;%TeXFontSize=12&#10;\documentclass{article}&#10;\pagestyle{empty}&#10;\begin{document}&#10;\[&#10;\overline{CB}&#10;\]&#10;\end{document}" style="width:15.75pt;height:10.5pt">
                  <v:imagedata r:id="rId152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P</w:t>
            </w:r>
          </w:p>
          <w:p w14:paraId="1AFA4ED2" w14:textId="77777777" w:rsidR="00AC2B5F" w:rsidRPr="00531A71" w:rsidRDefault="00AC2B5F" w:rsidP="00AC2B5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所截兩弧度數差的一半</w:t>
            </w:r>
          </w:p>
          <w:p w14:paraId="0FAE7DA6" w14:textId="77777777" w:rsidR="00AC2B5F" w:rsidRPr="00531A71" w:rsidRDefault="00AC2B5F" w:rsidP="00CE155D">
            <w:pPr>
              <w:tabs>
                <w:tab w:val="left" w:pos="375"/>
              </w:tabs>
              <w:spacing w:beforeLines="10" w:before="36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10°</w: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CE155D">
              <w:rPr>
                <w:rFonts w:eastAsia="標楷體" w:hAnsi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6FC163C6" w14:textId="77777777" w:rsidR="00AC2B5F" w:rsidRPr="00531A71" w:rsidRDefault="00AC2B5F" w:rsidP="00AC2B5F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691DA946" w14:textId="77777777" w:rsidR="00AC2B5F" w:rsidRPr="00531A71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1F3D67F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72788779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14F215C9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263A77FE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2C1A190D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003FD008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2B1C8140" w14:textId="77777777" w:rsidR="00D71034" w:rsidRDefault="00D71034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7F972C85" w14:textId="77777777" w:rsidR="00D71034" w:rsidRDefault="00D71034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6593E259" w14:textId="77777777" w:rsidR="00AC2B5F" w:rsidRPr="00531A71" w:rsidRDefault="00172AC1" w:rsidP="00822E95">
      <w:pPr>
        <w:tabs>
          <w:tab w:val="left" w:pos="375"/>
        </w:tabs>
        <w:spacing w:beforeLines="50" w:before="180" w:line="38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E92F38">
        <w:rPr>
          <w:rFonts w:eastAsia="標楷體" w:hint="eastAsia"/>
          <w:b/>
        </w:rPr>
        <w:t>19</w:t>
      </w:r>
      <w:r w:rsidRPr="00531A71">
        <w:rPr>
          <w:rFonts w:eastAsia="標楷體"/>
          <w:b/>
        </w:rPr>
        <w:t>：</w:t>
      </w:r>
    </w:p>
    <w:p w14:paraId="755F703B" w14:textId="77777777" w:rsidR="00AC2B5F" w:rsidRPr="00531A71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1</w:t>
      </w:r>
      <w:r w:rsidRPr="00531A71">
        <w:rPr>
          <w:rFonts w:eastAsia="標楷體" w:hAnsi="標楷體"/>
        </w:rPr>
        <w:t>，兩弦</w:t>
      </w:r>
      <w:r w:rsidRPr="00531A71">
        <w:rPr>
          <w:rFonts w:eastAsia="標楷體"/>
          <w:position w:val="-2"/>
        </w:rPr>
        <w:pict w14:anchorId="7B1A61BA">
          <v:shape id="_x0000_i1405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3E24053F">
          <v:shape id="_x0000_i1406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的延長線相交於圓外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 w:rsidR="004D1EC5"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2</w:t>
      </w:r>
      <w:r w:rsidR="004D1EC5"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696189F5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1F33C376">
          <v:shape id="_x0000_s2403" type="#_x0000_t75" style="position:absolute;left:0;text-align:left;margin-left:87.3pt;margin-top:10.05pt;width:273.65pt;height:130.7pt;z-index:45">
            <v:imagedata r:id="rId157" o:title=""/>
          </v:shape>
        </w:pict>
      </w:r>
    </w:p>
    <w:p w14:paraId="5DF66607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50B4F535" w14:textId="77777777" w:rsidR="00AC2B5F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492FC3DA" w14:textId="77777777" w:rsidR="00AC2B5F" w:rsidRPr="00531A71" w:rsidRDefault="00AC2B5F" w:rsidP="00AC2B5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4879549E" w14:textId="77777777" w:rsidR="00AC2B5F" w:rsidRPr="00531A71" w:rsidRDefault="00AC2B5F" w:rsidP="00AC2B5F">
      <w:pPr>
        <w:jc w:val="both"/>
        <w:rPr>
          <w:rFonts w:eastAsia="標楷體" w:hint="eastAsia"/>
          <w:b/>
        </w:rPr>
      </w:pPr>
    </w:p>
    <w:p w14:paraId="71B003BE" w14:textId="77777777" w:rsidR="00AC2B5F" w:rsidRDefault="00AC2B5F" w:rsidP="00AC2B5F">
      <w:pPr>
        <w:adjustRightInd w:val="0"/>
        <w:spacing w:line="380" w:lineRule="exact"/>
        <w:ind w:left="649" w:hangingChars="270" w:hanging="649"/>
        <w:rPr>
          <w:rFonts w:eastAsia="標楷體"/>
          <w:b/>
        </w:rPr>
      </w:pPr>
    </w:p>
    <w:p w14:paraId="088C81C5" w14:textId="77777777" w:rsidR="00822E95" w:rsidRPr="00822E95" w:rsidRDefault="00822E95" w:rsidP="00822E95">
      <w:pPr>
        <w:adjustRightInd w:val="0"/>
        <w:spacing w:line="380" w:lineRule="exact"/>
        <w:ind w:left="649" w:hangingChars="270" w:hanging="649"/>
        <w:jc w:val="center"/>
        <w:rPr>
          <w:rFonts w:eastAsia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1</w:t>
      </w:r>
    </w:p>
    <w:p w14:paraId="115B0BDB" w14:textId="77777777" w:rsidR="00AC2B5F" w:rsidRPr="00531A71" w:rsidRDefault="00AC2B5F" w:rsidP="00AC2B5F">
      <w:pPr>
        <w:spacing w:afterLines="20" w:after="72" w:line="360" w:lineRule="exact"/>
        <w:rPr>
          <w:rFonts w:eastAsia="標楷體" w:hAnsi="標楷體" w:hint="eastAsia"/>
        </w:rPr>
      </w:pPr>
      <w:r w:rsidRPr="00A072CC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6CE28741" w14:textId="77777777" w:rsidR="00AC2B5F" w:rsidRPr="00A072CC" w:rsidRDefault="00AC2B5F" w:rsidP="00AC2B5F">
      <w:pPr>
        <w:spacing w:beforeLines="50" w:before="180"/>
        <w:rPr>
          <w:rFonts w:eastAsia="標楷體" w:hAnsi="標楷體" w:hint="eastAsia"/>
          <w:b/>
        </w:rPr>
      </w:pPr>
      <w:r w:rsidRPr="00A072CC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AC2B5F" w:rsidRPr="00531A71" w14:paraId="3B00305E" w14:textId="77777777" w:rsidTr="00B8126E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96BB961" w14:textId="77777777" w:rsidR="00AC2B5F" w:rsidRPr="00531A71" w:rsidRDefault="00AC2B5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44B3A650" w14:textId="77777777" w:rsidR="00AC2B5F" w:rsidRPr="00531A71" w:rsidRDefault="00AC2B5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C2B5F" w:rsidRPr="00531A71" w14:paraId="33A3B635" w14:textId="77777777" w:rsidTr="00B8126E">
        <w:tc>
          <w:tcPr>
            <w:tcW w:w="3510" w:type="dxa"/>
            <w:tcBorders>
              <w:top w:val="single" w:sz="4" w:space="0" w:color="auto"/>
            </w:tcBorders>
          </w:tcPr>
          <w:p w14:paraId="114C4FCE" w14:textId="77777777" w:rsidR="00AC2B5F" w:rsidRPr="00531A71" w:rsidRDefault="00AC2B5F" w:rsidP="00B8126E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379E5A84" w14:textId="77777777" w:rsidR="00AC2B5F" w:rsidRPr="00531A71" w:rsidRDefault="00AC2B5F" w:rsidP="00B8126E">
            <w:pPr>
              <w:numPr>
                <w:ilvl w:val="0"/>
                <w:numId w:val="44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6EA124A">
                <v:shape id="_x0000_i1407" type="#_x0000_t75" style="width:12pt;height:30.75pt" o:ole="">
                  <v:imagedata r:id="rId154" o:title=""/>
                </v:shape>
                <o:OLEObject Type="Embed" ProgID="Equation.3" ShapeID="_x0000_i1407" DrawAspect="Content" ObjectID="_1789908653" r:id="rId158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51035B22" w14:textId="77777777" w:rsidR="00AC2B5F" w:rsidRPr="00531A71" w:rsidRDefault="00AC2B5F" w:rsidP="00B8126E">
            <w:pPr>
              <w:numPr>
                <w:ilvl w:val="0"/>
                <w:numId w:val="44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CCC5089">
                <v:shape id="_x0000_i1408" type="#_x0000_t75" style="width:12pt;height:30.75pt" o:ole="">
                  <v:imagedata r:id="rId154" o:title=""/>
                </v:shape>
                <o:OLEObject Type="Embed" ProgID="Equation.3" ShapeID="_x0000_i1408" DrawAspect="Content" ObjectID="_1789908654" r:id="rId159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08CC17BF" w14:textId="77777777" w:rsidR="00AC2B5F" w:rsidRPr="00531A71" w:rsidRDefault="00AC2B5F" w:rsidP="00B8126E">
            <w:pPr>
              <w:numPr>
                <w:ilvl w:val="0"/>
                <w:numId w:val="44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2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8B7BF8C" w14:textId="77777777" w:rsidR="00AC2B5F" w:rsidRPr="00531A71" w:rsidRDefault="00AC2B5F" w:rsidP="00AC2B5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弦</w:t>
            </w:r>
            <w:r w:rsidRPr="00531A71">
              <w:rPr>
                <w:rFonts w:eastAsia="標楷體"/>
                <w:position w:val="-2"/>
              </w:rPr>
              <w:pict w14:anchorId="253A85B1">
                <v:shape id="_x0000_i140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51279CAF">
                <v:shape id="_x0000_i141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P</w:t>
            </w:r>
          </w:p>
          <w:p w14:paraId="5C3C2A6F" w14:textId="77777777" w:rsidR="00AC2B5F" w:rsidRPr="00531A71" w:rsidRDefault="00AC2B5F" w:rsidP="00AC2B5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所截兩弧度數差的一半</w:t>
            </w:r>
          </w:p>
          <w:p w14:paraId="0B34D698" w14:textId="77777777" w:rsidR="00AC2B5F" w:rsidRPr="00531A71" w:rsidRDefault="00AC2B5F" w:rsidP="00AC2B5F">
            <w:pPr>
              <w:tabs>
                <w:tab w:val="left" w:pos="375"/>
              </w:tabs>
              <w:spacing w:beforeLines="10" w:before="36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 w:rsidR="004D1EC5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051938C6" w14:textId="77777777" w:rsidR="00AC2B5F" w:rsidRPr="00531A71" w:rsidRDefault="00AC2B5F" w:rsidP="00AC2B5F">
            <w:pPr>
              <w:tabs>
                <w:tab w:val="left" w:pos="375"/>
              </w:tabs>
              <w:spacing w:beforeLines="80" w:before="288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解一元一次方程式</w:t>
            </w:r>
          </w:p>
        </w:tc>
      </w:tr>
    </w:tbl>
    <w:p w14:paraId="2A91E486" w14:textId="77777777" w:rsidR="00AC2B5F" w:rsidRDefault="00AC2B5F" w:rsidP="00AC2B5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39F8B748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159C0D64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1EBA6CB4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70E8F1C8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33906EEE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46FC823E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601D5FEF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61F644BD" w14:textId="77777777" w:rsidR="00172AC1" w:rsidRDefault="00172AC1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</w:rPr>
      </w:pPr>
    </w:p>
    <w:p w14:paraId="3FB7FC99" w14:textId="77777777" w:rsidR="0087526F" w:rsidRPr="00531A71" w:rsidRDefault="00172AC1" w:rsidP="00822E95">
      <w:pPr>
        <w:tabs>
          <w:tab w:val="left" w:pos="375"/>
        </w:tabs>
        <w:spacing w:beforeLines="50" w:before="180" w:line="38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E92F38">
        <w:rPr>
          <w:rFonts w:eastAsia="標楷體" w:hint="eastAsia"/>
          <w:b/>
        </w:rPr>
        <w:t>20</w:t>
      </w:r>
      <w:r w:rsidRPr="00531A71">
        <w:rPr>
          <w:rFonts w:eastAsia="標楷體"/>
          <w:b/>
        </w:rPr>
        <w:t>：</w:t>
      </w:r>
    </w:p>
    <w:p w14:paraId="10624FAE" w14:textId="77777777" w:rsidR="0087526F" w:rsidRPr="00531A71" w:rsidRDefault="0087526F" w:rsidP="0087526F">
      <w:pPr>
        <w:tabs>
          <w:tab w:val="left" w:pos="658"/>
        </w:tabs>
        <w:spacing w:beforeLines="50" w:before="180" w:line="380" w:lineRule="exact"/>
        <w:ind w:left="504" w:hangingChars="210" w:hanging="504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2</w:t>
      </w:r>
      <w:r w:rsidRPr="00531A71">
        <w:rPr>
          <w:rFonts w:eastAsia="標楷體" w:hAnsi="標楷體"/>
        </w:rPr>
        <w:t>，兩弦</w:t>
      </w:r>
      <w:r w:rsidRPr="00531A71">
        <w:rPr>
          <w:rFonts w:eastAsia="標楷體"/>
          <w:position w:val="-2"/>
        </w:rPr>
        <w:pict w14:anchorId="77B2C70E">
          <v:shape id="_x0000_i1411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208B49FE">
          <v:shape id="_x0000_i1412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int="eastAsia"/>
        </w:rPr>
        <w:t>相交於</w:t>
      </w:r>
      <w:r w:rsidRPr="00531A71">
        <w:rPr>
          <w:rFonts w:eastAsia="標楷體" w:hint="eastAsia"/>
        </w:rPr>
        <w:t>Q</w:t>
      </w:r>
      <w:r w:rsidRPr="00531A71">
        <w:rPr>
          <w:rFonts w:eastAsia="標楷體" w:hint="eastAsia"/>
        </w:rPr>
        <w:t>點，</w:t>
      </w:r>
      <w:r w:rsidRPr="00531A71">
        <w:rPr>
          <w:rFonts w:eastAsia="標楷體" w:hAnsi="標楷體"/>
        </w:rPr>
        <w:t>兩弦</w:t>
      </w:r>
      <w:r w:rsidRPr="00531A71">
        <w:rPr>
          <w:rFonts w:eastAsia="標楷體"/>
          <w:position w:val="-2"/>
        </w:rPr>
        <w:pict w14:anchorId="1AA249F3">
          <v:shape id="_x0000_i1413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5EFBBD5A">
          <v:shape id="_x0000_i1414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的延長線相交於圓外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>
        <w:rPr>
          <w:rFonts w:eastAsia="標楷體" w:hint="eastAsia"/>
        </w:rPr>
        <w:t>2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B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5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 w:hAnsi="標楷體" w:hint="eastAsia"/>
        </w:rPr>
        <w:t>：</w:t>
      </w:r>
      <w:r>
        <w:rPr>
          <w:rFonts w:eastAsia="標楷體" w:hAnsi="標楷體"/>
        </w:rPr>
        <w:br/>
      </w:r>
      <w:r w:rsidRPr="00531A71">
        <w:rPr>
          <w:rFonts w:eastAsia="標楷體" w:hAnsi="標楷體" w:hint="eastAsia"/>
        </w:rPr>
        <w:t>(1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(2)</w:t>
      </w:r>
      <w:r w:rsidRPr="00531A71">
        <w:rPr>
          <w:rFonts w:eastAsia="標楷體" w:hAnsi="標楷體"/>
        </w:rPr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Q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26976E60" w14:textId="77777777" w:rsidR="0087526F" w:rsidRPr="00531A71" w:rsidRDefault="0087526F" w:rsidP="0087526F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1FDE37D9">
          <v:shape id="_x0000_s2409" type="#_x0000_t75" style="position:absolute;left:0;text-align:left;margin-left:85.45pt;margin-top:10.35pt;width:247.6pt;height:122.35pt;z-index:46">
            <v:imagedata r:id="rId160" o:title=""/>
          </v:shape>
        </w:pict>
      </w:r>
    </w:p>
    <w:p w14:paraId="1A721A24" w14:textId="77777777" w:rsidR="0087526F" w:rsidRPr="00531A71" w:rsidRDefault="0087526F" w:rsidP="0087526F">
      <w:pPr>
        <w:jc w:val="both"/>
        <w:rPr>
          <w:rFonts w:eastAsia="標楷體" w:hint="eastAsia"/>
          <w:b/>
        </w:rPr>
      </w:pPr>
    </w:p>
    <w:p w14:paraId="26619293" w14:textId="77777777" w:rsidR="0087526F" w:rsidRPr="00531A71" w:rsidRDefault="0087526F" w:rsidP="0087526F">
      <w:pPr>
        <w:jc w:val="both"/>
        <w:rPr>
          <w:rFonts w:eastAsia="標楷體" w:hint="eastAsia"/>
          <w:b/>
        </w:rPr>
      </w:pPr>
    </w:p>
    <w:p w14:paraId="0840CD6C" w14:textId="77777777" w:rsidR="0087526F" w:rsidRDefault="0087526F" w:rsidP="0087526F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39156EAB" w14:textId="77777777" w:rsidR="0087526F" w:rsidRDefault="0087526F" w:rsidP="0087526F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06436613" w14:textId="77777777" w:rsidR="0087526F" w:rsidRDefault="0087526F" w:rsidP="0087526F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62AF931C" w14:textId="77777777" w:rsidR="0087526F" w:rsidRDefault="0087526F" w:rsidP="0087526F">
      <w:pPr>
        <w:adjustRightInd w:val="0"/>
        <w:spacing w:line="380" w:lineRule="exact"/>
        <w:ind w:left="649" w:hangingChars="270" w:hanging="649"/>
        <w:rPr>
          <w:rFonts w:eastAsia="標楷體"/>
          <w:b/>
        </w:rPr>
      </w:pPr>
    </w:p>
    <w:p w14:paraId="04AB7975" w14:textId="77777777" w:rsidR="00822E95" w:rsidRPr="00822E95" w:rsidRDefault="00822E95" w:rsidP="00822E95">
      <w:pPr>
        <w:adjustRightInd w:val="0"/>
        <w:spacing w:line="380" w:lineRule="exact"/>
        <w:ind w:left="649" w:hangingChars="270" w:hanging="649"/>
        <w:jc w:val="center"/>
        <w:rPr>
          <w:rFonts w:eastAsia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2</w:t>
      </w:r>
    </w:p>
    <w:p w14:paraId="415F40A4" w14:textId="77777777" w:rsidR="0087526F" w:rsidRDefault="0087526F" w:rsidP="0087526F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等於這角與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7E3FA3D3" w14:textId="77777777" w:rsidR="0087526F" w:rsidRPr="00531A71" w:rsidRDefault="0087526F" w:rsidP="0087526F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6A7CC418" w14:textId="77777777" w:rsidR="0087526F" w:rsidRPr="0013437B" w:rsidRDefault="0087526F" w:rsidP="0087526F">
      <w:pPr>
        <w:spacing w:beforeLines="50" w:before="180"/>
        <w:rPr>
          <w:rFonts w:eastAsia="標楷體" w:hAnsi="標楷體" w:hint="eastAsia"/>
          <w:b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87526F" w:rsidRPr="00531A71" w14:paraId="4818149A" w14:textId="77777777" w:rsidTr="00B8126E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7BC308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59F5DC7A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7526F" w:rsidRPr="00531A71" w14:paraId="56EF3322" w14:textId="77777777" w:rsidTr="00B8126E">
        <w:tc>
          <w:tcPr>
            <w:tcW w:w="3510" w:type="dxa"/>
            <w:tcBorders>
              <w:top w:val="single" w:sz="4" w:space="0" w:color="auto"/>
            </w:tcBorders>
          </w:tcPr>
          <w:p w14:paraId="5EDB4171" w14:textId="77777777" w:rsidR="0087526F" w:rsidRPr="00531A71" w:rsidRDefault="0087526F" w:rsidP="00B8126E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1C6A82AA" w14:textId="77777777" w:rsidR="0087526F" w:rsidRPr="00531A71" w:rsidRDefault="0087526F" w:rsidP="00B8126E">
            <w:pPr>
              <w:numPr>
                <w:ilvl w:val="0"/>
                <w:numId w:val="45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A9C09DF">
                <v:shape id="_x0000_i1415" type="#_x0000_t75" style="width:12pt;height:30.75pt" o:ole="">
                  <v:imagedata r:id="rId154" o:title=""/>
                </v:shape>
                <o:OLEObject Type="Embed" ProgID="Equation.3" ShapeID="_x0000_i1415" DrawAspect="Content" ObjectID="_1789908655" r:id="rId161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3D237BD7" w14:textId="77777777" w:rsidR="0087526F" w:rsidRPr="00531A71" w:rsidRDefault="0087526F" w:rsidP="00B8126E">
            <w:pPr>
              <w:numPr>
                <w:ilvl w:val="0"/>
                <w:numId w:val="45"/>
              </w:numPr>
              <w:spacing w:beforeLines="60" w:before="21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F33AA98">
                <v:shape id="_x0000_i1416" type="#_x0000_t75" style="width:12pt;height:30.75pt" o:ole="">
                  <v:imagedata r:id="rId154" o:title=""/>
                </v:shape>
                <o:OLEObject Type="Embed" ProgID="Equation.3" ShapeID="_x0000_i1416" DrawAspect="Content" ObjectID="_1789908656" r:id="rId162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sym w:font="Symbol" w:char="00B0"/>
            </w:r>
          </w:p>
          <w:p w14:paraId="1552B6E8" w14:textId="77777777" w:rsidR="0087526F" w:rsidRPr="00531A71" w:rsidRDefault="0087526F" w:rsidP="00B8126E">
            <w:pPr>
              <w:numPr>
                <w:ilvl w:val="0"/>
                <w:numId w:val="45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Ansi="標楷體" w:hint="eastAsia"/>
              </w:rPr>
              <w:t>為圓內角</w:t>
            </w:r>
          </w:p>
          <w:p w14:paraId="213FA6EB" w14:textId="77777777" w:rsidR="0087526F" w:rsidRPr="00531A71" w:rsidRDefault="0087526F" w:rsidP="00B8126E">
            <w:pPr>
              <w:numPr>
                <w:ilvl w:val="0"/>
                <w:numId w:val="45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C24695B">
                <v:shape id="_x0000_i1417" type="#_x0000_t75" style="width:12pt;height:30.75pt" o:ole="">
                  <v:imagedata r:id="rId154" o:title=""/>
                </v:shape>
                <o:OLEObject Type="Embed" ProgID="Equation.3" ShapeID="_x0000_i1417" DrawAspect="Content" ObjectID="_1789908657" r:id="rId163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21F34789" w14:textId="77777777" w:rsidR="0087526F" w:rsidRPr="00531A71" w:rsidRDefault="0087526F" w:rsidP="00B8126E">
            <w:pPr>
              <w:numPr>
                <w:ilvl w:val="0"/>
                <w:numId w:val="45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BEA7D41">
                <v:shape id="_x0000_i1418" type="#_x0000_t75" style="width:12pt;height:30.75pt" o:ole="">
                  <v:imagedata r:id="rId154" o:title=""/>
                </v:shape>
                <o:OLEObject Type="Embed" ProgID="Equation.3" ShapeID="_x0000_i1418" DrawAspect="Content" ObjectID="_1789908658" r:id="rId164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/>
                <w:b/>
              </w:rPr>
              <w:br/>
            </w:r>
            <w:r w:rsidRPr="00531A71">
              <w:rPr>
                <w:rFonts w:eastAsia="標楷體" w:hint="eastAsia"/>
                <w:b/>
              </w:rPr>
              <w:t xml:space="preserve">      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76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0D0C1529" w14:textId="77777777" w:rsidR="0087526F" w:rsidRPr="00531A71" w:rsidRDefault="0087526F" w:rsidP="0087526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弦</w:t>
            </w:r>
            <w:r w:rsidRPr="00531A71">
              <w:rPr>
                <w:rFonts w:eastAsia="標楷體"/>
                <w:position w:val="-2"/>
              </w:rPr>
              <w:pict w14:anchorId="1DD42578">
                <v:shape id="_x0000_i141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6EAE33FF">
                <v:shape id="_x0000_i142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P</w:t>
            </w:r>
          </w:p>
          <w:p w14:paraId="239476D3" w14:textId="77777777" w:rsidR="0087526F" w:rsidRPr="00531A71" w:rsidRDefault="0087526F" w:rsidP="0087526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所截兩弧度數差的一半</w:t>
            </w:r>
          </w:p>
          <w:p w14:paraId="119F4795" w14:textId="77777777" w:rsidR="0087526F" w:rsidRPr="00531A71" w:rsidRDefault="0087526F" w:rsidP="00B8126E">
            <w:pPr>
              <w:tabs>
                <w:tab w:val="left" w:pos="375"/>
              </w:tabs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2689EB2F" w14:textId="77777777" w:rsidR="0087526F" w:rsidRPr="00531A71" w:rsidRDefault="0087526F" w:rsidP="0087526F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弦</w:t>
            </w:r>
            <w:r w:rsidRPr="00531A71">
              <w:rPr>
                <w:rFonts w:eastAsia="標楷體"/>
                <w:position w:val="-2"/>
              </w:rPr>
              <w:pict w14:anchorId="2C0DC1D0">
                <v:shape id="_x0000_i1421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26D10BED">
                <v:shape id="_x0000_i1422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 w:hint="eastAsia"/>
              </w:rPr>
              <w:t>點</w:t>
            </w:r>
          </w:p>
          <w:p w14:paraId="14102B91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等於這角與它的對頂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角所對兩弧度數和的一半</w:t>
            </w:r>
          </w:p>
          <w:p w14:paraId="4B6403B6" w14:textId="77777777" w:rsidR="0087526F" w:rsidRPr="00531A71" w:rsidRDefault="0087526F" w:rsidP="0087526F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31898D46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04FD7BD1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0B83BC0C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57D1D7E6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28546D98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49FD2E4B" w14:textId="77777777" w:rsidR="0087526F" w:rsidRDefault="0087526F" w:rsidP="0087526F">
      <w:pPr>
        <w:jc w:val="both"/>
        <w:rPr>
          <w:rFonts w:eastAsia="標楷體" w:hAnsi="標楷體" w:hint="eastAsia"/>
          <w:b/>
        </w:rPr>
      </w:pPr>
    </w:p>
    <w:p w14:paraId="10E5D76E" w14:textId="77777777" w:rsidR="0087526F" w:rsidRPr="00531A71" w:rsidRDefault="00172AC1" w:rsidP="0087526F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1</w:t>
      </w:r>
      <w:r w:rsidRPr="00531A71">
        <w:rPr>
          <w:rFonts w:eastAsia="標楷體"/>
          <w:b/>
        </w:rPr>
        <w:t>：</w:t>
      </w:r>
    </w:p>
    <w:p w14:paraId="5C8644D1" w14:textId="77777777" w:rsidR="0087526F" w:rsidRPr="00531A71" w:rsidRDefault="0087526F" w:rsidP="0087526F">
      <w:pPr>
        <w:spacing w:line="0" w:lineRule="atLeast"/>
        <w:ind w:left="480" w:hangingChars="200" w:hanging="480"/>
        <w:jc w:val="both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3</w:t>
      </w:r>
      <w:r w:rsidRPr="00531A71">
        <w:rPr>
          <w:rFonts w:eastAsia="標楷體" w:hAnsi="標楷體"/>
        </w:rPr>
        <w:t>，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1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</w:t>
      </w:r>
      <w:r>
        <w:rPr>
          <w:rFonts w:eastAsia="標楷體" w:hint="eastAsia"/>
        </w:rPr>
        <w:t>3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 w:rsidRPr="00531A71">
        <w:rPr>
          <w:rFonts w:eastAsia="標楷體"/>
        </w:rPr>
        <w:br/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AQC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260AE610" w14:textId="77777777" w:rsidR="0087526F" w:rsidRPr="00531A71" w:rsidRDefault="0087526F" w:rsidP="0087526F">
      <w:pPr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2B11393B">
          <v:shape id="_x0000_s2410" type="#_x0000_t75" style="position:absolute;left:0;text-align:left;margin-left:92.95pt;margin-top:8.8pt;width:207.25pt;height:134.55pt;z-index:47">
            <v:imagedata r:id="rId165" o:title=""/>
          </v:shape>
        </w:pict>
      </w:r>
    </w:p>
    <w:p w14:paraId="0B28A904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31E8B095" w14:textId="77777777" w:rsidR="0087526F" w:rsidRDefault="0087526F" w:rsidP="0087526F">
      <w:pPr>
        <w:jc w:val="both"/>
        <w:rPr>
          <w:rFonts w:ascii="標楷體" w:eastAsia="標楷體" w:hAnsi="標楷體" w:hint="eastAsia"/>
        </w:rPr>
      </w:pPr>
    </w:p>
    <w:p w14:paraId="46CB0B76" w14:textId="77777777" w:rsidR="0087526F" w:rsidRDefault="0087526F" w:rsidP="0087526F">
      <w:pPr>
        <w:jc w:val="both"/>
        <w:rPr>
          <w:rFonts w:ascii="標楷體" w:eastAsia="標楷體" w:hAnsi="標楷體" w:hint="eastAsia"/>
        </w:rPr>
      </w:pPr>
    </w:p>
    <w:p w14:paraId="768384B5" w14:textId="77777777" w:rsidR="0087526F" w:rsidRDefault="0087526F" w:rsidP="0087526F">
      <w:pPr>
        <w:jc w:val="both"/>
        <w:rPr>
          <w:rFonts w:ascii="標楷體" w:eastAsia="標楷體" w:hAnsi="標楷體" w:hint="eastAsia"/>
        </w:rPr>
      </w:pPr>
    </w:p>
    <w:p w14:paraId="2E87019A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0C552F84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3B0C81C4" w14:textId="77777777" w:rsidR="0087526F" w:rsidRDefault="0087526F" w:rsidP="0087526F">
      <w:pPr>
        <w:jc w:val="both"/>
        <w:rPr>
          <w:rFonts w:ascii="標楷體" w:eastAsia="標楷體" w:hAnsi="標楷體"/>
        </w:rPr>
      </w:pPr>
    </w:p>
    <w:p w14:paraId="69DB197D" w14:textId="77777777" w:rsidR="00822E95" w:rsidRPr="00822E95" w:rsidRDefault="00822E95" w:rsidP="00822E95">
      <w:pPr>
        <w:jc w:val="center"/>
        <w:rPr>
          <w:rFonts w:ascii="標楷體" w:eastAsia="標楷體" w:hAnsi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3</w:t>
      </w:r>
    </w:p>
    <w:p w14:paraId="156DAFB9" w14:textId="77777777" w:rsidR="0087526F" w:rsidRDefault="0087526F" w:rsidP="0087526F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等於這角與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2BFB017C" w14:textId="77777777" w:rsidR="0087526F" w:rsidRPr="00531A71" w:rsidRDefault="0087526F" w:rsidP="0087526F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5774AB24" w14:textId="77777777" w:rsidR="0087526F" w:rsidRPr="00531A71" w:rsidRDefault="0087526F" w:rsidP="0087526F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87526F" w:rsidRPr="00531A71" w14:paraId="5992A66C" w14:textId="77777777" w:rsidTr="00B8126E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D66DA7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0A3976E3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7526F" w:rsidRPr="00531A71" w14:paraId="5294C00F" w14:textId="77777777" w:rsidTr="00B8126E">
        <w:tc>
          <w:tcPr>
            <w:tcW w:w="3510" w:type="dxa"/>
            <w:tcBorders>
              <w:top w:val="single" w:sz="4" w:space="0" w:color="auto"/>
            </w:tcBorders>
          </w:tcPr>
          <w:p w14:paraId="6A0773C5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3AF1340B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CC341E3">
                <v:shape id="_x0000_i1423" type="#_x0000_t75" style="width:12pt;height:30.75pt" o:ole="">
                  <v:imagedata r:id="rId154" o:title=""/>
                </v:shape>
                <o:OLEObject Type="Embed" ProgID="Equation.3" ShapeID="_x0000_i1423" DrawAspect="Content" ObjectID="_1789908659" r:id="rId166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52665DEA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beforeLines="60" w:before="21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</w:t>
            </w:r>
            <w:r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9C3838C">
                <v:shape id="_x0000_i1424" type="#_x0000_t75" style="width:12pt;height:30.75pt" o:ole="">
                  <v:imagedata r:id="rId154" o:title=""/>
                </v:shape>
                <o:OLEObject Type="Embed" ProgID="Equation.3" ShapeID="_x0000_i1424" DrawAspect="Content" ObjectID="_1789908660" r:id="rId167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3C2DC4A2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 w:rsidR="008B62F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3</w:t>
            </w:r>
            <w:r w:rsidR="008B62F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</w:t>
            </w:r>
            <w:r w:rsidR="008B62F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°</w:t>
            </w:r>
          </w:p>
          <w:p w14:paraId="42DD4089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Ansi="標楷體" w:hint="eastAsia"/>
              </w:rPr>
              <w:t>為圓內角</w:t>
            </w:r>
          </w:p>
          <w:p w14:paraId="3D019EC3" w14:textId="77777777" w:rsidR="0087526F" w:rsidRPr="00531A71" w:rsidRDefault="0087526F" w:rsidP="00B8126E">
            <w:pPr>
              <w:numPr>
                <w:ilvl w:val="0"/>
                <w:numId w:val="46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C9A62C8">
                <v:shape id="_x0000_i1425" type="#_x0000_t75" style="width:12pt;height:30.75pt" o:ole="">
                  <v:imagedata r:id="rId154" o:title=""/>
                </v:shape>
                <o:OLEObject Type="Embed" ProgID="Equation.3" ShapeID="_x0000_i1425" DrawAspect="Content" ObjectID="_1789908661" r:id="rId168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02347443" w14:textId="77777777" w:rsidR="0087526F" w:rsidRPr="00531A71" w:rsidRDefault="0087526F" w:rsidP="00B8126E">
            <w:pPr>
              <w:numPr>
                <w:ilvl w:val="0"/>
                <w:numId w:val="46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9CC7316">
                <v:shape id="_x0000_i1426" type="#_x0000_t75" style="width:12pt;height:30.75pt" o:ole="">
                  <v:imagedata r:id="rId154" o:title=""/>
                </v:shape>
                <o:OLEObject Type="Embed" ProgID="Equation.3" ShapeID="_x0000_i1426" DrawAspect="Content" ObjectID="_1789908662" r:id="rId169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 w:rsidR="008B62F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4</w:t>
            </w:r>
            <w:r w:rsidR="008B62F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/>
                <w:b/>
              </w:rPr>
              <w:br/>
            </w:r>
            <w:r w:rsidRPr="00531A71">
              <w:rPr>
                <w:rFonts w:eastAsia="標楷體" w:hint="eastAsia"/>
                <w:b/>
              </w:rPr>
              <w:t xml:space="preserve">      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77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315CE484" w14:textId="77777777" w:rsidR="0087526F" w:rsidRPr="00531A71" w:rsidRDefault="0087526F" w:rsidP="0087526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822E95">
              <w:rPr>
                <w:rFonts w:eastAsia="標楷體" w:hAnsi="標楷體" w:hint="eastAsia"/>
              </w:rPr>
              <w:t>7.3-83</w:t>
            </w:r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13680A6E">
                <v:shape id="_x0000_i142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1964E5F8">
                <v:shape id="_x0000_i142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P</w:t>
            </w:r>
          </w:p>
          <w:p w14:paraId="53B75BF1" w14:textId="77777777" w:rsidR="0087526F" w:rsidRPr="00531A71" w:rsidRDefault="0087526F" w:rsidP="0087526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所截兩弧度數差的一半</w:t>
            </w:r>
          </w:p>
          <w:p w14:paraId="3C4F220A" w14:textId="77777777" w:rsidR="0087526F" w:rsidRPr="00531A71" w:rsidRDefault="0087526F" w:rsidP="00B8126E">
            <w:pPr>
              <w:tabs>
                <w:tab w:val="left" w:pos="375"/>
              </w:tabs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11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42D9AC47" w14:textId="77777777" w:rsidR="0087526F" w:rsidRPr="00531A71" w:rsidRDefault="0087526F" w:rsidP="0087526F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解一元一次方程式</w:t>
            </w:r>
          </w:p>
          <w:p w14:paraId="33B3070C" w14:textId="77777777" w:rsidR="0087526F" w:rsidRPr="00531A71" w:rsidRDefault="0087526F" w:rsidP="0087526F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22E95">
              <w:rPr>
                <w:rFonts w:eastAsia="標楷體" w:hint="eastAsia"/>
              </w:rPr>
              <w:t>7.3-83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 w:hAnsi="標楷體"/>
              </w:rPr>
              <w:t>兩弦</w:t>
            </w:r>
            <w:r w:rsidRPr="00531A71">
              <w:rPr>
                <w:rFonts w:eastAsia="標楷體"/>
                <w:position w:val="-2"/>
              </w:rPr>
              <w:pict w14:anchorId="4ED723EC">
                <v:shape id="_x0000_i1429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2E8A03DB">
                <v:shape id="_x0000_i143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 w:hint="eastAsia"/>
              </w:rPr>
              <w:t>點</w:t>
            </w:r>
          </w:p>
          <w:p w14:paraId="7622165F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等於這角與它的對頂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角所對兩弧度數和的一半</w:t>
            </w:r>
          </w:p>
          <w:p w14:paraId="14C13180" w14:textId="77777777" w:rsidR="0087526F" w:rsidRPr="00531A71" w:rsidRDefault="0087526F" w:rsidP="008B62F1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 w:rsidR="008B62F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</w:t>
            </w:r>
            <w:r w:rsidR="008B62F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2F98E102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16FCD03D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7BCD64B6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119D8EEF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64812131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48E341BF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515E1A45" w14:textId="77777777" w:rsidR="0087526F" w:rsidRPr="00531A71" w:rsidRDefault="00172AC1" w:rsidP="0087526F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</w:p>
    <w:p w14:paraId="2222B9C3" w14:textId="77777777" w:rsidR="00822E95" w:rsidRDefault="0087526F" w:rsidP="0087526F">
      <w:pPr>
        <w:adjustRightInd w:val="0"/>
        <w:spacing w:beforeLines="50" w:before="180" w:line="380" w:lineRule="exact"/>
        <w:ind w:left="480" w:hangingChars="200" w:hanging="480"/>
        <w:rPr>
          <w:rFonts w:eastAsia="標楷體" w:hAnsi="標楷體"/>
        </w:rPr>
      </w:pPr>
      <w:r w:rsidRPr="00531A71">
        <w:rPr>
          <w:rFonts w:ascii="標楷體"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4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7FC2AA58">
          <v:shape id="_x0000_i1431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6A0DDE3D">
          <v:shape id="_x0000_i1432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的延長線相交於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點，</w:t>
      </w:r>
      <w:r w:rsidRPr="00531A71">
        <w:rPr>
          <w:rFonts w:eastAsia="標楷體"/>
          <w:position w:val="-2"/>
        </w:rPr>
        <w:pict w14:anchorId="3113B622">
          <v:shape id="_x0000_i1433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5C3F0660">
          <v:shape id="_x0000_i1434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  <w:iCs/>
        </w:rPr>
        <w:t>M</w:t>
      </w:r>
      <w:r w:rsidRPr="00531A71">
        <w:rPr>
          <w:rFonts w:eastAsia="標楷體" w:hAnsi="標楷體"/>
        </w:rPr>
        <w:t>點。</w:t>
      </w:r>
    </w:p>
    <w:p w14:paraId="293D2883" w14:textId="77777777" w:rsidR="0087526F" w:rsidRPr="00531A71" w:rsidRDefault="0087526F" w:rsidP="00822E95">
      <w:pPr>
        <w:adjustRightInd w:val="0"/>
        <w:spacing w:beforeLines="50" w:before="180" w:line="380" w:lineRule="exact"/>
        <w:ind w:left="480"/>
        <w:rPr>
          <w:rFonts w:eastAsia="標楷體"/>
        </w:rPr>
      </w:pPr>
      <w:r w:rsidRPr="00531A71">
        <w:rPr>
          <w:rFonts w:eastAsia="標楷體" w:hAnsi="標楷體"/>
        </w:rPr>
        <w:t>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8B62F1">
        <w:rPr>
          <w:rFonts w:eastAsia="標楷體" w:hAnsi="標楷體" w:hint="eastAsia"/>
        </w:rPr>
        <w:t>2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AMC</w:t>
      </w:r>
      <w:r w:rsidRPr="00531A71">
        <w:rPr>
          <w:rFonts w:eastAsia="標楷體" w:hAnsi="標楷體"/>
        </w:rPr>
        <w:t>＝</w:t>
      </w:r>
      <w:r w:rsidR="008B62F1"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        </w:t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  <w:bCs/>
        </w:rPr>
        <w:t>度</w:t>
      </w:r>
      <w:r w:rsidRPr="00531A71">
        <w:rPr>
          <w:rFonts w:eastAsia="標楷體" w:hAnsi="標楷體"/>
        </w:rPr>
        <w:t>。</w:t>
      </w:r>
    </w:p>
    <w:p w14:paraId="2A47E5AF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  <w:r w:rsidRPr="00531A71">
        <w:rPr>
          <w:rFonts w:ascii="標楷體" w:eastAsia="標楷體" w:hAnsi="標楷體" w:hint="eastAsia"/>
          <w:noProof/>
        </w:rPr>
        <w:pict w14:anchorId="4ECD4527">
          <v:shape id="_x0000_s2411" type="#_x0000_t75" style="position:absolute;left:0;text-align:left;margin-left:84.75pt;margin-top:12.3pt;width:252.65pt;height:137.25pt;z-index:48">
            <v:imagedata r:id="rId170" o:title=""/>
          </v:shape>
        </w:pict>
      </w:r>
    </w:p>
    <w:p w14:paraId="234337FA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4C73DA5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4A94DC40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4BD26003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0BA27FB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09CC0AB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78983CF4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/>
        </w:rPr>
      </w:pPr>
    </w:p>
    <w:p w14:paraId="03675EDF" w14:textId="77777777" w:rsidR="00822E95" w:rsidRPr="00822E95" w:rsidRDefault="00822E95" w:rsidP="00822E95">
      <w:pPr>
        <w:tabs>
          <w:tab w:val="left" w:pos="375"/>
        </w:tabs>
        <w:spacing w:line="380" w:lineRule="exact"/>
        <w:ind w:left="380" w:hanging="380"/>
        <w:jc w:val="center"/>
        <w:rPr>
          <w:rFonts w:eastAsia="標楷體" w:hAnsi="標楷體" w:hint="eastAsia"/>
          <w:b/>
          <w:bCs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4</w:t>
      </w:r>
    </w:p>
    <w:p w14:paraId="2FAF38CD" w14:textId="77777777" w:rsidR="0087526F" w:rsidRDefault="0087526F" w:rsidP="0087526F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等於這角與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7022D541" w14:textId="77777777" w:rsidR="0087526F" w:rsidRPr="00531A71" w:rsidRDefault="0087526F" w:rsidP="0087526F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035C1514" w14:textId="77777777" w:rsidR="0087526F" w:rsidRPr="00531A71" w:rsidRDefault="0087526F" w:rsidP="0087526F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87526F" w:rsidRPr="00531A71" w14:paraId="52D5CD36" w14:textId="77777777" w:rsidTr="00B8126E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A15A7B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0F19260F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7526F" w:rsidRPr="00531A71" w14:paraId="3E313886" w14:textId="77777777" w:rsidTr="00B8126E">
        <w:tc>
          <w:tcPr>
            <w:tcW w:w="3794" w:type="dxa"/>
            <w:tcBorders>
              <w:top w:val="single" w:sz="4" w:space="0" w:color="auto"/>
            </w:tcBorders>
          </w:tcPr>
          <w:p w14:paraId="6F2E808F" w14:textId="77777777" w:rsidR="0087526F" w:rsidRPr="00531A71" w:rsidRDefault="0087526F" w:rsidP="00B8126E">
            <w:pPr>
              <w:numPr>
                <w:ilvl w:val="0"/>
                <w:numId w:val="47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MC</w:t>
            </w:r>
            <w:r w:rsidRPr="00531A71">
              <w:rPr>
                <w:rFonts w:eastAsia="標楷體" w:hint="eastAsia"/>
                <w:iCs/>
              </w:rPr>
              <w:t>為圓內角</w:t>
            </w:r>
          </w:p>
          <w:p w14:paraId="6606D606" w14:textId="77777777" w:rsidR="0087526F" w:rsidRPr="00531A71" w:rsidRDefault="0087526F" w:rsidP="00B8126E">
            <w:pPr>
              <w:numPr>
                <w:ilvl w:val="0"/>
                <w:numId w:val="47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  <w:iCs/>
              </w:rPr>
              <w:t>M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8E46A69">
                <v:shape id="_x0000_i1435" type="#_x0000_t75" style="width:12pt;height:30.75pt" o:ole="">
                  <v:imagedata r:id="rId154" o:title=""/>
                </v:shape>
                <o:OLEObject Type="Embed" ProgID="Equation.3" ShapeID="_x0000_i1435" DrawAspect="Content" ObjectID="_1789908663" r:id="rId171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2F4D898F" w14:textId="77777777" w:rsidR="0087526F" w:rsidRPr="00531A71" w:rsidRDefault="008B62F1" w:rsidP="00B8126E">
            <w:pPr>
              <w:numPr>
                <w:ilvl w:val="0"/>
                <w:numId w:val="47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65</w:t>
            </w:r>
            <w:r w:rsidR="0087526F" w:rsidRPr="00531A71">
              <w:rPr>
                <w:rFonts w:eastAsia="標楷體"/>
              </w:rPr>
              <w:t>°</w:t>
            </w:r>
            <w:r w:rsidR="0087526F" w:rsidRPr="00531A71">
              <w:rPr>
                <w:rFonts w:eastAsia="標楷體" w:hint="eastAsia"/>
              </w:rPr>
              <w:t>＝</w:t>
            </w:r>
            <w:r w:rsidR="0087526F" w:rsidRPr="00531A71">
              <w:rPr>
                <w:rFonts w:eastAsia="標楷體"/>
                <w:b/>
                <w:position w:val="-24"/>
              </w:rPr>
              <w:object w:dxaOrig="240" w:dyaOrig="620" w14:anchorId="6DD340AB">
                <v:shape id="_x0000_i1436" type="#_x0000_t75" style="width:12pt;height:30.75pt" o:ole="">
                  <v:imagedata r:id="rId154" o:title=""/>
                </v:shape>
                <o:OLEObject Type="Embed" ProgID="Equation.3" ShapeID="_x0000_i1436" DrawAspect="Content" ObjectID="_1789908664" r:id="rId172"/>
              </w:object>
            </w:r>
            <w:r w:rsidR="0087526F" w:rsidRPr="00531A71">
              <w:rPr>
                <w:rFonts w:eastAsia="標楷體"/>
                <w:b/>
              </w:rPr>
              <w:t xml:space="preserve">( </w:t>
            </w:r>
            <w:r w:rsidR="0087526F" w:rsidRPr="00531A71">
              <w:rPr>
                <w:rFonts w:eastAsia="標楷體"/>
              </w:rPr>
              <w:fldChar w:fldCharType="begin"/>
            </w:r>
            <w:r w:rsidR="0087526F" w:rsidRPr="00531A71">
              <w:rPr>
                <w:rFonts w:eastAsia="標楷體"/>
              </w:rPr>
              <w:instrText xml:space="preserve"> eq \o(AC,</w:instrText>
            </w:r>
            <w:r w:rsidR="008752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7526F" w:rsidRPr="00531A71">
              <w:rPr>
                <w:rFonts w:eastAsia="標楷體"/>
              </w:rPr>
              <w:instrText>)</w:instrText>
            </w:r>
            <w:r w:rsidR="0087526F" w:rsidRPr="00531A71">
              <w:rPr>
                <w:rFonts w:eastAsia="標楷體"/>
              </w:rPr>
              <w:fldChar w:fldCharType="end"/>
            </w:r>
            <w:r w:rsidR="0087526F" w:rsidRPr="00531A7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25</w:t>
            </w:r>
            <w:r w:rsidR="0087526F" w:rsidRPr="00531A71">
              <w:rPr>
                <w:rFonts w:eastAsia="標楷體"/>
              </w:rPr>
              <w:t>°</w:t>
            </w:r>
            <w:r w:rsidR="0087526F" w:rsidRPr="00531A71">
              <w:rPr>
                <w:rFonts w:eastAsia="標楷體" w:hint="eastAsia"/>
              </w:rPr>
              <w:t xml:space="preserve"> </w:t>
            </w:r>
            <w:r w:rsidR="0087526F" w:rsidRPr="00531A71">
              <w:rPr>
                <w:rFonts w:eastAsia="標楷體" w:hint="eastAsia"/>
                <w:b/>
              </w:rPr>
              <w:t>)</w:t>
            </w:r>
          </w:p>
          <w:p w14:paraId="4CA30392" w14:textId="77777777" w:rsidR="0087526F" w:rsidRPr="00531A71" w:rsidRDefault="0087526F" w:rsidP="00B8126E">
            <w:pPr>
              <w:numPr>
                <w:ilvl w:val="0"/>
                <w:numId w:val="47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="008B62F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="008B62F1">
              <w:rPr>
                <w:rFonts w:eastAsia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="008B62F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</w:p>
          <w:p w14:paraId="24CCE2F7" w14:textId="77777777" w:rsidR="0087526F" w:rsidRPr="00531A71" w:rsidRDefault="0087526F" w:rsidP="00B8126E">
            <w:pPr>
              <w:numPr>
                <w:ilvl w:val="0"/>
                <w:numId w:val="47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632BD8EC" w14:textId="77777777" w:rsidR="0087526F" w:rsidRPr="00531A71" w:rsidRDefault="0087526F" w:rsidP="00B8126E">
            <w:pPr>
              <w:numPr>
                <w:ilvl w:val="0"/>
                <w:numId w:val="47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C64CA25">
                <v:shape id="_x0000_i1437" type="#_x0000_t75" style="width:12pt;height:30.75pt" o:ole="">
                  <v:imagedata r:id="rId154" o:title=""/>
                </v:shape>
                <o:OLEObject Type="Embed" ProgID="Equation.3" ShapeID="_x0000_i1437" DrawAspect="Content" ObjectID="_1789908665" r:id="rId173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242DC29B" w14:textId="77777777" w:rsidR="0087526F" w:rsidRPr="00531A71" w:rsidRDefault="0087526F" w:rsidP="00B8126E">
            <w:pPr>
              <w:numPr>
                <w:ilvl w:val="0"/>
                <w:numId w:val="47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1ABC82F">
                <v:shape id="_x0000_i1438" type="#_x0000_t75" style="width:12pt;height:30.75pt" o:ole="">
                  <v:imagedata r:id="rId154" o:title=""/>
                </v:shape>
                <o:OLEObject Type="Embed" ProgID="Equation.3" ShapeID="_x0000_i1438" DrawAspect="Content" ObjectID="_1789908666" r:id="rId174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="008B62F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="008B62F1">
              <w:rPr>
                <w:rFonts w:eastAsia="標楷體" w:hAnsi="標楷體" w:hint="eastAsia"/>
              </w:rPr>
              <w:t>25</w:t>
            </w:r>
            <w:r w:rsidRPr="00531A71">
              <w:rPr>
                <w:rFonts w:eastAsia="標楷體"/>
              </w:rPr>
              <w:t xml:space="preserve">°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A8F8B3B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562B6546">
                <v:shape id="_x0000_i1439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59D92317">
                <v:shape id="_x0000_i144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  <w:iCs/>
              </w:rPr>
              <w:t>M</w:t>
            </w:r>
            <w:r w:rsidRPr="00531A71">
              <w:rPr>
                <w:rFonts w:eastAsia="標楷體" w:hAnsi="標楷體"/>
              </w:rPr>
              <w:t>點</w:t>
            </w:r>
          </w:p>
          <w:p w14:paraId="3FDCFE85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等於這角與它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對頂角所對兩弧度數和的一半</w:t>
            </w:r>
          </w:p>
          <w:p w14:paraId="1C1D14FA" w14:textId="77777777" w:rsidR="0087526F" w:rsidRPr="00531A71" w:rsidRDefault="0087526F" w:rsidP="00B8126E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MC</w:t>
            </w:r>
            <w:r w:rsidRPr="00531A71">
              <w:rPr>
                <w:rFonts w:eastAsia="標楷體" w:hAnsi="標楷體"/>
              </w:rPr>
              <w:t>＝</w:t>
            </w:r>
            <w:r w:rsidR="008B62F1"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8B62F1">
              <w:rPr>
                <w:rFonts w:eastAsia="標楷體" w:hAnsi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</w:p>
          <w:p w14:paraId="22BA7A70" w14:textId="77777777" w:rsidR="0087526F" w:rsidRPr="00531A71" w:rsidRDefault="0087526F" w:rsidP="0087526F">
            <w:pPr>
              <w:tabs>
                <w:tab w:val="left" w:pos="0"/>
              </w:tabs>
              <w:spacing w:beforeLines="80" w:before="288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解一元一次方程式</w:t>
            </w:r>
          </w:p>
          <w:p w14:paraId="66F7D654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2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7A242270">
                <v:shape id="_x0000_i144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574A10E8">
                <v:shape id="_x0000_i144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P</w:t>
            </w:r>
          </w:p>
          <w:p w14:paraId="4CE644D5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Ansi="標楷體"/>
              </w:rPr>
              <w:t>兩割線在圓外相交所成的角的度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數，等於它們所截兩弧度數差的一半</w:t>
            </w:r>
          </w:p>
          <w:p w14:paraId="38EB83EF" w14:textId="77777777" w:rsidR="0087526F" w:rsidRPr="00531A71" w:rsidRDefault="0087526F" w:rsidP="008B62F1">
            <w:pPr>
              <w:tabs>
                <w:tab w:val="left" w:pos="0"/>
              </w:tabs>
              <w:spacing w:line="4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8B62F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8B62F1">
              <w:rPr>
                <w:rFonts w:eastAsia="標楷體" w:hAnsi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6)</w:t>
            </w:r>
          </w:p>
        </w:tc>
      </w:tr>
    </w:tbl>
    <w:p w14:paraId="01523836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4A4326B0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D301B30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98FB8F0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9B68103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19804847" w14:textId="77777777" w:rsidR="0087526F" w:rsidRPr="00531A71" w:rsidRDefault="00172AC1" w:rsidP="00822E95">
      <w:pPr>
        <w:tabs>
          <w:tab w:val="left" w:pos="375"/>
        </w:tabs>
        <w:spacing w:line="380" w:lineRule="exact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  <w:r w:rsidR="0087526F" w:rsidRPr="00531A71">
        <w:rPr>
          <w:rFonts w:eastAsia="標楷體" w:hint="eastAsia"/>
          <w:b/>
        </w:rPr>
        <w:t xml:space="preserve"> </w:t>
      </w:r>
    </w:p>
    <w:p w14:paraId="69618CC1" w14:textId="77777777" w:rsidR="0087526F" w:rsidRPr="00531A71" w:rsidRDefault="0087526F" w:rsidP="0087526F">
      <w:pPr>
        <w:spacing w:beforeLines="50" w:before="180" w:line="360" w:lineRule="exact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E92F38" w:rsidRPr="00531A71">
        <w:rPr>
          <w:rFonts w:eastAsia="標楷體" w:hAnsi="標楷體"/>
        </w:rPr>
        <w:t>如圖</w:t>
      </w:r>
      <w:r w:rsidR="00822E95">
        <w:rPr>
          <w:rFonts w:eastAsia="標楷體" w:hAnsi="標楷體" w:hint="eastAsia"/>
        </w:rPr>
        <w:t>7.3-85</w:t>
      </w:r>
      <w:r w:rsidR="00E92F38" w:rsidRPr="00531A71">
        <w:rPr>
          <w:rFonts w:eastAsia="標楷體" w:hAnsi="標楷體"/>
        </w:rPr>
        <w:t>，</w:t>
      </w:r>
      <w:r w:rsidRPr="00531A71">
        <w:rPr>
          <w:rFonts w:eastAsia="標楷體" w:hAnsi="標楷體"/>
        </w:rPr>
        <w:t>若∠</w:t>
      </w:r>
      <w:r w:rsidRPr="00531A71">
        <w:rPr>
          <w:rFonts w:eastAsia="標楷體"/>
        </w:rPr>
        <w:t>AFB</w:t>
      </w:r>
      <w:r w:rsidRPr="00531A71">
        <w:rPr>
          <w:rFonts w:eastAsia="標楷體" w:hAnsi="標楷體"/>
        </w:rPr>
        <w:t>＝</w:t>
      </w:r>
      <w:r w:rsidR="006653F6"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</w:t>
      </w:r>
      <w:r w:rsidR="006653F6">
        <w:rPr>
          <w:rFonts w:eastAsia="標楷體" w:hAnsi="標楷體" w:hint="eastAsia"/>
        </w:rPr>
        <w:t>2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C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。</w:t>
      </w:r>
    </w:p>
    <w:p w14:paraId="5E61B475" w14:textId="77777777" w:rsidR="0087526F" w:rsidRPr="00531A71" w:rsidRDefault="0087526F" w:rsidP="0087526F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 w:hint="eastAsia"/>
          <w:noProof/>
        </w:rPr>
        <w:pict w14:anchorId="33E2D644">
          <v:shape id="_x0000_s2412" type="#_x0000_t75" style="position:absolute;margin-left:98.7pt;margin-top:10.2pt;width:229.1pt;height:133.7pt;z-index:49">
            <v:imagedata r:id="rId175" o:title=""/>
          </v:shape>
        </w:pict>
      </w:r>
    </w:p>
    <w:p w14:paraId="6554DF5E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</w:rPr>
      </w:pPr>
    </w:p>
    <w:p w14:paraId="040A0473" w14:textId="77777777" w:rsidR="0087526F" w:rsidRPr="00531A71" w:rsidRDefault="0087526F" w:rsidP="0087526F">
      <w:pPr>
        <w:jc w:val="both"/>
        <w:rPr>
          <w:rFonts w:ascii="標楷體" w:eastAsia="標楷體" w:hAnsi="標楷體" w:hint="eastAsia"/>
          <w:i/>
        </w:rPr>
      </w:pPr>
    </w:p>
    <w:p w14:paraId="0F596774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73E27F0A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5330A1C9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0BBB7F4E" w14:textId="77777777" w:rsidR="0087526F" w:rsidRPr="00531A71" w:rsidRDefault="0087526F" w:rsidP="0087526F">
      <w:pPr>
        <w:tabs>
          <w:tab w:val="left" w:pos="375"/>
        </w:tabs>
        <w:spacing w:line="380" w:lineRule="exact"/>
        <w:ind w:left="380" w:hanging="380"/>
        <w:rPr>
          <w:b/>
          <w:bCs/>
          <w:noProof/>
        </w:rPr>
      </w:pPr>
    </w:p>
    <w:p w14:paraId="330F7A4D" w14:textId="77777777" w:rsidR="0087526F" w:rsidRDefault="0087526F" w:rsidP="0087526F">
      <w:pPr>
        <w:tabs>
          <w:tab w:val="left" w:pos="375"/>
        </w:tabs>
        <w:spacing w:line="380" w:lineRule="exact"/>
        <w:ind w:left="380" w:hanging="380"/>
        <w:rPr>
          <w:b/>
          <w:bCs/>
          <w:noProof/>
        </w:rPr>
      </w:pPr>
    </w:p>
    <w:p w14:paraId="73D3A0D4" w14:textId="77777777" w:rsidR="00822E95" w:rsidRPr="00822E95" w:rsidRDefault="00822E95" w:rsidP="00822E95">
      <w:pPr>
        <w:tabs>
          <w:tab w:val="left" w:pos="375"/>
        </w:tabs>
        <w:spacing w:line="380" w:lineRule="exact"/>
        <w:ind w:left="380" w:hanging="380"/>
        <w:jc w:val="center"/>
        <w:rPr>
          <w:rFonts w:hint="eastAsia"/>
          <w:b/>
          <w:bCs/>
          <w:noProof/>
        </w:rPr>
      </w:pPr>
      <w:r w:rsidRPr="00822E95">
        <w:rPr>
          <w:rFonts w:eastAsia="標楷體" w:hAnsi="標楷體"/>
          <w:b/>
          <w:bCs/>
        </w:rPr>
        <w:t>圖</w:t>
      </w:r>
      <w:r w:rsidRPr="00822E95">
        <w:rPr>
          <w:rFonts w:eastAsia="標楷體" w:hAnsi="標楷體" w:hint="eastAsia"/>
          <w:b/>
          <w:bCs/>
        </w:rPr>
        <w:t>7.3-85</w:t>
      </w:r>
    </w:p>
    <w:p w14:paraId="18CDE273" w14:textId="77777777" w:rsidR="0087526F" w:rsidRDefault="0087526F" w:rsidP="0087526F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等於這角與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2D750BF4" w14:textId="77777777" w:rsidR="0087526F" w:rsidRPr="00531A71" w:rsidRDefault="0087526F" w:rsidP="0087526F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所截兩弧度數差的一半</w:t>
      </w:r>
    </w:p>
    <w:p w14:paraId="7E584FA0" w14:textId="77777777" w:rsidR="0087526F" w:rsidRPr="00531A71" w:rsidRDefault="0087526F" w:rsidP="0087526F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87526F" w:rsidRPr="00531A71" w14:paraId="22DB2CEC" w14:textId="77777777" w:rsidTr="00B8126E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F3B1FA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BFF793E" w14:textId="77777777" w:rsidR="0087526F" w:rsidRPr="00531A71" w:rsidRDefault="0087526F" w:rsidP="00B8126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7526F" w:rsidRPr="00531A71" w14:paraId="517673D8" w14:textId="77777777" w:rsidTr="00B8126E">
        <w:tc>
          <w:tcPr>
            <w:tcW w:w="3794" w:type="dxa"/>
            <w:tcBorders>
              <w:top w:val="single" w:sz="4" w:space="0" w:color="auto"/>
            </w:tcBorders>
          </w:tcPr>
          <w:p w14:paraId="4D5714B4" w14:textId="77777777" w:rsidR="0087526F" w:rsidRPr="00531A71" w:rsidRDefault="0087526F" w:rsidP="00B8126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/>
              </w:rPr>
              <w:t>FB</w:t>
            </w:r>
            <w:r w:rsidRPr="00531A71">
              <w:rPr>
                <w:rFonts w:eastAsia="標楷體" w:hAnsi="標楷體"/>
                <w:iCs/>
              </w:rPr>
              <w:t>為圓內角</w:t>
            </w:r>
          </w:p>
          <w:p w14:paraId="20C2155C" w14:textId="77777777" w:rsidR="0087526F" w:rsidRPr="00531A71" w:rsidRDefault="0087526F" w:rsidP="00B8126E">
            <w:pPr>
              <w:numPr>
                <w:ilvl w:val="0"/>
                <w:numId w:val="48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F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F77759D">
                <v:shape id="_x0000_i1443" type="#_x0000_t75" style="width:12pt;height:30.75pt" o:ole="">
                  <v:imagedata r:id="rId154" o:title=""/>
                </v:shape>
                <o:OLEObject Type="Embed" ProgID="Equation.3" ShapeID="_x0000_i1443" DrawAspect="Content" ObjectID="_1789908667" r:id="rId176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50BA2756" w14:textId="77777777" w:rsidR="0087526F" w:rsidRPr="00531A71" w:rsidRDefault="006653F6" w:rsidP="00B8126E">
            <w:pPr>
              <w:numPr>
                <w:ilvl w:val="0"/>
                <w:numId w:val="4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65</w:t>
            </w:r>
            <w:r w:rsidR="0087526F" w:rsidRPr="00531A71">
              <w:rPr>
                <w:rFonts w:eastAsia="標楷體"/>
              </w:rPr>
              <w:t>°</w:t>
            </w:r>
            <w:r w:rsidR="0087526F" w:rsidRPr="00531A71">
              <w:rPr>
                <w:rFonts w:eastAsia="標楷體" w:hAnsi="標楷體"/>
              </w:rPr>
              <w:t>＝</w:t>
            </w:r>
            <w:r w:rsidR="0087526F" w:rsidRPr="00531A71">
              <w:rPr>
                <w:rFonts w:eastAsia="標楷體"/>
                <w:b/>
                <w:position w:val="-24"/>
              </w:rPr>
              <w:object w:dxaOrig="240" w:dyaOrig="620" w14:anchorId="34E7E001">
                <v:shape id="_x0000_i1444" type="#_x0000_t75" style="width:12pt;height:30.75pt" o:ole="">
                  <v:imagedata r:id="rId154" o:title=""/>
                </v:shape>
                <o:OLEObject Type="Embed" ProgID="Equation.3" ShapeID="_x0000_i1444" DrawAspect="Content" ObjectID="_1789908668" r:id="rId177"/>
              </w:object>
            </w:r>
            <w:r w:rsidR="0087526F" w:rsidRPr="00531A71">
              <w:rPr>
                <w:rFonts w:eastAsia="標楷體"/>
                <w:b/>
              </w:rPr>
              <w:t xml:space="preserve">( </w:t>
            </w:r>
            <w:r w:rsidR="0087526F" w:rsidRPr="00531A71">
              <w:rPr>
                <w:rFonts w:eastAsia="標楷體"/>
              </w:rPr>
              <w:fldChar w:fldCharType="begin"/>
            </w:r>
            <w:r w:rsidR="0087526F" w:rsidRPr="00531A71">
              <w:rPr>
                <w:rFonts w:eastAsia="標楷體"/>
              </w:rPr>
              <w:instrText xml:space="preserve"> eq \o(</w:instrText>
            </w:r>
            <w:r w:rsidR="0087526F" w:rsidRPr="00531A71">
              <w:rPr>
                <w:rFonts w:eastAsia="標楷體"/>
                <w:iCs/>
              </w:rPr>
              <w:instrText>AB</w:instrText>
            </w:r>
            <w:r w:rsidR="0087526F" w:rsidRPr="00531A71">
              <w:rPr>
                <w:rFonts w:eastAsia="標楷體"/>
              </w:rPr>
              <w:instrText>,</w:instrText>
            </w:r>
            <w:r w:rsidR="008752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7526F" w:rsidRPr="00531A71">
              <w:rPr>
                <w:rFonts w:eastAsia="標楷體"/>
              </w:rPr>
              <w:instrText>)</w:instrText>
            </w:r>
            <w:r w:rsidR="0087526F" w:rsidRPr="00531A71">
              <w:rPr>
                <w:rFonts w:eastAsia="標楷體"/>
              </w:rPr>
              <w:fldChar w:fldCharType="end"/>
            </w:r>
            <w:r w:rsidR="0087526F" w:rsidRPr="00531A71">
              <w:rPr>
                <w:rFonts w:eastAsia="標楷體" w:hAnsi="標楷體"/>
              </w:rPr>
              <w:t>＋</w:t>
            </w:r>
            <w:r w:rsidR="0087526F" w:rsidRPr="00531A71">
              <w:rPr>
                <w:rFonts w:eastAsia="標楷體"/>
              </w:rPr>
              <w:fldChar w:fldCharType="begin"/>
            </w:r>
            <w:r w:rsidR="0087526F" w:rsidRPr="00531A71">
              <w:rPr>
                <w:rFonts w:eastAsia="標楷體"/>
              </w:rPr>
              <w:instrText xml:space="preserve"> eq \o(</w:instrText>
            </w:r>
            <w:r w:rsidR="0087526F" w:rsidRPr="00531A71">
              <w:rPr>
                <w:rFonts w:eastAsia="標楷體"/>
                <w:iCs/>
              </w:rPr>
              <w:instrText>CD</w:instrText>
            </w:r>
            <w:r w:rsidR="0087526F" w:rsidRPr="00531A71">
              <w:rPr>
                <w:rFonts w:eastAsia="標楷體"/>
              </w:rPr>
              <w:instrText>,</w:instrText>
            </w:r>
            <w:r w:rsidR="008752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7526F" w:rsidRPr="00531A71">
              <w:rPr>
                <w:rFonts w:eastAsia="標楷體"/>
              </w:rPr>
              <w:instrText>)</w:instrText>
            </w:r>
            <w:r w:rsidR="0087526F" w:rsidRPr="00531A71">
              <w:rPr>
                <w:rFonts w:eastAsia="標楷體"/>
              </w:rPr>
              <w:fldChar w:fldCharType="end"/>
            </w:r>
            <w:r w:rsidR="0087526F" w:rsidRPr="00531A71">
              <w:rPr>
                <w:rFonts w:eastAsia="標楷體"/>
              </w:rPr>
              <w:t xml:space="preserve"> </w:t>
            </w:r>
            <w:r w:rsidR="0087526F" w:rsidRPr="00531A71">
              <w:rPr>
                <w:rFonts w:eastAsia="標楷體"/>
                <w:b/>
              </w:rPr>
              <w:t>)</w:t>
            </w:r>
          </w:p>
          <w:p w14:paraId="108401EF" w14:textId="77777777" w:rsidR="0087526F" w:rsidRPr="00531A71" w:rsidRDefault="0087526F" w:rsidP="00B8126E">
            <w:pPr>
              <w:numPr>
                <w:ilvl w:val="0"/>
                <w:numId w:val="48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為圓外角</w:t>
            </w:r>
          </w:p>
          <w:p w14:paraId="334AF2AF" w14:textId="77777777" w:rsidR="0087526F" w:rsidRPr="00531A71" w:rsidRDefault="0087526F" w:rsidP="00B8126E">
            <w:pPr>
              <w:numPr>
                <w:ilvl w:val="0"/>
                <w:numId w:val="48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E894348">
                <v:shape id="_x0000_i1445" type="#_x0000_t75" style="width:12pt;height:30.75pt" o:ole="">
                  <v:imagedata r:id="rId154" o:title=""/>
                </v:shape>
                <o:OLEObject Type="Embed" ProgID="Equation.3" ShapeID="_x0000_i1445" DrawAspect="Content" ObjectID="_1789908669" r:id="rId178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5D4CFAA4" w14:textId="77777777" w:rsidR="0087526F" w:rsidRPr="00531A71" w:rsidRDefault="006653F6" w:rsidP="00B8126E">
            <w:pPr>
              <w:numPr>
                <w:ilvl w:val="0"/>
                <w:numId w:val="48"/>
              </w:numPr>
              <w:spacing w:beforeLines="40" w:before="144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5</w:t>
            </w:r>
            <w:r w:rsidR="0087526F" w:rsidRPr="00531A71">
              <w:rPr>
                <w:rFonts w:eastAsia="標楷體"/>
              </w:rPr>
              <w:t>°</w:t>
            </w:r>
            <w:r w:rsidR="0087526F" w:rsidRPr="00531A71">
              <w:rPr>
                <w:rFonts w:eastAsia="標楷體" w:hAnsi="標楷體"/>
              </w:rPr>
              <w:t>＝</w:t>
            </w:r>
            <w:r w:rsidR="0087526F" w:rsidRPr="00531A71">
              <w:rPr>
                <w:rFonts w:eastAsia="標楷體"/>
                <w:b/>
                <w:position w:val="-24"/>
              </w:rPr>
              <w:object w:dxaOrig="240" w:dyaOrig="620" w14:anchorId="32E6EE7C">
                <v:shape id="_x0000_i1446" type="#_x0000_t75" style="width:12pt;height:30.75pt" o:ole="">
                  <v:imagedata r:id="rId154" o:title=""/>
                </v:shape>
                <o:OLEObject Type="Embed" ProgID="Equation.3" ShapeID="_x0000_i1446" DrawAspect="Content" ObjectID="_1789908670" r:id="rId179"/>
              </w:object>
            </w:r>
            <w:r w:rsidR="0087526F" w:rsidRPr="00531A71">
              <w:rPr>
                <w:rFonts w:eastAsia="標楷體"/>
                <w:b/>
              </w:rPr>
              <w:t xml:space="preserve">( </w:t>
            </w:r>
            <w:r w:rsidR="0087526F" w:rsidRPr="00531A71">
              <w:rPr>
                <w:rFonts w:eastAsia="標楷體"/>
              </w:rPr>
              <w:fldChar w:fldCharType="begin"/>
            </w:r>
            <w:r w:rsidR="0087526F" w:rsidRPr="00531A71">
              <w:rPr>
                <w:rFonts w:eastAsia="標楷體"/>
              </w:rPr>
              <w:instrText xml:space="preserve"> eq \o(</w:instrText>
            </w:r>
            <w:r w:rsidR="0087526F" w:rsidRPr="00531A71">
              <w:rPr>
                <w:rFonts w:eastAsia="標楷體"/>
                <w:iCs/>
              </w:rPr>
              <w:instrText>AB</w:instrText>
            </w:r>
            <w:r w:rsidR="0087526F" w:rsidRPr="00531A71">
              <w:rPr>
                <w:rFonts w:eastAsia="標楷體"/>
              </w:rPr>
              <w:instrText>,</w:instrText>
            </w:r>
            <w:r w:rsidR="008752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7526F" w:rsidRPr="00531A71">
              <w:rPr>
                <w:rFonts w:eastAsia="標楷體"/>
              </w:rPr>
              <w:instrText>)</w:instrText>
            </w:r>
            <w:r w:rsidR="0087526F" w:rsidRPr="00531A71">
              <w:rPr>
                <w:rFonts w:eastAsia="標楷體"/>
              </w:rPr>
              <w:fldChar w:fldCharType="end"/>
            </w:r>
            <w:r w:rsidR="0087526F" w:rsidRPr="00531A71">
              <w:rPr>
                <w:rFonts w:eastAsia="標楷體" w:hAnsi="標楷體"/>
              </w:rPr>
              <w:t>－</w:t>
            </w:r>
            <w:r w:rsidR="0087526F" w:rsidRPr="00531A71">
              <w:rPr>
                <w:rFonts w:eastAsia="標楷體"/>
              </w:rPr>
              <w:fldChar w:fldCharType="begin"/>
            </w:r>
            <w:r w:rsidR="0087526F" w:rsidRPr="00531A71">
              <w:rPr>
                <w:rFonts w:eastAsia="標楷體"/>
              </w:rPr>
              <w:instrText xml:space="preserve"> eq \o(</w:instrText>
            </w:r>
            <w:r w:rsidR="0087526F" w:rsidRPr="00531A71">
              <w:rPr>
                <w:rFonts w:eastAsia="標楷體"/>
                <w:iCs/>
              </w:rPr>
              <w:instrText>CD</w:instrText>
            </w:r>
            <w:r w:rsidR="0087526F" w:rsidRPr="00531A71">
              <w:rPr>
                <w:rFonts w:eastAsia="標楷體"/>
              </w:rPr>
              <w:instrText>,</w:instrText>
            </w:r>
            <w:r w:rsidR="008752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7526F" w:rsidRPr="00531A71">
              <w:rPr>
                <w:rFonts w:eastAsia="標楷體"/>
              </w:rPr>
              <w:instrText>)</w:instrText>
            </w:r>
            <w:r w:rsidR="0087526F" w:rsidRPr="00531A71">
              <w:rPr>
                <w:rFonts w:eastAsia="標楷體"/>
              </w:rPr>
              <w:fldChar w:fldCharType="end"/>
            </w:r>
            <w:r w:rsidR="0087526F" w:rsidRPr="00531A71">
              <w:rPr>
                <w:rFonts w:eastAsia="標楷體"/>
              </w:rPr>
              <w:t xml:space="preserve"> </w:t>
            </w:r>
            <w:r w:rsidR="0087526F" w:rsidRPr="00531A71">
              <w:rPr>
                <w:rFonts w:eastAsia="標楷體"/>
                <w:b/>
              </w:rPr>
              <w:t>)</w:t>
            </w:r>
          </w:p>
          <w:p w14:paraId="6D3841F6" w14:textId="77777777" w:rsidR="0087526F" w:rsidRPr="00531A71" w:rsidRDefault="0087526F" w:rsidP="00B8126E">
            <w:pPr>
              <w:numPr>
                <w:ilvl w:val="0"/>
                <w:numId w:val="48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6653F6">
              <w:rPr>
                <w:rFonts w:eastAsia="標楷體" w:hint="eastAsia"/>
              </w:rPr>
              <w:t>9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2477926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54BC9">
              <w:rPr>
                <w:rFonts w:eastAsia="標楷體" w:hAnsi="標楷體" w:hint="eastAsia"/>
              </w:rPr>
              <w:t>7.3-85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6057CFE8">
                <v:shape id="_x0000_i1447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23CFCE5A">
                <v:shape id="_x0000_i1448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  <w:iCs/>
              </w:rPr>
              <w:t>F</w:t>
            </w:r>
            <w:r w:rsidRPr="00531A71">
              <w:rPr>
                <w:rFonts w:eastAsia="標楷體" w:hAnsi="標楷體"/>
              </w:rPr>
              <w:t>點</w:t>
            </w:r>
          </w:p>
          <w:p w14:paraId="2AFF672B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等於這角與它的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對頂角所對兩弧度數和的一半</w:t>
            </w:r>
          </w:p>
          <w:p w14:paraId="2325B796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 w:line="0" w:lineRule="atLeast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/>
              </w:rPr>
              <w:t>FB</w:t>
            </w:r>
            <w:r w:rsidRPr="00531A71">
              <w:rPr>
                <w:rFonts w:eastAsia="標楷體" w:hAnsi="標楷體"/>
              </w:rPr>
              <w:t>＝</w:t>
            </w:r>
            <w:r w:rsidR="006653F6"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 xml:space="preserve">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Pr="00531A71">
              <w:rPr>
                <w:rFonts w:eastAsia="標楷體" w:hAnsi="標楷體"/>
              </w:rPr>
              <w:t>式得</w:t>
            </w:r>
          </w:p>
          <w:p w14:paraId="7900BC99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54BC9">
              <w:rPr>
                <w:rFonts w:eastAsia="標楷體" w:hAnsi="標楷體" w:hint="eastAsia"/>
              </w:rPr>
              <w:t>7.3-85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762C08B7">
                <v:shape id="_x0000_i144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12575343">
                <v:shape id="_x0000_i1450" type="#_x0000_t75" alt="%FontSize=12&#10;%TeXFontSize=12&#10;\documentclass{article}&#10;\pagestyle{empty}&#10;\begin{document}&#10;\[&#10;\overline{BD}&#10;\]&#10;\end{document}" style="width:16.5pt;height:10.5pt">
                  <v:imagedata r:id="rId39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相交於圓外一點</w:t>
            </w:r>
            <w:r w:rsidRPr="00531A71">
              <w:rPr>
                <w:rFonts w:eastAsia="標楷體"/>
              </w:rPr>
              <w:t>E</w:t>
            </w:r>
          </w:p>
          <w:p w14:paraId="2C5021E2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 w:hAnsi="標楷體"/>
              </w:rPr>
              <w:t>＆兩割線在圓外相交所成的角的度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數，等於它們所截兩弧度數差的一半</w:t>
            </w:r>
          </w:p>
          <w:p w14:paraId="1930AEF3" w14:textId="77777777" w:rsidR="0087526F" w:rsidRPr="00531A71" w:rsidRDefault="0087526F" w:rsidP="0087526F">
            <w:pPr>
              <w:tabs>
                <w:tab w:val="left" w:pos="0"/>
              </w:tabs>
              <w:spacing w:beforeLines="50" w:before="180" w:line="40" w:lineRule="atLeast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已知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="006653F6">
              <w:rPr>
                <w:rFonts w:eastAsia="標楷體" w:hAnsi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得</w:t>
            </w:r>
          </w:p>
          <w:p w14:paraId="7BB45D91" w14:textId="77777777" w:rsidR="0087526F" w:rsidRPr="00531A71" w:rsidRDefault="0087526F" w:rsidP="0087526F">
            <w:pPr>
              <w:tabs>
                <w:tab w:val="left" w:pos="0"/>
              </w:tabs>
              <w:spacing w:beforeLines="120" w:before="432" w:line="40" w:lineRule="atLeast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6) </w:t>
            </w:r>
            <w:r w:rsidRPr="00531A71">
              <w:rPr>
                <w:rFonts w:eastAsia="標楷體" w:hint="eastAsia"/>
              </w:rPr>
              <w:t>解二元一次聯立方程式得</w:t>
            </w:r>
          </w:p>
        </w:tc>
      </w:tr>
    </w:tbl>
    <w:p w14:paraId="4846FC29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664490CD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6F73F57E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4E9DC7A0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160031D9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20851AD0" w14:textId="77777777" w:rsidR="00172AC1" w:rsidRDefault="00172AC1" w:rsidP="0041367F">
      <w:pPr>
        <w:spacing w:afterLines="20" w:after="72" w:line="360" w:lineRule="exact"/>
        <w:rPr>
          <w:rFonts w:eastAsia="標楷體" w:hint="eastAsia"/>
          <w:b/>
        </w:rPr>
      </w:pPr>
    </w:p>
    <w:p w14:paraId="2D627442" w14:textId="77777777" w:rsidR="0041367F" w:rsidRPr="00531A71" w:rsidRDefault="00172AC1" w:rsidP="0041367F">
      <w:pPr>
        <w:spacing w:afterLines="20" w:after="72" w:line="36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3512C186" w14:textId="77777777" w:rsidR="0041367F" w:rsidRPr="00531A71" w:rsidRDefault="0041367F" w:rsidP="0041367F">
      <w:pPr>
        <w:spacing w:beforeLines="50" w:before="180" w:line="360" w:lineRule="exact"/>
        <w:ind w:left="475" w:hangingChars="198" w:hanging="475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D54BC9">
        <w:rPr>
          <w:rFonts w:eastAsia="標楷體" w:hAnsi="標楷體" w:hint="eastAsia"/>
        </w:rPr>
        <w:t>7.3-68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3B21F1B4">
          <v:shape id="_x0000_i1451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2042615B">
          <v:shape id="_x0000_i1452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。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1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0°</w:t>
      </w:r>
      <w:r w:rsidRPr="00531A71">
        <w:rPr>
          <w:rFonts w:eastAsia="標楷體" w:hAnsi="標楷體"/>
        </w:rPr>
        <w:t>，求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的度數。</w:t>
      </w:r>
    </w:p>
    <w:p w14:paraId="2B96F857" w14:textId="77777777" w:rsidR="0041367F" w:rsidRPr="00531A71" w:rsidRDefault="0041367F" w:rsidP="0041367F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2042B42A">
          <v:shape id="_x0000_s2413" type="#_x0000_t75" style="position:absolute;left:0;text-align:left;margin-left:94.75pt;margin-top:.15pt;width:243.2pt;height:125.3pt;z-index:50">
            <v:imagedata r:id="rId180" o:title=""/>
          </v:shape>
        </w:pict>
      </w:r>
    </w:p>
    <w:p w14:paraId="59C1E018" w14:textId="77777777" w:rsidR="0041367F" w:rsidRPr="00531A71" w:rsidRDefault="0041367F" w:rsidP="0041367F">
      <w:pPr>
        <w:jc w:val="both"/>
        <w:rPr>
          <w:rFonts w:eastAsia="標楷體" w:hint="eastAsia"/>
          <w:b/>
        </w:rPr>
      </w:pPr>
    </w:p>
    <w:p w14:paraId="7DBEE549" w14:textId="77777777" w:rsidR="0041367F" w:rsidRPr="00564071" w:rsidRDefault="0041367F" w:rsidP="0041367F">
      <w:pPr>
        <w:jc w:val="both"/>
        <w:rPr>
          <w:rFonts w:eastAsia="標楷體" w:hint="eastAsia"/>
          <w:b/>
        </w:rPr>
      </w:pPr>
    </w:p>
    <w:p w14:paraId="1F6F294B" w14:textId="77777777" w:rsidR="0041367F" w:rsidRDefault="0041367F" w:rsidP="0041367F">
      <w:pPr>
        <w:jc w:val="both"/>
        <w:rPr>
          <w:rFonts w:eastAsia="標楷體" w:hint="eastAsia"/>
          <w:b/>
        </w:rPr>
      </w:pPr>
    </w:p>
    <w:p w14:paraId="068FDAD2" w14:textId="77777777" w:rsidR="0041367F" w:rsidRDefault="0041367F" w:rsidP="0041367F">
      <w:pPr>
        <w:jc w:val="both"/>
        <w:rPr>
          <w:rFonts w:eastAsia="標楷體" w:hint="eastAsia"/>
          <w:b/>
        </w:rPr>
      </w:pPr>
    </w:p>
    <w:p w14:paraId="57CA6315" w14:textId="77777777" w:rsidR="0041367F" w:rsidRPr="00531A71" w:rsidRDefault="0041367F" w:rsidP="0041367F">
      <w:pPr>
        <w:jc w:val="both"/>
        <w:rPr>
          <w:rFonts w:eastAsia="標楷體" w:hint="eastAsia"/>
          <w:b/>
        </w:rPr>
      </w:pPr>
    </w:p>
    <w:p w14:paraId="0A4810B2" w14:textId="77777777" w:rsidR="0041367F" w:rsidRDefault="0041367F" w:rsidP="0041367F">
      <w:pPr>
        <w:jc w:val="both"/>
        <w:rPr>
          <w:rFonts w:eastAsia="標楷體"/>
          <w:b/>
        </w:rPr>
      </w:pPr>
    </w:p>
    <w:p w14:paraId="09B53E01" w14:textId="77777777" w:rsidR="00D54BC9" w:rsidRPr="00D54BC9" w:rsidRDefault="00D54BC9" w:rsidP="00D54BC9">
      <w:pPr>
        <w:jc w:val="center"/>
        <w:rPr>
          <w:rFonts w:eastAsia="標楷體" w:hint="eastAsia"/>
          <w:b/>
          <w:bCs/>
        </w:rPr>
      </w:pPr>
      <w:r w:rsidRPr="00D54BC9">
        <w:rPr>
          <w:rFonts w:eastAsia="標楷體" w:hAnsi="標楷體"/>
          <w:b/>
          <w:bCs/>
        </w:rPr>
        <w:t>圖</w:t>
      </w:r>
      <w:r w:rsidRPr="00D54BC9">
        <w:rPr>
          <w:rFonts w:eastAsia="標楷體" w:hAnsi="標楷體" w:hint="eastAsia"/>
          <w:b/>
          <w:bCs/>
        </w:rPr>
        <w:t>7.3-68</w:t>
      </w:r>
    </w:p>
    <w:p w14:paraId="09186ED4" w14:textId="77777777" w:rsidR="0041367F" w:rsidRDefault="0041367F" w:rsidP="0041367F">
      <w:pPr>
        <w:spacing w:beforeLines="50" w:before="180"/>
        <w:jc w:val="both"/>
        <w:rPr>
          <w:rFonts w:eastAsia="標楷體" w:hint="eastAsia"/>
        </w:rPr>
      </w:pPr>
      <w:r w:rsidRPr="00564071">
        <w:rPr>
          <w:rFonts w:eastAsia="標楷體" w:hAnsi="標楷體" w:hint="eastAsia"/>
          <w:b/>
        </w:rPr>
        <w:t>想法：</w:t>
      </w:r>
      <w:r w:rsidRPr="00564071">
        <w:rPr>
          <w:rFonts w:eastAsia="標楷體" w:hAnsi="標楷體" w:hint="eastAsia"/>
        </w:rPr>
        <w:t xml:space="preserve">(1) </w:t>
      </w:r>
      <w:r w:rsidRPr="00564071">
        <w:rPr>
          <w:rFonts w:eastAsia="標楷體" w:hAnsi="標楷體" w:hint="eastAsia"/>
        </w:rPr>
        <w:t>圓周為</w:t>
      </w:r>
      <w:r w:rsidRPr="00564071">
        <w:rPr>
          <w:rFonts w:eastAsia="標楷體" w:hAnsi="標楷體" w:hint="eastAsia"/>
        </w:rPr>
        <w:t>36</w:t>
      </w:r>
      <w:r w:rsidRPr="00531A71">
        <w:rPr>
          <w:rFonts w:eastAsia="標楷體"/>
        </w:rPr>
        <w:t>0°</w:t>
      </w:r>
    </w:p>
    <w:p w14:paraId="096072EA" w14:textId="77777777" w:rsidR="0041367F" w:rsidRPr="00531A71" w:rsidRDefault="0041367F" w:rsidP="0041367F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Ansi="標楷體"/>
        </w:rPr>
        <w:t>兩切線在圓外相交所成的角的度數，等於它們所截兩弧度數差的一半</w:t>
      </w:r>
    </w:p>
    <w:p w14:paraId="542541D0" w14:textId="77777777" w:rsidR="0041367F" w:rsidRPr="00564071" w:rsidRDefault="0041367F" w:rsidP="0041367F">
      <w:pPr>
        <w:spacing w:beforeLines="50" w:before="180"/>
        <w:jc w:val="both"/>
        <w:rPr>
          <w:rFonts w:eastAsia="標楷體"/>
          <w:b/>
        </w:rPr>
      </w:pPr>
      <w:r w:rsidRPr="0056407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1367F" w:rsidRPr="00531A71" w14:paraId="7A54D855" w14:textId="77777777" w:rsidTr="0087750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5ABB5B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7D25007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1367F" w:rsidRPr="00531A71" w14:paraId="3F81E956" w14:textId="77777777" w:rsidTr="00877508">
        <w:tc>
          <w:tcPr>
            <w:tcW w:w="3936" w:type="dxa"/>
            <w:tcBorders>
              <w:top w:val="single" w:sz="4" w:space="0" w:color="auto"/>
            </w:tcBorders>
          </w:tcPr>
          <w:p w14:paraId="23FC3323" w14:textId="77777777" w:rsidR="0041367F" w:rsidRPr="00531A71" w:rsidRDefault="0041367F" w:rsidP="0041367F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1D427BBE" w14:textId="77777777" w:rsidR="0041367F" w:rsidRPr="00531A71" w:rsidRDefault="0041367F" w:rsidP="0041367F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1A91DA14" w14:textId="77777777" w:rsidR="0041367F" w:rsidRPr="00531A71" w:rsidRDefault="0041367F" w:rsidP="0041367F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6867F1A0" w14:textId="77777777" w:rsidR="0041367F" w:rsidRPr="00531A71" w:rsidRDefault="0041367F" w:rsidP="0041367F">
            <w:pPr>
              <w:numPr>
                <w:ilvl w:val="0"/>
                <w:numId w:val="4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D9DA72B">
                <v:shape id="_x0000_i1453" type="#_x0000_t75" style="width:12pt;height:30.75pt" o:ole="">
                  <v:imagedata r:id="rId181" o:title=""/>
                </v:shape>
                <o:OLEObject Type="Embed" ProgID="Equation.3" ShapeID="_x0000_i1453" DrawAspect="Content" ObjectID="_1789908671" r:id="rId182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76AD8873" w14:textId="77777777" w:rsidR="0041367F" w:rsidRPr="00531A71" w:rsidRDefault="0041367F" w:rsidP="0041367F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1422DE90">
                <v:shape id="_x0000_i1454" type="#_x0000_t75" style="width:12pt;height:30.75pt" o:ole="">
                  <v:imagedata r:id="rId181" o:title=""/>
                </v:shape>
                <o:OLEObject Type="Embed" ProgID="Equation.3" ShapeID="_x0000_i1454" DrawAspect="Content" ObjectID="_1789908672" r:id="rId183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>
              <w:rPr>
                <w:rFonts w:eastAsia="標楷體" w:hint="eastAsia"/>
              </w:rPr>
              <w:t>2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/>
                <w:b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A58913F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D54BC9">
              <w:rPr>
                <w:rFonts w:eastAsia="標楷體" w:hint="eastAsia"/>
              </w:rPr>
              <w:t>7.3-68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32C90643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int="eastAsia"/>
              </w:rPr>
              <w:t>式移項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</w:r>
          </w:p>
          <w:p w14:paraId="6502133A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18C0E7CC">
                <v:shape id="_x0000_i1455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3B893A67">
                <v:shape id="_x0000_i1456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1BA87E93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所截兩弧度數差的一半</w:t>
            </w:r>
          </w:p>
          <w:p w14:paraId="2A0C9376" w14:textId="77777777" w:rsidR="0041367F" w:rsidRPr="00531A71" w:rsidRDefault="0041367F" w:rsidP="0041367F">
            <w:pPr>
              <w:spacing w:beforeLines="20" w:before="7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75E16F6A" w14:textId="77777777" w:rsidR="0041367F" w:rsidRPr="00531A71" w:rsidRDefault="0041367F" w:rsidP="0041367F">
      <w:pPr>
        <w:jc w:val="both"/>
        <w:rPr>
          <w:rFonts w:eastAsia="標楷體" w:hint="eastAsia"/>
        </w:rPr>
      </w:pPr>
    </w:p>
    <w:p w14:paraId="647C3A47" w14:textId="77777777" w:rsidR="0041367F" w:rsidRDefault="0041367F" w:rsidP="0041367F">
      <w:pPr>
        <w:jc w:val="both"/>
        <w:rPr>
          <w:rFonts w:eastAsia="標楷體" w:hint="eastAsia"/>
        </w:rPr>
      </w:pPr>
    </w:p>
    <w:p w14:paraId="0CD4B0E7" w14:textId="77777777" w:rsidR="0041367F" w:rsidRDefault="0041367F" w:rsidP="0041367F">
      <w:pPr>
        <w:jc w:val="both"/>
        <w:rPr>
          <w:rFonts w:eastAsia="標楷體" w:hint="eastAsia"/>
        </w:rPr>
      </w:pPr>
    </w:p>
    <w:p w14:paraId="5693521A" w14:textId="77777777" w:rsidR="0041367F" w:rsidRDefault="0041367F" w:rsidP="0041367F">
      <w:pPr>
        <w:jc w:val="both"/>
        <w:rPr>
          <w:rFonts w:eastAsia="標楷體" w:hint="eastAsia"/>
        </w:rPr>
      </w:pPr>
    </w:p>
    <w:p w14:paraId="6CC19485" w14:textId="77777777" w:rsidR="0041367F" w:rsidRDefault="0041367F" w:rsidP="0041367F">
      <w:pPr>
        <w:jc w:val="both"/>
        <w:rPr>
          <w:rFonts w:eastAsia="標楷體" w:hint="eastAsia"/>
        </w:rPr>
      </w:pPr>
    </w:p>
    <w:p w14:paraId="596BB3CB" w14:textId="77777777" w:rsidR="0041367F" w:rsidRDefault="0041367F" w:rsidP="0041367F">
      <w:pPr>
        <w:jc w:val="both"/>
        <w:rPr>
          <w:rFonts w:eastAsia="標楷體" w:hint="eastAsia"/>
        </w:rPr>
      </w:pPr>
    </w:p>
    <w:p w14:paraId="13DD47CB" w14:textId="77777777" w:rsidR="0041367F" w:rsidRDefault="0041367F" w:rsidP="0041367F">
      <w:pPr>
        <w:jc w:val="both"/>
        <w:rPr>
          <w:rFonts w:eastAsia="標楷體" w:hint="eastAsia"/>
        </w:rPr>
      </w:pPr>
    </w:p>
    <w:p w14:paraId="2B17F071" w14:textId="77777777" w:rsidR="0041367F" w:rsidRDefault="0041367F" w:rsidP="0041367F">
      <w:pPr>
        <w:jc w:val="both"/>
        <w:rPr>
          <w:rFonts w:eastAsia="標楷體" w:hint="eastAsia"/>
        </w:rPr>
      </w:pPr>
    </w:p>
    <w:p w14:paraId="506FF3A5" w14:textId="77777777" w:rsidR="0041367F" w:rsidRPr="00531A71" w:rsidRDefault="00172AC1" w:rsidP="0041367F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71E2DD8D" w14:textId="77777777" w:rsidR="00313A6B" w:rsidRDefault="0041367F" w:rsidP="0041367F">
      <w:pPr>
        <w:adjustRightInd w:val="0"/>
        <w:spacing w:beforeLines="50" w:before="180"/>
        <w:ind w:left="380" w:hanging="380"/>
        <w:rPr>
          <w:rFonts w:eastAsia="標楷體" w:hAnsi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D54BC9">
        <w:rPr>
          <w:rFonts w:eastAsia="標楷體" w:hAnsi="標楷體" w:hint="eastAsia"/>
        </w:rPr>
        <w:t>7.3-8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1A924B3A">
          <v:shape id="_x0000_i1457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795CA052">
          <v:shape id="_x0000_i1458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，</w:t>
      </w:r>
    </w:p>
    <w:p w14:paraId="275A578B" w14:textId="77777777" w:rsidR="0041367F" w:rsidRPr="00531A71" w:rsidRDefault="0041367F" w:rsidP="00313A6B">
      <w:pPr>
        <w:adjustRightInd w:val="0"/>
        <w:spacing w:beforeLines="50" w:before="180"/>
        <w:ind w:left="380"/>
        <w:rPr>
          <w:rFonts w:eastAsia="標楷體"/>
        </w:rPr>
      </w:pPr>
      <w:r w:rsidRPr="00531A71">
        <w:rPr>
          <w:rFonts w:eastAsia="標楷體" w:hAnsi="標楷體"/>
        </w:rPr>
        <w:t>且∠</w:t>
      </w:r>
      <w:r w:rsidRPr="00531A71">
        <w:rPr>
          <w:rFonts w:eastAsia="標楷體" w:hAnsi="標楷體" w:hint="eastAsia"/>
        </w:rPr>
        <w:t>PAB</w:t>
      </w:r>
      <w:r w:rsidRPr="00531A71">
        <w:rPr>
          <w:rFonts w:eastAsia="標楷體" w:hAnsi="標楷體"/>
        </w:rPr>
        <w:t>＝</w:t>
      </w:r>
      <w:r w:rsidR="00735957"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____</w:t>
      </w:r>
      <w:r w:rsidRPr="00531A71">
        <w:rPr>
          <w:rFonts w:eastAsia="標楷體" w:hAnsi="標楷體"/>
        </w:rPr>
        <w:t>度。</w:t>
      </w:r>
    </w:p>
    <w:p w14:paraId="4FDD49EF" w14:textId="77777777" w:rsidR="0041367F" w:rsidRPr="00531A71" w:rsidRDefault="0041367F" w:rsidP="0041367F">
      <w:pPr>
        <w:adjustRightInd w:val="0"/>
        <w:ind w:left="431" w:hanging="43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3A067158">
          <v:shape id="_x0000_s2414" type="#_x0000_t75" style="position:absolute;left:0;text-align:left;margin-left:101.4pt;margin-top:2pt;width:231.1pt;height:121.25pt;z-index:51">
            <v:imagedata r:id="rId184" o:title=""/>
          </v:shape>
        </w:pict>
      </w:r>
    </w:p>
    <w:p w14:paraId="776A38E0" w14:textId="77777777" w:rsidR="0041367F" w:rsidRPr="00531A71" w:rsidRDefault="0041367F" w:rsidP="0041367F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114EE86" w14:textId="77777777" w:rsidR="0041367F" w:rsidRDefault="0041367F" w:rsidP="0041367F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B0F5BFA" w14:textId="77777777" w:rsidR="0041367F" w:rsidRPr="00531A71" w:rsidRDefault="0041367F" w:rsidP="0041367F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74862BA" w14:textId="77777777" w:rsidR="0041367F" w:rsidRPr="00531A71" w:rsidRDefault="0041367F" w:rsidP="0041367F">
      <w:pPr>
        <w:jc w:val="both"/>
        <w:rPr>
          <w:rFonts w:eastAsia="標楷體" w:hint="eastAsia"/>
          <w:b/>
        </w:rPr>
      </w:pPr>
    </w:p>
    <w:p w14:paraId="2F0082C4" w14:textId="77777777" w:rsidR="0041367F" w:rsidRDefault="0041367F" w:rsidP="0041367F">
      <w:pPr>
        <w:jc w:val="both"/>
        <w:rPr>
          <w:rFonts w:ascii="標楷體" w:eastAsia="標楷體" w:hAnsi="標楷體" w:hint="eastAsia"/>
        </w:rPr>
      </w:pPr>
    </w:p>
    <w:p w14:paraId="41A56328" w14:textId="77777777" w:rsidR="0041367F" w:rsidRDefault="0041367F" w:rsidP="0041367F">
      <w:pPr>
        <w:jc w:val="both"/>
        <w:rPr>
          <w:rFonts w:ascii="標楷體" w:eastAsia="標楷體" w:hAnsi="標楷體"/>
        </w:rPr>
      </w:pPr>
    </w:p>
    <w:p w14:paraId="00D9DA17" w14:textId="77777777" w:rsidR="00313A6B" w:rsidRPr="00313A6B" w:rsidRDefault="00313A6B" w:rsidP="00313A6B">
      <w:pPr>
        <w:jc w:val="center"/>
        <w:rPr>
          <w:rFonts w:ascii="標楷體" w:eastAsia="標楷體" w:hAnsi="標楷體" w:hint="eastAsia"/>
          <w:b/>
          <w:bCs/>
        </w:rPr>
      </w:pPr>
      <w:r w:rsidRPr="00313A6B">
        <w:rPr>
          <w:rFonts w:eastAsia="標楷體" w:hAnsi="標楷體"/>
          <w:b/>
          <w:bCs/>
        </w:rPr>
        <w:t>圖</w:t>
      </w:r>
      <w:r w:rsidRPr="00313A6B">
        <w:rPr>
          <w:rFonts w:eastAsia="標楷體" w:hAnsi="標楷體" w:hint="eastAsia"/>
          <w:b/>
          <w:bCs/>
        </w:rPr>
        <w:t>7.3-87</w:t>
      </w:r>
    </w:p>
    <w:p w14:paraId="40904EB1" w14:textId="77777777" w:rsidR="00C72AC8" w:rsidRDefault="00C72AC8" w:rsidP="00C72AC8">
      <w:pPr>
        <w:spacing w:beforeLines="50" w:before="180"/>
        <w:jc w:val="both"/>
        <w:rPr>
          <w:rFonts w:eastAsia="標楷體" w:hAnsi="標楷體" w:hint="eastAsia"/>
        </w:rPr>
      </w:pPr>
      <w:r w:rsidRPr="00564071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int="eastAsia"/>
        </w:rPr>
        <w:t>弧的度數為所對弦切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</w:t>
      </w:r>
    </w:p>
    <w:p w14:paraId="7B27A7D4" w14:textId="77777777" w:rsidR="00C72AC8" w:rsidRDefault="00C72AC8" w:rsidP="00C72AC8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t xml:space="preserve">      (2) </w:t>
      </w:r>
      <w:r w:rsidRPr="00564071">
        <w:rPr>
          <w:rFonts w:eastAsia="標楷體" w:hAnsi="標楷體" w:hint="eastAsia"/>
        </w:rPr>
        <w:t>圓周為</w:t>
      </w:r>
      <w:r w:rsidRPr="00564071">
        <w:rPr>
          <w:rFonts w:eastAsia="標楷體" w:hAnsi="標楷體" w:hint="eastAsia"/>
        </w:rPr>
        <w:t>36</w:t>
      </w:r>
      <w:r w:rsidRPr="00531A71">
        <w:rPr>
          <w:rFonts w:eastAsia="標楷體"/>
        </w:rPr>
        <w:t>0°</w:t>
      </w:r>
    </w:p>
    <w:p w14:paraId="3B5E58EA" w14:textId="77777777" w:rsidR="00C72AC8" w:rsidRPr="00531A71" w:rsidRDefault="00C72AC8" w:rsidP="00C72AC8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3) </w:t>
      </w:r>
      <w:r w:rsidRPr="00531A71">
        <w:rPr>
          <w:rFonts w:eastAsia="標楷體" w:hAnsi="標楷體"/>
        </w:rPr>
        <w:t>兩切線在圓外相交所成的角的度數，等於它們所截兩弧度數差的一半</w:t>
      </w:r>
    </w:p>
    <w:p w14:paraId="2D85EE3D" w14:textId="77777777" w:rsidR="0041367F" w:rsidRPr="00564071" w:rsidRDefault="00C72AC8" w:rsidP="00C72AC8">
      <w:pPr>
        <w:spacing w:beforeLines="50" w:before="180"/>
        <w:jc w:val="both"/>
        <w:rPr>
          <w:rFonts w:eastAsia="標楷體"/>
          <w:b/>
        </w:rPr>
      </w:pPr>
      <w:r w:rsidRPr="0056407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1367F" w:rsidRPr="00531A71" w14:paraId="6D2ED0A8" w14:textId="77777777" w:rsidTr="0087750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115CDA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323BDA2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1367F" w:rsidRPr="00531A71" w14:paraId="18E42AAC" w14:textId="77777777" w:rsidTr="00877508">
        <w:tc>
          <w:tcPr>
            <w:tcW w:w="3936" w:type="dxa"/>
            <w:tcBorders>
              <w:top w:val="single" w:sz="4" w:space="0" w:color="auto"/>
            </w:tcBorders>
          </w:tcPr>
          <w:p w14:paraId="3807B0F2" w14:textId="77777777" w:rsidR="0041367F" w:rsidRPr="00531A71" w:rsidRDefault="0041367F" w:rsidP="0041367F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="00735957"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="00735957">
              <w:rPr>
                <w:rFonts w:eastAsia="標楷體" w:hint="eastAsia"/>
              </w:rPr>
              <w:t>13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  <w:p w14:paraId="1A1C0DC1" w14:textId="77777777" w:rsidR="0041367F" w:rsidRPr="00531A71" w:rsidRDefault="0041367F" w:rsidP="0041367F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414876C9" w14:textId="77777777" w:rsidR="0041367F" w:rsidRPr="00531A71" w:rsidRDefault="0041367F" w:rsidP="0041367F">
            <w:pPr>
              <w:numPr>
                <w:ilvl w:val="0"/>
                <w:numId w:val="50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="00735957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＝</w:t>
            </w:r>
            <w:r w:rsidR="00735957">
              <w:rPr>
                <w:rFonts w:eastAsia="標楷體" w:hint="eastAsia"/>
              </w:rPr>
              <w:t>23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1401D669" w14:textId="77777777" w:rsidR="0041367F" w:rsidRPr="00531A71" w:rsidRDefault="0041367F" w:rsidP="0041367F">
            <w:pPr>
              <w:numPr>
                <w:ilvl w:val="0"/>
                <w:numId w:val="50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258B485F" w14:textId="77777777" w:rsidR="0041367F" w:rsidRPr="00531A71" w:rsidRDefault="0041367F" w:rsidP="0041367F">
            <w:pPr>
              <w:numPr>
                <w:ilvl w:val="0"/>
                <w:numId w:val="50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17F6917">
                <v:shape id="_x0000_i1459" type="#_x0000_t75" style="width:12pt;height:30.75pt" o:ole="">
                  <v:imagedata r:id="rId181" o:title=""/>
                </v:shape>
                <o:OLEObject Type="Embed" ProgID="Equation.3" ShapeID="_x0000_i1459" DrawAspect="Content" ObjectID="_1789908673" r:id="rId185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6B643043" w14:textId="77777777" w:rsidR="0041367F" w:rsidRPr="00531A71" w:rsidRDefault="0041367F" w:rsidP="00735957">
            <w:pPr>
              <w:numPr>
                <w:ilvl w:val="0"/>
                <w:numId w:val="50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FEF8893">
                <v:shape id="_x0000_i1460" type="#_x0000_t75" style="width:12pt;height:30.75pt" o:ole="">
                  <v:imagedata r:id="rId181" o:title=""/>
                </v:shape>
                <o:OLEObject Type="Embed" ProgID="Equation.3" ShapeID="_x0000_i1460" DrawAspect="Content" ObjectID="_1789908674" r:id="rId186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 w:hint="eastAsia"/>
              </w:rPr>
              <w:t>2</w:t>
            </w:r>
            <w:r w:rsidR="00735957"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="00735957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/>
                <w:b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＝</w:t>
            </w:r>
            <w:r w:rsidR="00735957">
              <w:rPr>
                <w:rFonts w:eastAsia="標楷體" w:hint="eastAsia"/>
              </w:rPr>
              <w:t>5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D9C6CAD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弧的度數為所對弦切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="00735957">
              <w:rPr>
                <w:rFonts w:eastAsia="標楷體" w:hAnsi="標楷體" w:hint="eastAsia"/>
              </w:rPr>
              <w:t>6</w:t>
            </w:r>
            <w:r w:rsidR="00E92F38">
              <w:rPr>
                <w:rFonts w:eastAsia="標楷體" w:hAnsi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  <w:p w14:paraId="7502303D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313A6B">
              <w:rPr>
                <w:rFonts w:eastAsia="標楷體" w:hint="eastAsia"/>
              </w:rPr>
              <w:t>7.3-87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70019D0D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移項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1)</w:t>
            </w:r>
            <w:r w:rsidR="00E92F38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="00735957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</w:r>
          </w:p>
          <w:p w14:paraId="08F2F689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6357348F">
                <v:shape id="_x0000_i1461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238844E4">
                <v:shape id="_x0000_i1462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6BE88E27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所截兩弧度數差的一半</w:t>
            </w:r>
          </w:p>
          <w:p w14:paraId="53A26AB3" w14:textId="77777777" w:rsidR="0041367F" w:rsidRPr="00531A71" w:rsidRDefault="0041367F" w:rsidP="0041367F">
            <w:pPr>
              <w:spacing w:beforeLines="20" w:before="7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735957">
              <w:rPr>
                <w:rFonts w:eastAsia="標楷體" w:hint="eastAsia"/>
              </w:rPr>
              <w:t>23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="00735957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得</w:t>
            </w:r>
          </w:p>
        </w:tc>
      </w:tr>
    </w:tbl>
    <w:p w14:paraId="0445D391" w14:textId="77777777" w:rsidR="0041367F" w:rsidRPr="00531A71" w:rsidRDefault="0041367F" w:rsidP="0041367F">
      <w:pPr>
        <w:jc w:val="both"/>
        <w:rPr>
          <w:rFonts w:ascii="標楷體" w:eastAsia="標楷體" w:hAnsi="標楷體" w:hint="eastAsia"/>
        </w:rPr>
      </w:pPr>
    </w:p>
    <w:p w14:paraId="05D2154E" w14:textId="77777777" w:rsidR="0041367F" w:rsidRPr="00531A71" w:rsidRDefault="0041367F" w:rsidP="0041367F">
      <w:pPr>
        <w:jc w:val="both"/>
        <w:rPr>
          <w:rFonts w:ascii="標楷體" w:eastAsia="標楷體" w:hAnsi="標楷體" w:hint="eastAsia"/>
        </w:rPr>
      </w:pPr>
    </w:p>
    <w:p w14:paraId="67880A94" w14:textId="77777777" w:rsidR="0041367F" w:rsidRPr="00531A71" w:rsidRDefault="0041367F" w:rsidP="0041367F">
      <w:pPr>
        <w:jc w:val="both"/>
        <w:rPr>
          <w:rFonts w:ascii="標楷體" w:eastAsia="標楷體" w:hAnsi="標楷體" w:hint="eastAsia"/>
        </w:rPr>
      </w:pPr>
    </w:p>
    <w:p w14:paraId="690AC746" w14:textId="77777777" w:rsidR="0041367F" w:rsidRPr="00531A71" w:rsidRDefault="00172AC1" w:rsidP="00313A6B">
      <w:pPr>
        <w:adjustRightInd w:val="0"/>
        <w:spacing w:afterLines="50" w:after="180" w:line="38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5D8BBDC4" w14:textId="77777777" w:rsidR="0041367F" w:rsidRPr="00531A71" w:rsidRDefault="0041367F" w:rsidP="0041367F">
      <w:pPr>
        <w:adjustRightInd w:val="0"/>
        <w:spacing w:beforeLines="50" w:before="180" w:afterLines="50" w:after="180" w:line="380" w:lineRule="exact"/>
        <w:ind w:left="476" w:hanging="476"/>
        <w:rPr>
          <w:rFonts w:eastAsia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313A6B">
        <w:rPr>
          <w:rFonts w:eastAsia="標楷體" w:hAnsi="標楷體" w:hint="eastAsia"/>
        </w:rPr>
        <w:t>7.3-88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3DC7AABB">
          <v:shape id="_x0000_i1463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2FEDA1D9">
          <v:shape id="_x0000_i1464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。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="00037068">
        <w:rPr>
          <w:rFonts w:eastAsia="標楷體" w:hAnsi="標楷體" w:hint="eastAsia"/>
        </w:rPr>
        <w:t>3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則∠</w:t>
      </w:r>
      <w:r w:rsidRPr="00531A71">
        <w:rPr>
          <w:rFonts w:eastAsia="標楷體"/>
        </w:rPr>
        <w:t>PA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54FBF346" w14:textId="77777777" w:rsidR="0041367F" w:rsidRPr="00531A71" w:rsidRDefault="0041367F" w:rsidP="0041367F">
      <w:p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  <w:noProof/>
        </w:rPr>
        <w:pict w14:anchorId="24371EC1">
          <v:shape id="_x0000_s2415" type="#_x0000_t75" style="position:absolute;left:0;text-align:left;margin-left:97.55pt;margin-top:6.7pt;width:245.8pt;height:128.55pt;z-index:52">
            <v:imagedata r:id="rId184" o:title=""/>
          </v:shape>
        </w:pict>
      </w:r>
    </w:p>
    <w:p w14:paraId="60B0B3EC" w14:textId="77777777" w:rsidR="0041367F" w:rsidRPr="00531A71" w:rsidRDefault="0041367F" w:rsidP="0041367F">
      <w:pPr>
        <w:jc w:val="both"/>
        <w:rPr>
          <w:rFonts w:ascii="標楷體" w:eastAsia="標楷體" w:hAnsi="標楷體" w:hint="eastAsia"/>
        </w:rPr>
      </w:pPr>
    </w:p>
    <w:p w14:paraId="75F3495C" w14:textId="77777777" w:rsidR="0041367F" w:rsidRDefault="0041367F" w:rsidP="0041367F">
      <w:pPr>
        <w:jc w:val="both"/>
        <w:rPr>
          <w:rFonts w:ascii="標楷體" w:eastAsia="標楷體" w:hAnsi="標楷體" w:hint="eastAsia"/>
        </w:rPr>
      </w:pPr>
    </w:p>
    <w:p w14:paraId="11524C74" w14:textId="77777777" w:rsidR="0041367F" w:rsidRDefault="0041367F" w:rsidP="0041367F">
      <w:pPr>
        <w:jc w:val="both"/>
        <w:rPr>
          <w:rFonts w:ascii="標楷體" w:eastAsia="標楷體" w:hAnsi="標楷體" w:hint="eastAsia"/>
        </w:rPr>
      </w:pPr>
    </w:p>
    <w:p w14:paraId="1D4BC5B3" w14:textId="77777777" w:rsidR="0041367F" w:rsidRDefault="0041367F" w:rsidP="0041367F">
      <w:pPr>
        <w:jc w:val="both"/>
        <w:rPr>
          <w:rFonts w:ascii="標楷體" w:eastAsia="標楷體" w:hAnsi="標楷體" w:hint="eastAsia"/>
        </w:rPr>
      </w:pPr>
    </w:p>
    <w:p w14:paraId="7EEC2968" w14:textId="77777777" w:rsidR="0041367F" w:rsidRDefault="0041367F" w:rsidP="0041367F">
      <w:pPr>
        <w:jc w:val="both"/>
        <w:rPr>
          <w:rFonts w:ascii="標楷體" w:eastAsia="標楷體" w:hAnsi="標楷體" w:hint="eastAsia"/>
        </w:rPr>
      </w:pPr>
    </w:p>
    <w:p w14:paraId="44FD82A0" w14:textId="77777777" w:rsidR="0041367F" w:rsidRPr="00531A71" w:rsidRDefault="0041367F" w:rsidP="0041367F">
      <w:pPr>
        <w:jc w:val="both"/>
        <w:rPr>
          <w:rFonts w:ascii="標楷體" w:eastAsia="標楷體" w:hAnsi="標楷體" w:hint="eastAsia"/>
        </w:rPr>
      </w:pPr>
    </w:p>
    <w:p w14:paraId="4C891A1A" w14:textId="77777777" w:rsidR="0041367F" w:rsidRDefault="0041367F" w:rsidP="0041367F">
      <w:pPr>
        <w:jc w:val="both"/>
        <w:rPr>
          <w:rFonts w:ascii="標楷體" w:eastAsia="標楷體" w:hAnsi="標楷體"/>
        </w:rPr>
      </w:pPr>
    </w:p>
    <w:p w14:paraId="42BB3974" w14:textId="77777777" w:rsidR="00313A6B" w:rsidRPr="00313A6B" w:rsidRDefault="00313A6B" w:rsidP="00313A6B">
      <w:pPr>
        <w:jc w:val="center"/>
        <w:rPr>
          <w:rFonts w:ascii="標楷體" w:eastAsia="標楷體" w:hAnsi="標楷體" w:hint="eastAsia"/>
          <w:b/>
          <w:bCs/>
        </w:rPr>
      </w:pPr>
      <w:r w:rsidRPr="00313A6B">
        <w:rPr>
          <w:rFonts w:eastAsia="標楷體" w:hAnsi="標楷體"/>
          <w:b/>
          <w:bCs/>
        </w:rPr>
        <w:t>圖</w:t>
      </w:r>
      <w:r w:rsidRPr="00313A6B">
        <w:rPr>
          <w:rFonts w:eastAsia="標楷體" w:hAnsi="標楷體" w:hint="eastAsia"/>
          <w:b/>
          <w:bCs/>
        </w:rPr>
        <w:t>7.3-88</w:t>
      </w:r>
    </w:p>
    <w:p w14:paraId="2397E119" w14:textId="77777777" w:rsidR="00C72AC8" w:rsidRDefault="00C72AC8" w:rsidP="00C72AC8">
      <w:pPr>
        <w:spacing w:beforeLines="50" w:before="180"/>
        <w:jc w:val="both"/>
        <w:rPr>
          <w:rFonts w:eastAsia="標楷體" w:hint="eastAsia"/>
        </w:rPr>
      </w:pPr>
      <w:r w:rsidRPr="005A01FD">
        <w:rPr>
          <w:rFonts w:eastAsia="標楷體" w:hAnsi="標楷體" w:hint="eastAsia"/>
          <w:b/>
        </w:rPr>
        <w:t>想法：</w:t>
      </w:r>
      <w:r w:rsidRPr="00564071">
        <w:rPr>
          <w:rFonts w:eastAsia="標楷體" w:hAnsi="標楷體" w:hint="eastAsia"/>
        </w:rPr>
        <w:t xml:space="preserve">(1) </w:t>
      </w:r>
      <w:r w:rsidRPr="00564071">
        <w:rPr>
          <w:rFonts w:eastAsia="標楷體" w:hAnsi="標楷體" w:hint="eastAsia"/>
        </w:rPr>
        <w:t>圓周為</w:t>
      </w:r>
      <w:r w:rsidRPr="00564071">
        <w:rPr>
          <w:rFonts w:eastAsia="標楷體" w:hAnsi="標楷體" w:hint="eastAsia"/>
        </w:rPr>
        <w:t>36</w:t>
      </w:r>
      <w:r w:rsidRPr="00531A71">
        <w:rPr>
          <w:rFonts w:eastAsia="標楷體"/>
        </w:rPr>
        <w:t>0°</w:t>
      </w:r>
    </w:p>
    <w:p w14:paraId="14A33A47" w14:textId="77777777" w:rsidR="00C72AC8" w:rsidRDefault="00C72AC8" w:rsidP="00C72AC8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Ansi="標楷體"/>
        </w:rPr>
        <w:t>兩切線在圓外相交所成的角的度數，等於它們所截兩弧度數差的一半</w:t>
      </w:r>
    </w:p>
    <w:p w14:paraId="54FF6020" w14:textId="77777777" w:rsidR="00C72AC8" w:rsidRPr="00217B2E" w:rsidRDefault="00C72AC8" w:rsidP="00C72AC8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3) </w:t>
      </w:r>
      <w:r w:rsidRPr="00531A71">
        <w:rPr>
          <w:rFonts w:eastAsia="標楷體" w:hint="eastAsia"/>
        </w:rPr>
        <w:t>弦切角等於所對弧度的一半</w:t>
      </w:r>
    </w:p>
    <w:p w14:paraId="64179D84" w14:textId="77777777" w:rsidR="0041367F" w:rsidRPr="005A01FD" w:rsidRDefault="00C72AC8" w:rsidP="00C72AC8">
      <w:pPr>
        <w:spacing w:beforeLines="50" w:before="180"/>
        <w:jc w:val="both"/>
        <w:rPr>
          <w:rFonts w:eastAsia="標楷體"/>
          <w:b/>
        </w:rPr>
      </w:pPr>
      <w:r w:rsidRPr="005A01FD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1367F" w:rsidRPr="00531A71" w14:paraId="62AD6029" w14:textId="77777777" w:rsidTr="0087750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902AE63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6E8F935" w14:textId="77777777" w:rsidR="0041367F" w:rsidRPr="00531A71" w:rsidRDefault="0041367F" w:rsidP="0087750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1367F" w:rsidRPr="00531A71" w14:paraId="7375AC8B" w14:textId="77777777" w:rsidTr="00877508">
        <w:tc>
          <w:tcPr>
            <w:tcW w:w="3936" w:type="dxa"/>
            <w:tcBorders>
              <w:top w:val="single" w:sz="4" w:space="0" w:color="auto"/>
            </w:tcBorders>
          </w:tcPr>
          <w:p w14:paraId="304EF31E" w14:textId="77777777" w:rsidR="0041367F" w:rsidRPr="00531A71" w:rsidRDefault="0041367F" w:rsidP="0041367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5FD180CA" w14:textId="77777777" w:rsidR="0041367F" w:rsidRPr="00531A71" w:rsidRDefault="0041367F" w:rsidP="0041367F">
            <w:pPr>
              <w:numPr>
                <w:ilvl w:val="0"/>
                <w:numId w:val="51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0346BCBF" w14:textId="77777777" w:rsidR="0041367F" w:rsidRPr="00531A71" w:rsidRDefault="0041367F" w:rsidP="0041367F">
            <w:pPr>
              <w:numPr>
                <w:ilvl w:val="0"/>
                <w:numId w:val="51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4BC3AC6D" w14:textId="77777777" w:rsidR="0041367F" w:rsidRPr="00531A71" w:rsidRDefault="0041367F" w:rsidP="0041367F">
            <w:pPr>
              <w:numPr>
                <w:ilvl w:val="0"/>
                <w:numId w:val="51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A66DA79">
                <v:shape id="_x0000_i1465" type="#_x0000_t75" style="width:12pt;height:30.75pt" o:ole="">
                  <v:imagedata r:id="rId181" o:title=""/>
                </v:shape>
                <o:OLEObject Type="Embed" ProgID="Equation.3" ShapeID="_x0000_i1465" DrawAspect="Content" ObjectID="_1789908675" r:id="rId187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2CBA9E8E" w14:textId="77777777" w:rsidR="0041367F" w:rsidRPr="00531A71" w:rsidRDefault="00037068" w:rsidP="0041367F">
            <w:pPr>
              <w:numPr>
                <w:ilvl w:val="0"/>
                <w:numId w:val="51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5</w:t>
            </w:r>
            <w:r w:rsidR="0041367F" w:rsidRPr="00531A71">
              <w:rPr>
                <w:rFonts w:eastAsia="標楷體"/>
              </w:rPr>
              <w:t>°</w:t>
            </w:r>
            <w:r w:rsidR="0041367F" w:rsidRPr="00531A71">
              <w:rPr>
                <w:rFonts w:eastAsia="標楷體" w:hint="eastAsia"/>
              </w:rPr>
              <w:t>＝</w:t>
            </w:r>
            <w:r w:rsidR="0041367F" w:rsidRPr="00531A71">
              <w:rPr>
                <w:rFonts w:eastAsia="標楷體"/>
                <w:b/>
                <w:position w:val="-24"/>
              </w:rPr>
              <w:object w:dxaOrig="240" w:dyaOrig="620" w14:anchorId="66D82939">
                <v:shape id="_x0000_i1466" type="#_x0000_t75" style="width:12pt;height:30.75pt" o:ole="">
                  <v:imagedata r:id="rId181" o:title=""/>
                </v:shape>
                <o:OLEObject Type="Embed" ProgID="Equation.3" ShapeID="_x0000_i1466" DrawAspect="Content" ObjectID="_1789908676" r:id="rId188"/>
              </w:object>
            </w:r>
            <w:r w:rsidR="0041367F" w:rsidRPr="00531A71">
              <w:rPr>
                <w:rFonts w:eastAsia="標楷體"/>
                <w:b/>
              </w:rPr>
              <w:t>(</w:t>
            </w:r>
            <w:r w:rsidR="0041367F" w:rsidRPr="00531A71">
              <w:rPr>
                <w:rFonts w:eastAsia="標楷體" w:hint="eastAsia"/>
                <w:b/>
              </w:rPr>
              <w:t xml:space="preserve"> </w:t>
            </w:r>
            <w:r w:rsidR="0041367F" w:rsidRPr="00531A71">
              <w:rPr>
                <w:rFonts w:eastAsia="標楷體" w:hAnsi="標楷體" w:hint="eastAsia"/>
              </w:rPr>
              <w:t>36</w:t>
            </w:r>
            <w:r w:rsidR="0041367F" w:rsidRPr="00531A71">
              <w:rPr>
                <w:rFonts w:eastAsia="標楷體"/>
              </w:rPr>
              <w:t>0°</w:t>
            </w:r>
            <w:r w:rsidR="0041367F" w:rsidRPr="00531A71">
              <w:rPr>
                <w:rFonts w:eastAsia="標楷體" w:hint="eastAsia"/>
              </w:rPr>
              <w:t>－</w:t>
            </w:r>
            <w:r w:rsidR="0041367F" w:rsidRPr="00531A71">
              <w:rPr>
                <w:rFonts w:eastAsia="標楷體"/>
              </w:rPr>
              <w:fldChar w:fldCharType="begin"/>
            </w:r>
            <w:r w:rsidR="0041367F" w:rsidRPr="00531A71">
              <w:rPr>
                <w:rFonts w:eastAsia="標楷體"/>
              </w:rPr>
              <w:instrText xml:space="preserve"> eq \o(</w:instrText>
            </w:r>
            <w:r w:rsidR="0041367F" w:rsidRPr="00531A71">
              <w:rPr>
                <w:rFonts w:eastAsia="標楷體"/>
                <w:iCs/>
              </w:rPr>
              <w:instrText>A</w:instrText>
            </w:r>
            <w:r w:rsidR="0041367F" w:rsidRPr="00531A71">
              <w:rPr>
                <w:rFonts w:eastAsia="標楷體" w:hint="eastAsia"/>
                <w:iCs/>
              </w:rPr>
              <w:instrText>C</w:instrText>
            </w:r>
            <w:r w:rsidR="0041367F" w:rsidRPr="00531A71">
              <w:rPr>
                <w:rFonts w:eastAsia="標楷體"/>
                <w:iCs/>
              </w:rPr>
              <w:instrText>B</w:instrText>
            </w:r>
            <w:r w:rsidR="0041367F" w:rsidRPr="00531A71">
              <w:rPr>
                <w:rFonts w:eastAsia="標楷體"/>
              </w:rPr>
              <w:instrText>,</w:instrText>
            </w:r>
            <w:r w:rsidR="0041367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41367F" w:rsidRPr="00531A71">
              <w:rPr>
                <w:rFonts w:eastAsia="標楷體"/>
              </w:rPr>
              <w:instrText>)</w:instrText>
            </w:r>
            <w:r w:rsidR="0041367F" w:rsidRPr="00531A71">
              <w:rPr>
                <w:rFonts w:eastAsia="標楷體"/>
              </w:rPr>
              <w:fldChar w:fldCharType="end"/>
            </w:r>
            <w:r w:rsidR="0041367F" w:rsidRPr="00531A71">
              <w:rPr>
                <w:rFonts w:eastAsia="標楷體" w:hint="eastAsia"/>
              </w:rPr>
              <w:t>－</w:t>
            </w:r>
            <w:r w:rsidR="0041367F" w:rsidRPr="00531A71">
              <w:rPr>
                <w:rFonts w:eastAsia="標楷體"/>
              </w:rPr>
              <w:fldChar w:fldCharType="begin"/>
            </w:r>
            <w:r w:rsidR="0041367F" w:rsidRPr="00531A71">
              <w:rPr>
                <w:rFonts w:eastAsia="標楷體"/>
              </w:rPr>
              <w:instrText xml:space="preserve"> eq \o(</w:instrText>
            </w:r>
            <w:r w:rsidR="0041367F" w:rsidRPr="00531A71">
              <w:rPr>
                <w:rFonts w:eastAsia="標楷體"/>
                <w:iCs/>
              </w:rPr>
              <w:instrText>A</w:instrText>
            </w:r>
            <w:r w:rsidR="0041367F" w:rsidRPr="00531A71">
              <w:rPr>
                <w:rFonts w:eastAsia="標楷體" w:hint="eastAsia"/>
                <w:iCs/>
              </w:rPr>
              <w:instrText>C</w:instrText>
            </w:r>
            <w:r w:rsidR="0041367F" w:rsidRPr="00531A71">
              <w:rPr>
                <w:rFonts w:eastAsia="標楷體"/>
                <w:iCs/>
              </w:rPr>
              <w:instrText>B</w:instrText>
            </w:r>
            <w:r w:rsidR="0041367F" w:rsidRPr="00531A71">
              <w:rPr>
                <w:rFonts w:eastAsia="標楷體"/>
              </w:rPr>
              <w:instrText>,</w:instrText>
            </w:r>
            <w:r w:rsidR="0041367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41367F" w:rsidRPr="00531A71">
              <w:rPr>
                <w:rFonts w:eastAsia="標楷體"/>
              </w:rPr>
              <w:instrText>)</w:instrText>
            </w:r>
            <w:r w:rsidR="0041367F" w:rsidRPr="00531A71">
              <w:rPr>
                <w:rFonts w:eastAsia="標楷體"/>
              </w:rPr>
              <w:fldChar w:fldCharType="end"/>
            </w:r>
            <w:r w:rsidR="0041367F" w:rsidRPr="00531A71">
              <w:rPr>
                <w:rFonts w:eastAsia="標楷體"/>
                <w:b/>
              </w:rPr>
              <w:t>)</w:t>
            </w:r>
            <w:r w:rsidR="0041367F" w:rsidRPr="00531A71">
              <w:rPr>
                <w:rFonts w:eastAsia="標楷體" w:hint="eastAsia"/>
              </w:rPr>
              <w:t xml:space="preserve"> </w:t>
            </w:r>
          </w:p>
          <w:p w14:paraId="0E61669C" w14:textId="77777777" w:rsidR="0041367F" w:rsidRPr="00531A71" w:rsidRDefault="0041367F" w:rsidP="0041367F">
            <w:pPr>
              <w:numPr>
                <w:ilvl w:val="0"/>
                <w:numId w:val="51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="00037068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</w:t>
            </w:r>
            <w:r w:rsidR="00037068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  <w:p w14:paraId="49AA2AEA" w14:textId="77777777" w:rsidR="0041367F" w:rsidRPr="00531A71" w:rsidRDefault="0041367F" w:rsidP="00037068">
            <w:pPr>
              <w:numPr>
                <w:ilvl w:val="0"/>
                <w:numId w:val="51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DB264AC">
                <v:shape id="_x0000_i1467" type="#_x0000_t75" style="width:12pt;height:30.75pt" o:ole="">
                  <v:imagedata r:id="rId181" o:title=""/>
                </v:shape>
                <o:OLEObject Type="Embed" ProgID="Equation.3" ShapeID="_x0000_i1467" DrawAspect="Content" ObjectID="_1789908677" r:id="rId18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FCCE2B8">
                <v:shape id="_x0000_i1468" type="#_x0000_t75" style="width:12pt;height:30.75pt" o:ole="">
                  <v:imagedata r:id="rId181" o:title=""/>
                </v:shape>
                <o:OLEObject Type="Embed" ProgID="Equation.3" ShapeID="_x0000_i1468" DrawAspect="Content" ObjectID="_1789908678" r:id="rId190"/>
              </w:object>
            </w:r>
            <w:r w:rsidRPr="00531A71">
              <w:rPr>
                <w:rFonts w:eastAsia="標楷體" w:hint="eastAsia"/>
                <w:b/>
              </w:rPr>
              <w:t>×</w:t>
            </w:r>
            <w:r w:rsidRPr="00531A71">
              <w:rPr>
                <w:rFonts w:eastAsia="標楷體" w:hint="eastAsia"/>
              </w:rPr>
              <w:t>14</w:t>
            </w:r>
            <w:r w:rsidR="00037068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="00037068">
              <w:rPr>
                <w:rFonts w:eastAsia="標楷體" w:hint="eastAsia"/>
              </w:rPr>
              <w:br/>
              <w:t xml:space="preserve">        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="00037068">
              <w:rPr>
                <w:rFonts w:eastAsia="標楷體" w:hint="eastAsia"/>
              </w:rPr>
              <w:t>2.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03D2E59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313A6B">
              <w:rPr>
                <w:rFonts w:eastAsia="標楷體" w:hint="eastAsia"/>
              </w:rPr>
              <w:t>7.3-88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6627CFEA" w14:textId="77777777" w:rsidR="0041367F" w:rsidRPr="00531A71" w:rsidRDefault="0041367F" w:rsidP="0041367F">
            <w:pPr>
              <w:spacing w:beforeLines="30" w:before="10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int="eastAsia"/>
              </w:rPr>
              <w:t>式移項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20603E11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42226437">
                <v:shape id="_x0000_i1469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3C6B74BD">
                <v:shape id="_x0000_i1470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2739E7E5" w14:textId="77777777" w:rsidR="0041367F" w:rsidRPr="00531A71" w:rsidRDefault="0041367F" w:rsidP="0041367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所截兩弧度數差的一半</w:t>
            </w:r>
          </w:p>
          <w:p w14:paraId="73820E3C" w14:textId="77777777" w:rsidR="00E92F38" w:rsidRDefault="0041367F" w:rsidP="0041367F">
            <w:pPr>
              <w:spacing w:beforeLines="60" w:before="216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="00037068">
              <w:rPr>
                <w:rFonts w:eastAsia="標楷體" w:hAnsi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5F691007" w14:textId="77777777" w:rsidR="0041367F" w:rsidRPr="00531A71" w:rsidRDefault="0041367F" w:rsidP="00E92F38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5C98BCAD" w14:textId="77777777" w:rsidR="0041367F" w:rsidRPr="00531A71" w:rsidRDefault="0041367F" w:rsidP="00E92F38">
            <w:pPr>
              <w:spacing w:beforeLines="90" w:before="324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解一元一次方程式</w:t>
            </w:r>
          </w:p>
          <w:p w14:paraId="6A8B1468" w14:textId="77777777" w:rsidR="00E92F38" w:rsidRDefault="0041367F" w:rsidP="00E92F38">
            <w:pPr>
              <w:spacing w:beforeLines="80" w:before="28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等於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749AD8A2" w14:textId="77777777" w:rsidR="0041367F" w:rsidRPr="00531A71" w:rsidRDefault="0041367F" w:rsidP="00E92F38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</w:t>
            </w:r>
            <w:r w:rsidR="00037068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04694DB5" w14:textId="77777777" w:rsidR="00172AC1" w:rsidRDefault="00172AC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6D6B9F2" w14:textId="77777777" w:rsidR="00172AC1" w:rsidRDefault="00172AC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6A864AA" w14:textId="77777777" w:rsidR="00877F21" w:rsidRPr="00531A71" w:rsidRDefault="00172AC1" w:rsidP="00313A6B">
      <w:pPr>
        <w:tabs>
          <w:tab w:val="left" w:pos="375"/>
        </w:tabs>
        <w:snapToGrid w:val="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052A88E1" w14:textId="77777777" w:rsidR="00E92F38" w:rsidRDefault="00877F21" w:rsidP="00877F21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313A6B">
        <w:rPr>
          <w:rFonts w:eastAsia="標楷體" w:hAnsi="標楷體" w:hint="eastAsia"/>
        </w:rPr>
        <w:t>7.3-89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016A3993">
          <v:shape id="_x0000_i1471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632F77BE">
          <v:shape id="_x0000_i1472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</w:rPr>
        <w:t>交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17</w:t>
      </w:r>
      <w:r w:rsidR="00E7306A"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</w:p>
    <w:p w14:paraId="4BD1DF47" w14:textId="77777777" w:rsidR="00877F21" w:rsidRPr="00531A71" w:rsidRDefault="00877F21" w:rsidP="00E92F38">
      <w:pPr>
        <w:tabs>
          <w:tab w:val="left" w:pos="375"/>
        </w:tabs>
        <w:snapToGrid w:val="0"/>
        <w:spacing w:line="320" w:lineRule="exact"/>
        <w:ind w:leftChars="200" w:left="480"/>
        <w:rPr>
          <w:rFonts w:eastAsia="標楷體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E7306A"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4D6F81D5" w14:textId="77777777" w:rsidR="00877F21" w:rsidRPr="00531A71" w:rsidRDefault="00877F21" w:rsidP="00877F21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71A38729">
          <v:shape id="_x0000_s2418" type="#_x0000_t75" style="position:absolute;left:0;text-align:left;margin-left:124.3pt;margin-top:9.35pt;width:158.75pt;height:138.8pt;z-index:55">
            <v:imagedata r:id="rId191" o:title=""/>
          </v:shape>
        </w:pict>
      </w:r>
    </w:p>
    <w:p w14:paraId="49D49674" w14:textId="77777777" w:rsidR="00877F21" w:rsidRPr="00531A71" w:rsidRDefault="00877F21" w:rsidP="00877F21">
      <w:pPr>
        <w:jc w:val="both"/>
        <w:outlineLvl w:val="1"/>
        <w:rPr>
          <w:rFonts w:eastAsia="標楷體"/>
          <w:b/>
        </w:rPr>
      </w:pPr>
    </w:p>
    <w:p w14:paraId="7B9CC451" w14:textId="77777777" w:rsidR="00877F21" w:rsidRPr="00911874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48245202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346AF6DC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068D317D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1B03A89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10C28778" w14:textId="77777777" w:rsidR="00877F21" w:rsidRPr="00911874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11D3B713" w14:textId="77777777" w:rsidR="00877F21" w:rsidRPr="00313A6B" w:rsidRDefault="00313A6B" w:rsidP="00313A6B">
      <w:pPr>
        <w:jc w:val="center"/>
        <w:outlineLvl w:val="1"/>
        <w:rPr>
          <w:rFonts w:eastAsia="標楷體" w:hint="eastAsia"/>
          <w:b/>
          <w:bCs/>
        </w:rPr>
      </w:pPr>
      <w:r w:rsidRPr="00313A6B">
        <w:rPr>
          <w:rFonts w:eastAsia="標楷體" w:hAnsi="標楷體"/>
          <w:b/>
          <w:bCs/>
        </w:rPr>
        <w:t>圖</w:t>
      </w:r>
      <w:r w:rsidRPr="00313A6B">
        <w:rPr>
          <w:rFonts w:eastAsia="標楷體" w:hAnsi="標楷體" w:hint="eastAsia"/>
          <w:b/>
          <w:bCs/>
        </w:rPr>
        <w:t>7.3-89</w:t>
      </w:r>
    </w:p>
    <w:p w14:paraId="02231B63" w14:textId="77777777" w:rsidR="00877F21" w:rsidRPr="00531A71" w:rsidRDefault="00877F21" w:rsidP="00877F21">
      <w:pPr>
        <w:jc w:val="both"/>
        <w:outlineLvl w:val="1"/>
        <w:rPr>
          <w:rFonts w:eastAsia="標楷體" w:hint="eastAsia"/>
        </w:rPr>
      </w:pPr>
      <w:r w:rsidRPr="00911874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一割線與一切線在圓外相交所成的角的度數，等於它們所截兩弧度數差的</w:t>
      </w:r>
    </w:p>
    <w:p w14:paraId="17DE6362" w14:textId="77777777" w:rsidR="00877F21" w:rsidRPr="00531A71" w:rsidRDefault="00877F21" w:rsidP="00877F21">
      <w:pPr>
        <w:jc w:val="both"/>
        <w:outlineLvl w:val="1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一半</w:t>
      </w:r>
    </w:p>
    <w:p w14:paraId="499765D8" w14:textId="77777777" w:rsidR="00877F21" w:rsidRPr="00911874" w:rsidRDefault="00877F21" w:rsidP="00877F21">
      <w:pPr>
        <w:jc w:val="both"/>
        <w:outlineLvl w:val="1"/>
        <w:rPr>
          <w:rFonts w:eastAsia="標楷體"/>
          <w:b/>
        </w:rPr>
      </w:pPr>
      <w:r w:rsidRPr="00911874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877F21" w:rsidRPr="00531A71" w14:paraId="773BCA41" w14:textId="77777777" w:rsidTr="00465C7D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2AE5A3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18B873B6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877F21" w:rsidRPr="00531A71" w14:paraId="18320263" w14:textId="77777777" w:rsidTr="00465C7D">
        <w:tc>
          <w:tcPr>
            <w:tcW w:w="3369" w:type="dxa"/>
            <w:tcBorders>
              <w:top w:val="single" w:sz="4" w:space="0" w:color="auto"/>
            </w:tcBorders>
          </w:tcPr>
          <w:p w14:paraId="4BCB2835" w14:textId="77777777" w:rsidR="00877F21" w:rsidRPr="00531A71" w:rsidRDefault="00877F21" w:rsidP="00877F21">
            <w:pPr>
              <w:numPr>
                <w:ilvl w:val="0"/>
                <w:numId w:val="52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4BD25830" w14:textId="77777777" w:rsidR="00877F21" w:rsidRPr="00531A71" w:rsidRDefault="00877F21" w:rsidP="00E7306A">
            <w:pPr>
              <w:numPr>
                <w:ilvl w:val="0"/>
                <w:numId w:val="52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911874">
              <w:rPr>
                <w:rFonts w:eastAsia="標楷體" w:hint="eastAsia"/>
              </w:rPr>
              <w:t>P</w:t>
            </w:r>
            <w:r w:rsidRPr="00911874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F11AED5">
                <v:shape id="_x0000_i1473" type="#_x0000_t75" style="width:12pt;height:30.75pt" o:ole="">
                  <v:imagedata r:id="rId181" o:title=""/>
                </v:shape>
                <o:OLEObject Type="Embed" ProgID="Equation.3" ShapeID="_x0000_i1473" DrawAspect="Content" ObjectID="_1789908679" r:id="rId192"/>
              </w:object>
            </w:r>
            <w:r w:rsidRPr="00911874">
              <w:rPr>
                <w:rFonts w:eastAsia="標楷體" w:hint="eastAsia"/>
              </w:rPr>
              <w:t xml:space="preserve">( </w:t>
            </w:r>
            <w:r w:rsidRPr="00911874">
              <w:rPr>
                <w:rFonts w:eastAsia="標楷體"/>
              </w:rPr>
              <w:fldChar w:fldCharType="begin"/>
            </w:r>
            <w:r w:rsidRPr="00911874">
              <w:rPr>
                <w:rFonts w:eastAsia="標楷體"/>
              </w:rPr>
              <w:instrText xml:space="preserve"> eq \o(</w:instrText>
            </w:r>
            <w:r w:rsidRPr="00911874">
              <w:rPr>
                <w:rFonts w:eastAsia="標楷體" w:hint="eastAsia"/>
              </w:rPr>
              <w:instrText>AB</w:instrText>
            </w:r>
            <w:r w:rsidRPr="00911874">
              <w:rPr>
                <w:rFonts w:eastAsia="標楷體"/>
              </w:rPr>
              <w:instrText>,</w:instrText>
            </w:r>
            <w:r w:rsidRPr="0091187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911874">
              <w:rPr>
                <w:rFonts w:eastAsia="標楷體"/>
              </w:rPr>
              <w:instrText>)</w:instrText>
            </w:r>
            <w:r w:rsidRPr="00911874">
              <w:rPr>
                <w:rFonts w:eastAsia="標楷體"/>
              </w:rPr>
              <w:fldChar w:fldCharType="end"/>
            </w:r>
            <w:r w:rsidRPr="00911874">
              <w:rPr>
                <w:rFonts w:eastAsia="標楷體" w:hint="eastAsia"/>
              </w:rPr>
              <w:t>－</w:t>
            </w:r>
            <w:r w:rsidRPr="00911874">
              <w:rPr>
                <w:rFonts w:eastAsia="標楷體"/>
              </w:rPr>
              <w:fldChar w:fldCharType="begin"/>
            </w:r>
            <w:r w:rsidRPr="00911874">
              <w:rPr>
                <w:rFonts w:eastAsia="標楷體"/>
              </w:rPr>
              <w:instrText xml:space="preserve"> eq \o(</w:instrText>
            </w:r>
            <w:r w:rsidRPr="00911874">
              <w:rPr>
                <w:rFonts w:eastAsia="標楷體" w:hint="eastAsia"/>
              </w:rPr>
              <w:instrText>AC</w:instrText>
            </w:r>
            <w:r w:rsidRPr="00911874">
              <w:rPr>
                <w:rFonts w:eastAsia="標楷體"/>
              </w:rPr>
              <w:instrText>,</w:instrText>
            </w:r>
            <w:r w:rsidRPr="0091187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911874">
              <w:rPr>
                <w:rFonts w:eastAsia="標楷體"/>
              </w:rPr>
              <w:instrText>)</w:instrText>
            </w:r>
            <w:r w:rsidRPr="00911874">
              <w:rPr>
                <w:rFonts w:eastAsia="標楷體"/>
              </w:rPr>
              <w:fldChar w:fldCharType="end"/>
            </w:r>
            <w:r w:rsidRPr="00911874">
              <w:rPr>
                <w:rFonts w:eastAsia="標楷體" w:hint="eastAsia"/>
              </w:rPr>
              <w:t xml:space="preserve"> 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Pr="00911874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46CFB84">
                <v:shape id="_x0000_i1474" type="#_x0000_t75" style="width:12pt;height:30.75pt" o:ole="">
                  <v:imagedata r:id="rId181" o:title=""/>
                </v:shape>
                <o:OLEObject Type="Embed" ProgID="Equation.3" ShapeID="_x0000_i1474" DrawAspect="Content" ObjectID="_1789908680" r:id="rId193"/>
              </w:object>
            </w:r>
            <w:r w:rsidRPr="00911874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t>1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911874">
              <w:rPr>
                <w:rFonts w:eastAsia="標楷體" w:hint="eastAsia"/>
              </w:rPr>
              <w:t>－</w:t>
            </w:r>
            <w:r w:rsidR="00E7306A">
              <w:rPr>
                <w:rFonts w:eastAsia="標楷體" w:hint="eastAsia"/>
              </w:rPr>
              <w:t>65</w:t>
            </w:r>
            <w:r w:rsidRPr="00911874">
              <w:rPr>
                <w:rFonts w:eastAsia="標楷體"/>
              </w:rPr>
              <w:t>°</w:t>
            </w:r>
            <w:r w:rsidRPr="00911874">
              <w:rPr>
                <w:rFonts w:eastAsia="標楷體" w:hint="eastAsia"/>
              </w:rPr>
              <w:t xml:space="preserve"> 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5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5F8E0898" w14:textId="77777777" w:rsidR="00877F21" w:rsidRPr="00531A71" w:rsidRDefault="00877F21" w:rsidP="00877F2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73F9E47F">
                <v:shape id="_x0000_i1475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54BFCB68">
                <v:shape id="_x0000_i1476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交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</w:t>
            </w:r>
          </w:p>
          <w:p w14:paraId="66ECA348" w14:textId="77777777" w:rsidR="00877F21" w:rsidRPr="00531A71" w:rsidRDefault="00877F21" w:rsidP="00E92F38">
            <w:pPr>
              <w:spacing w:beforeLines="90" w:before="324"/>
              <w:jc w:val="both"/>
              <w:outlineLvl w:val="1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一割線與一切線在圓外相交所成的角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度數，等於它們所截兩弧度數差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</w:p>
          <w:p w14:paraId="1F40E8DC" w14:textId="77777777" w:rsidR="00877F21" w:rsidRPr="00531A71" w:rsidRDefault="00877F21" w:rsidP="00E92F38">
            <w:pPr>
              <w:spacing w:line="320" w:lineRule="exact"/>
              <w:jc w:val="both"/>
              <w:outlineLvl w:val="1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E7306A">
              <w:rPr>
                <w:rFonts w:eastAsia="標楷體" w:hAnsi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br/>
            </w:r>
          </w:p>
        </w:tc>
      </w:tr>
    </w:tbl>
    <w:p w14:paraId="519247DC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73DBB017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DFF5525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77250C5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79177B9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2AACC1A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D64B764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BDC6F24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2A09390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549F333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103B6FB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68F91A7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CD37EAD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28AF5F82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AEFBB97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9FC86FF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37D390EC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A6B6E9F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167FAF24" w14:textId="77777777" w:rsidR="00877F21" w:rsidRDefault="00877F2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3B6EC8B4" w14:textId="77777777" w:rsidR="00877F21" w:rsidRPr="00531A71" w:rsidRDefault="00172AC1" w:rsidP="00877F21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7D33EB">
        <w:rPr>
          <w:rFonts w:eastAsia="標楷體" w:hint="eastAsia"/>
          <w:b/>
        </w:rPr>
        <w:t>2</w:t>
      </w:r>
      <w:r w:rsidR="00E92F38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241665F4" w14:textId="77777777" w:rsidR="00E92F38" w:rsidRDefault="00877F21" w:rsidP="00877F21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313A6B">
        <w:rPr>
          <w:rFonts w:eastAsia="標楷體" w:hAnsi="標楷體" w:hint="eastAsia"/>
        </w:rPr>
        <w:t>7.3-90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5CEB2494">
          <v:shape id="_x0000_i1477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3E72CC3">
          <v:shape id="_x0000_i1478" type="#_x0000_t75" alt="%FontSize=12&#10;%TeXFontSize=12&#10;\documentclass{article}&#10;\pagestyle{empty}&#10;\begin{document}&#10;\[&#10;\overline{PB}&#10;\]&#10;\end{document}" style="width:15pt;height:10.5pt">
            <v:imagedata r:id="rId98" o:title="formula_phys"/>
          </v:shape>
        </w:pict>
      </w:r>
      <w:r w:rsidRPr="00531A71">
        <w:rPr>
          <w:rFonts w:eastAsia="標楷體" w:hAnsi="標楷體"/>
        </w:rPr>
        <w:t>交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Ansi="標楷體"/>
        </w:rPr>
        <w:t>，</w:t>
      </w:r>
    </w:p>
    <w:p w14:paraId="0A51FCD6" w14:textId="77777777" w:rsidR="00877F21" w:rsidRPr="00531A71" w:rsidRDefault="00877F21" w:rsidP="00E92F38">
      <w:pPr>
        <w:tabs>
          <w:tab w:val="left" w:pos="375"/>
        </w:tabs>
        <w:snapToGrid w:val="0"/>
        <w:spacing w:line="320" w:lineRule="exact"/>
        <w:ind w:leftChars="200" w:left="480"/>
        <w:rPr>
          <w:rFonts w:eastAsia="標楷體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</w:t>
      </w:r>
      <w:r w:rsidR="00E7306A"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065D6441" w14:textId="77777777" w:rsidR="00877F21" w:rsidRPr="00531A71" w:rsidRDefault="00877F21" w:rsidP="00877F21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298520D0">
          <v:shape id="_x0000_s2416" type="#_x0000_t75" style="position:absolute;left:0;text-align:left;margin-left:125.4pt;margin-top:9.9pt;width:164.65pt;height:143.95pt;z-index:53">
            <v:imagedata r:id="rId191" o:title=""/>
          </v:shape>
        </w:pict>
      </w:r>
    </w:p>
    <w:p w14:paraId="47DBC22B" w14:textId="77777777" w:rsidR="00877F21" w:rsidRPr="00531A71" w:rsidRDefault="00877F21" w:rsidP="00877F21">
      <w:pPr>
        <w:jc w:val="both"/>
        <w:outlineLvl w:val="1"/>
        <w:rPr>
          <w:rFonts w:eastAsia="標楷體"/>
          <w:b/>
        </w:rPr>
      </w:pPr>
    </w:p>
    <w:p w14:paraId="54B4BA12" w14:textId="77777777" w:rsidR="00877F21" w:rsidRPr="00911874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34532533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4C6D523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0AEBA817" w14:textId="77777777" w:rsidR="00877F21" w:rsidRPr="00C3514E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0D9C1DF3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3935B178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5BE6194A" w14:textId="77777777" w:rsidR="00313A6B" w:rsidRDefault="00313A6B" w:rsidP="00877F21">
      <w:pPr>
        <w:jc w:val="both"/>
        <w:outlineLvl w:val="1"/>
        <w:rPr>
          <w:rFonts w:eastAsia="標楷體" w:hAnsi="標楷體"/>
        </w:rPr>
      </w:pPr>
    </w:p>
    <w:p w14:paraId="25651DC7" w14:textId="77777777" w:rsidR="00877F21" w:rsidRPr="00313A6B" w:rsidRDefault="00313A6B" w:rsidP="00313A6B">
      <w:pPr>
        <w:jc w:val="center"/>
        <w:outlineLvl w:val="1"/>
        <w:rPr>
          <w:rFonts w:eastAsia="標楷體" w:hint="eastAsia"/>
          <w:b/>
          <w:bCs/>
        </w:rPr>
      </w:pPr>
      <w:r w:rsidRPr="00313A6B">
        <w:rPr>
          <w:rFonts w:eastAsia="標楷體" w:hAnsi="標楷體"/>
          <w:b/>
          <w:bCs/>
        </w:rPr>
        <w:t>圖</w:t>
      </w:r>
      <w:r w:rsidRPr="00313A6B">
        <w:rPr>
          <w:rFonts w:eastAsia="標楷體" w:hAnsi="標楷體" w:hint="eastAsia"/>
          <w:b/>
          <w:bCs/>
        </w:rPr>
        <w:t>7.3-90</w:t>
      </w:r>
    </w:p>
    <w:p w14:paraId="3334125E" w14:textId="77777777" w:rsidR="00877F21" w:rsidRPr="00531A71" w:rsidRDefault="00877F21" w:rsidP="00877F21">
      <w:pPr>
        <w:jc w:val="both"/>
        <w:outlineLvl w:val="1"/>
        <w:rPr>
          <w:rFonts w:eastAsia="標楷體" w:hint="eastAsia"/>
        </w:rPr>
      </w:pPr>
      <w:bookmarkStart w:id="2" w:name="_Toc317782258"/>
      <w:bookmarkStart w:id="3" w:name="_Toc318794870"/>
      <w:bookmarkStart w:id="4" w:name="_Toc321380039"/>
      <w:r w:rsidRPr="00673053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一割線與一切線在圓外相交所成的角的度數，等於它們所截兩弧度數差的</w:t>
      </w:r>
      <w:bookmarkEnd w:id="2"/>
      <w:bookmarkEnd w:id="3"/>
      <w:bookmarkEnd w:id="4"/>
    </w:p>
    <w:p w14:paraId="6FB16707" w14:textId="77777777" w:rsidR="00877F21" w:rsidRPr="00531A71" w:rsidRDefault="00877F21" w:rsidP="00877F21">
      <w:pPr>
        <w:jc w:val="both"/>
        <w:outlineLvl w:val="1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bookmarkStart w:id="5" w:name="_Toc317782259"/>
      <w:bookmarkStart w:id="6" w:name="_Toc318794871"/>
      <w:bookmarkStart w:id="7" w:name="_Toc321380040"/>
      <w:r w:rsidRPr="00531A71">
        <w:rPr>
          <w:rFonts w:eastAsia="標楷體" w:hint="eastAsia"/>
        </w:rPr>
        <w:t>一半</w:t>
      </w:r>
      <w:bookmarkEnd w:id="5"/>
      <w:bookmarkEnd w:id="6"/>
      <w:bookmarkEnd w:id="7"/>
    </w:p>
    <w:p w14:paraId="03CA714E" w14:textId="77777777" w:rsidR="00877F21" w:rsidRPr="00673053" w:rsidRDefault="00877F21" w:rsidP="00877F21">
      <w:pPr>
        <w:jc w:val="both"/>
        <w:outlineLvl w:val="1"/>
        <w:rPr>
          <w:rFonts w:eastAsia="標楷體"/>
          <w:b/>
        </w:rPr>
      </w:pPr>
      <w:bookmarkStart w:id="8" w:name="_Toc317782260"/>
      <w:bookmarkStart w:id="9" w:name="_Toc318794872"/>
      <w:bookmarkStart w:id="10" w:name="_Toc321380041"/>
      <w:r w:rsidRPr="00673053">
        <w:rPr>
          <w:rFonts w:eastAsia="標楷體" w:hint="eastAsia"/>
          <w:b/>
        </w:rPr>
        <w:t>解：</w:t>
      </w:r>
      <w:bookmarkEnd w:id="8"/>
      <w:bookmarkEnd w:id="9"/>
      <w:bookmarkEnd w:id="10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877F21" w:rsidRPr="00531A71" w14:paraId="0FBF42C9" w14:textId="77777777" w:rsidTr="00465C7D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697742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5110E21D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877F21" w:rsidRPr="00531A71" w14:paraId="761962B2" w14:textId="77777777" w:rsidTr="00465C7D">
        <w:tc>
          <w:tcPr>
            <w:tcW w:w="3369" w:type="dxa"/>
            <w:tcBorders>
              <w:top w:val="single" w:sz="4" w:space="0" w:color="auto"/>
            </w:tcBorders>
          </w:tcPr>
          <w:p w14:paraId="3771E11A" w14:textId="77777777" w:rsidR="00877F21" w:rsidRPr="00531A71" w:rsidRDefault="00877F21" w:rsidP="00E92F38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26D5723F" w14:textId="77777777" w:rsidR="00877F21" w:rsidRPr="00531A71" w:rsidRDefault="00877F21" w:rsidP="00E92F38">
            <w:pPr>
              <w:numPr>
                <w:ilvl w:val="0"/>
                <w:numId w:val="70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6AD1D5E">
                <v:shape id="_x0000_i1479" type="#_x0000_t75" style="width:12pt;height:30.75pt" o:ole="">
                  <v:imagedata r:id="rId181" o:title=""/>
                </v:shape>
                <o:OLEObject Type="Embed" ProgID="Equation.3" ShapeID="_x0000_i1479" DrawAspect="Content" ObjectID="_1789908681" r:id="rId194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658C9F85" w14:textId="77777777" w:rsidR="00877F21" w:rsidRPr="00531A71" w:rsidRDefault="00877F21" w:rsidP="00E92F38">
            <w:pPr>
              <w:numPr>
                <w:ilvl w:val="0"/>
                <w:numId w:val="70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A4C618A">
                <v:shape id="_x0000_i1480" type="#_x0000_t75" style="width:12pt;height:30.75pt" o:ole="">
                  <v:imagedata r:id="rId181" o:title=""/>
                </v:shape>
                <o:OLEObject Type="Embed" ProgID="Equation.3" ShapeID="_x0000_i1480" DrawAspect="Content" ObjectID="_1789908682" r:id="rId195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5ED099D7" w14:textId="77777777" w:rsidR="00877F21" w:rsidRPr="00531A71" w:rsidRDefault="00877F21" w:rsidP="00E92F38">
            <w:pPr>
              <w:numPr>
                <w:ilvl w:val="0"/>
                <w:numId w:val="70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03AAB5DC" w14:textId="77777777" w:rsidR="00877F21" w:rsidRPr="00531A71" w:rsidRDefault="00877F21" w:rsidP="00877F2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2F469C10">
                <v:shape id="_x0000_i1481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42DDDCBE">
                <v:shape id="_x0000_i1482" type="#_x0000_t75" alt="%FontSize=12&#10;%TeXFontSize=12&#10;\documentclass{article}&#10;\pagestyle{empty}&#10;\begin{document}&#10;\[&#10;\overline{PB}&#10;\]&#10;\end{document}" style="width:1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交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</w:t>
            </w:r>
          </w:p>
          <w:p w14:paraId="470F69DA" w14:textId="77777777" w:rsidR="00877F21" w:rsidRPr="00531A71" w:rsidRDefault="00877F21" w:rsidP="00877F2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11" w:name="_Toc317782261"/>
            <w:bookmarkStart w:id="12" w:name="_Toc318794873"/>
            <w:bookmarkStart w:id="13" w:name="_Toc321380042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一割線與一切線在圓外相交所成的角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度數，等於它們所截兩弧度數差的一半</w:t>
            </w:r>
            <w:bookmarkEnd w:id="11"/>
            <w:bookmarkEnd w:id="12"/>
            <w:bookmarkEnd w:id="13"/>
          </w:p>
          <w:p w14:paraId="355C9B20" w14:textId="77777777" w:rsidR="00877F21" w:rsidRPr="00531A71" w:rsidRDefault="00877F21" w:rsidP="00877F21">
            <w:pPr>
              <w:spacing w:beforeLines="20" w:before="72" w:line="0" w:lineRule="atLeast"/>
              <w:jc w:val="both"/>
              <w:outlineLvl w:val="1"/>
              <w:rPr>
                <w:rFonts w:eastAsia="標楷體" w:hint="eastAsia"/>
              </w:rPr>
            </w:pPr>
            <w:bookmarkStart w:id="14" w:name="_Toc317782262"/>
            <w:bookmarkStart w:id="15" w:name="_Toc318794874"/>
            <w:bookmarkStart w:id="16" w:name="_Toc321380043"/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  <w:bookmarkEnd w:id="14"/>
            <w:bookmarkEnd w:id="15"/>
            <w:bookmarkEnd w:id="16"/>
          </w:p>
          <w:p w14:paraId="3CB7E6AE" w14:textId="77777777" w:rsidR="00877F21" w:rsidRPr="00531A71" w:rsidRDefault="00877F21" w:rsidP="00877F21">
            <w:pPr>
              <w:spacing w:beforeLines="80" w:before="288"/>
              <w:jc w:val="both"/>
              <w:outlineLvl w:val="1"/>
              <w:rPr>
                <w:rFonts w:eastAsia="標楷體" w:hint="eastAsia"/>
              </w:rPr>
            </w:pPr>
            <w:bookmarkStart w:id="17" w:name="_Toc317782263"/>
            <w:bookmarkStart w:id="18" w:name="_Toc318794875"/>
            <w:bookmarkStart w:id="19" w:name="_Toc321380044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解一元一次方程式</w:t>
            </w:r>
            <w:bookmarkEnd w:id="17"/>
            <w:bookmarkEnd w:id="18"/>
            <w:bookmarkEnd w:id="19"/>
          </w:p>
        </w:tc>
      </w:tr>
    </w:tbl>
    <w:p w14:paraId="46EC3D6D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6FFD54B0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64A6D8D3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6FD8FE47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29FCBA6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75481D5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0005C331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81DD72F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2BD5229C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2A9D77BD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60768EB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155108B8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60C82C5F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A5B14D2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133AB41A" w14:textId="77777777" w:rsidR="00877F21" w:rsidRPr="00531A71" w:rsidRDefault="00172AC1" w:rsidP="00313A6B">
      <w:pPr>
        <w:adjustRightInd w:val="0"/>
        <w:spacing w:afterLines="50" w:after="180" w:line="38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E92F38">
        <w:rPr>
          <w:rFonts w:eastAsia="標楷體" w:hint="eastAsia"/>
          <w:b/>
        </w:rPr>
        <w:t>29</w:t>
      </w:r>
      <w:r w:rsidRPr="00531A71">
        <w:rPr>
          <w:rFonts w:eastAsia="標楷體"/>
          <w:b/>
        </w:rPr>
        <w:t>：</w:t>
      </w:r>
    </w:p>
    <w:p w14:paraId="4E1C0E01" w14:textId="77777777" w:rsidR="00877F21" w:rsidRPr="00531A71" w:rsidRDefault="00877F21" w:rsidP="00877F21">
      <w:pPr>
        <w:adjustRightInd w:val="0"/>
        <w:spacing w:beforeLines="50" w:before="180" w:afterLines="50" w:after="180" w:line="380" w:lineRule="exact"/>
        <w:ind w:left="476" w:hanging="476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73489B35">
          <v:shape id="_x0000_s2417" type="#_x0000_t75" style="position:absolute;left:0;text-align:left;margin-left:120.2pt;margin-top:45pt;width:173.5pt;height:157.6pt;z-index:54">
            <v:imagedata r:id="rId196" o:title=""/>
          </v:shape>
        </w:pict>
      </w:r>
      <w:r w:rsidRPr="00531A71"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313A6B">
        <w:rPr>
          <w:rFonts w:eastAsia="標楷體" w:hAnsi="標楷體" w:hint="eastAsia"/>
        </w:rPr>
        <w:t>7.3-91</w:t>
      </w:r>
      <w:r w:rsidRPr="00531A71">
        <w:rPr>
          <w:rFonts w:eastAsia="標楷體" w:hAnsi="標楷體"/>
        </w:rPr>
        <w:t>，已知</w:t>
      </w:r>
      <w:r w:rsidRPr="00531A71">
        <w:rPr>
          <w:rFonts w:eastAsia="標楷體"/>
          <w:position w:val="-2"/>
        </w:rPr>
        <w:pict w14:anchorId="546A3113">
          <v:shape id="_x0000_i1483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點，</w:t>
      </w:r>
      <w:r w:rsidRPr="001135CC">
        <w:rPr>
          <w:rFonts w:eastAsia="標楷體"/>
          <w:position w:val="-2"/>
        </w:rPr>
        <w:pict w14:anchorId="08E98DC2">
          <v:shape id="_x0000_i1484" type="#_x0000_t75" alt="%FontSize=12&#10;%TeXFontSize=12&#10;\documentclass{article}&#10;\pagestyle{empty}&#10;\begin{document}&#10;\[&#10;\overline{CB}&#10;\]&#10;\end{document}" style="width:15.75pt;height:10.5pt">
            <v:imagedata r:id="rId152" o:title="formula_phys"/>
          </v:shape>
        </w:pict>
      </w:r>
      <w:r w:rsidRPr="00531A71">
        <w:rPr>
          <w:rFonts w:eastAsia="標楷體" w:hint="eastAsia"/>
        </w:rPr>
        <w:t>為直徑，且</w:t>
      </w:r>
      <w:r w:rsidRPr="001135CC">
        <w:rPr>
          <w:rFonts w:eastAsia="標楷體"/>
          <w:position w:val="-2"/>
        </w:rPr>
        <w:pict w14:anchorId="02EFF584">
          <v:shape id="_x0000_i1485" type="#_x0000_t75" alt="%FontSize=12&#10;%TeXFontSize=12&#10;\documentclass{article}&#10;\pagestyle{empty}&#10;\begin{document}&#10;\[&#10;\overline{CB}&#10;\]&#10;\end{document}" style="width:15.75pt;height:10.5pt">
            <v:imagedata r:id="rId152" o:title="formula_phys"/>
          </v:shape>
        </w:pict>
      </w:r>
      <w:r w:rsidRPr="00531A71">
        <w:rPr>
          <w:rFonts w:eastAsia="標楷體" w:hint="eastAsia"/>
        </w:rPr>
        <w:t>的延長線交</w:t>
      </w:r>
      <w:r w:rsidRPr="001135CC">
        <w:rPr>
          <w:rFonts w:eastAsia="標楷體"/>
          <w:position w:val="-2"/>
        </w:rPr>
        <w:pict w14:anchorId="4AAA789B">
          <v:shape id="_x0000_i1486" type="#_x0000_t75" alt="%FontSize=12&#10;%TeXFontSize=12&#10;\documentclass{article}&#10;\pagestyle{empty}&#10;\begin{document}&#10;\[&#10;\overline{PA}&#10;\]&#10;\end{document}" style="width:15pt;height:10.5pt">
            <v:imagedata r:id="rId46" o:title="formula_phys"/>
          </v:shape>
        </w:pict>
      </w:r>
      <w:r w:rsidRPr="00531A71">
        <w:rPr>
          <w:rFonts w:eastAsia="標楷體" w:hint="eastAsia"/>
        </w:rPr>
        <w:t>於</w:t>
      </w:r>
      <w:r w:rsidRPr="00531A71">
        <w:rPr>
          <w:rFonts w:eastAsia="標楷體" w:hint="eastAsia"/>
        </w:rPr>
        <w:t>A</w:t>
      </w:r>
      <w:r w:rsidRPr="00531A71">
        <w:rPr>
          <w:rFonts w:eastAsia="標楷體" w:hint="eastAsia"/>
        </w:rPr>
        <w:t>點</w: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 w:rsidR="00E7306A"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P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</w:t>
      </w:r>
      <w:r w:rsidRPr="00531A71">
        <w:rPr>
          <w:rFonts w:ascii="標楷體" w:eastAsia="標楷體" w:hAnsi="標楷體" w:hint="eastAsia"/>
        </w:rPr>
        <w:t>。</w:t>
      </w:r>
    </w:p>
    <w:p w14:paraId="25521DEC" w14:textId="77777777" w:rsidR="00877F21" w:rsidRPr="00531A71" w:rsidRDefault="00877F21" w:rsidP="00877F21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</w:p>
    <w:p w14:paraId="5A52AD3E" w14:textId="77777777" w:rsidR="00877F21" w:rsidRDefault="00877F21" w:rsidP="00877F21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30CCFA71" w14:textId="77777777" w:rsidR="00877F21" w:rsidRDefault="00877F21" w:rsidP="00877F21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2B08F80" w14:textId="77777777" w:rsidR="00877F21" w:rsidRPr="00531A71" w:rsidRDefault="00877F21" w:rsidP="00877F21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0A7E0229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1F259E83" w14:textId="77777777" w:rsidR="00877F2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013EC33D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5FD49EC0" w14:textId="77777777" w:rsidR="00877F21" w:rsidRPr="00531A71" w:rsidRDefault="00877F21" w:rsidP="00877F21">
      <w:pPr>
        <w:jc w:val="both"/>
        <w:outlineLvl w:val="1"/>
        <w:rPr>
          <w:rFonts w:eastAsia="標楷體" w:hint="eastAsia"/>
          <w:b/>
        </w:rPr>
      </w:pPr>
    </w:p>
    <w:p w14:paraId="7ADB104D" w14:textId="77777777" w:rsidR="00724BC4" w:rsidRDefault="00724BC4" w:rsidP="00877F21">
      <w:pPr>
        <w:jc w:val="both"/>
        <w:outlineLvl w:val="1"/>
        <w:rPr>
          <w:rFonts w:eastAsia="標楷體" w:hAnsi="標楷體"/>
        </w:rPr>
      </w:pPr>
    </w:p>
    <w:p w14:paraId="410D5C7F" w14:textId="77777777" w:rsidR="00877F21" w:rsidRPr="00724BC4" w:rsidRDefault="00724BC4" w:rsidP="00724BC4">
      <w:pPr>
        <w:jc w:val="center"/>
        <w:outlineLvl w:val="1"/>
        <w:rPr>
          <w:rFonts w:eastAsia="標楷體" w:hint="eastAsia"/>
          <w:b/>
          <w:bCs/>
        </w:rPr>
      </w:pPr>
      <w:r w:rsidRPr="00724BC4">
        <w:rPr>
          <w:rFonts w:eastAsia="標楷體" w:hAnsi="標楷體"/>
          <w:b/>
          <w:bCs/>
        </w:rPr>
        <w:t>圖</w:t>
      </w:r>
      <w:r w:rsidRPr="00724BC4">
        <w:rPr>
          <w:rFonts w:eastAsia="標楷體" w:hAnsi="標楷體" w:hint="eastAsia"/>
          <w:b/>
          <w:bCs/>
        </w:rPr>
        <w:t>7.3-91</w:t>
      </w:r>
    </w:p>
    <w:p w14:paraId="38A25E29" w14:textId="77777777" w:rsidR="00877F21" w:rsidRDefault="00877F21" w:rsidP="00877F21">
      <w:pPr>
        <w:spacing w:beforeLines="50" w:before="180"/>
        <w:jc w:val="both"/>
        <w:outlineLvl w:val="1"/>
        <w:rPr>
          <w:rFonts w:eastAsia="標楷體" w:hint="eastAsia"/>
        </w:rPr>
      </w:pPr>
      <w:bookmarkStart w:id="20" w:name="_Toc317782264"/>
      <w:bookmarkStart w:id="21" w:name="_Toc318794876"/>
      <w:bookmarkStart w:id="22" w:name="_Toc321380045"/>
      <w:r w:rsidRPr="00673053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>
        <w:rPr>
          <w:rFonts w:eastAsia="標楷體" w:hint="eastAsia"/>
        </w:rPr>
        <w:t>圓周為</w:t>
      </w:r>
      <w:r>
        <w:rPr>
          <w:rFonts w:eastAsia="標楷體" w:hint="eastAsia"/>
        </w:rPr>
        <w:t>36</w:t>
      </w:r>
      <w:r w:rsidRPr="00531A71"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</w:p>
    <w:p w14:paraId="4803258F" w14:textId="77777777" w:rsidR="00877F21" w:rsidRDefault="00877F21" w:rsidP="00877F21">
      <w:pPr>
        <w:spacing w:beforeLines="50" w:before="180"/>
        <w:jc w:val="both"/>
        <w:outlineLvl w:val="1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int="eastAsia"/>
        </w:rPr>
        <w:t>直徑將圓周平分</w:t>
      </w:r>
    </w:p>
    <w:p w14:paraId="3BC4B08C" w14:textId="77777777" w:rsidR="00877F21" w:rsidRPr="00531A71" w:rsidRDefault="00877F21" w:rsidP="00877F21">
      <w:pPr>
        <w:spacing w:beforeLines="50" w:before="180"/>
        <w:jc w:val="both"/>
        <w:outlineLvl w:val="1"/>
        <w:rPr>
          <w:rFonts w:eastAsia="標楷體" w:hint="eastAsia"/>
        </w:rPr>
      </w:pPr>
      <w:r>
        <w:rPr>
          <w:rFonts w:eastAsia="標楷體" w:hint="eastAsia"/>
        </w:rPr>
        <w:t xml:space="preserve">      (3) </w:t>
      </w:r>
      <w:r w:rsidRPr="00531A71">
        <w:rPr>
          <w:rFonts w:eastAsia="標楷體" w:hint="eastAsia"/>
        </w:rPr>
        <w:t>一割線與一切線在圓外相交所成的角的度數，等於它們所截兩弧度數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     </w:t>
      </w:r>
      <w:r w:rsidRPr="00531A71">
        <w:rPr>
          <w:rFonts w:eastAsia="標楷體" w:hint="eastAsia"/>
        </w:rPr>
        <w:t>差的</w:t>
      </w:r>
      <w:bookmarkStart w:id="23" w:name="_Toc317782265"/>
      <w:bookmarkStart w:id="24" w:name="_Toc318794877"/>
      <w:bookmarkStart w:id="25" w:name="_Toc321380046"/>
      <w:bookmarkEnd w:id="20"/>
      <w:bookmarkEnd w:id="21"/>
      <w:bookmarkEnd w:id="22"/>
      <w:r w:rsidRPr="00531A71">
        <w:rPr>
          <w:rFonts w:eastAsia="標楷體" w:hint="eastAsia"/>
        </w:rPr>
        <w:t>一半</w:t>
      </w:r>
      <w:bookmarkEnd w:id="23"/>
      <w:bookmarkEnd w:id="24"/>
      <w:bookmarkEnd w:id="25"/>
    </w:p>
    <w:p w14:paraId="03B5BD49" w14:textId="77777777" w:rsidR="00877F21" w:rsidRPr="00673053" w:rsidRDefault="00877F21" w:rsidP="00877F21">
      <w:pPr>
        <w:spacing w:beforeLines="50" w:before="180"/>
        <w:jc w:val="both"/>
        <w:outlineLvl w:val="1"/>
        <w:rPr>
          <w:rFonts w:eastAsia="標楷體"/>
          <w:b/>
        </w:rPr>
      </w:pPr>
      <w:bookmarkStart w:id="26" w:name="_Toc317782266"/>
      <w:bookmarkStart w:id="27" w:name="_Toc318794878"/>
      <w:bookmarkStart w:id="28" w:name="_Toc321380047"/>
      <w:r w:rsidRPr="00673053">
        <w:rPr>
          <w:rFonts w:eastAsia="標楷體" w:hint="eastAsia"/>
          <w:b/>
        </w:rPr>
        <w:t>解：</w:t>
      </w:r>
      <w:bookmarkEnd w:id="26"/>
      <w:bookmarkEnd w:id="27"/>
      <w:bookmarkEnd w:id="28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877F21" w:rsidRPr="00531A71" w14:paraId="276BE72D" w14:textId="77777777" w:rsidTr="00465C7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2B4580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0D16313F" w14:textId="77777777" w:rsidR="00877F21" w:rsidRPr="00531A71" w:rsidRDefault="00877F21" w:rsidP="00465C7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877F21" w:rsidRPr="00531A71" w14:paraId="6BCA2720" w14:textId="77777777" w:rsidTr="00465C7D">
        <w:tc>
          <w:tcPr>
            <w:tcW w:w="3510" w:type="dxa"/>
            <w:tcBorders>
              <w:top w:val="single" w:sz="4" w:space="0" w:color="auto"/>
            </w:tcBorders>
          </w:tcPr>
          <w:p w14:paraId="7190600B" w14:textId="77777777" w:rsidR="00877F21" w:rsidRPr="00531A71" w:rsidRDefault="00877F21" w:rsidP="00877F21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4AC176C3" w14:textId="77777777" w:rsidR="00877F21" w:rsidRPr="00531A71" w:rsidRDefault="00877F21" w:rsidP="00877F21">
            <w:pPr>
              <w:numPr>
                <w:ilvl w:val="0"/>
                <w:numId w:val="53"/>
              </w:numPr>
              <w:spacing w:before="5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8E1C03C">
                <v:shape id="_x0000_i1487" type="#_x0000_t75" style="width:12pt;height:30.75pt" o:ole="">
                  <v:imagedata r:id="rId181" o:title=""/>
                </v:shape>
                <o:OLEObject Type="Embed" ProgID="Equation.3" ShapeID="_x0000_i1487" DrawAspect="Content" ObjectID="_1789908683" r:id="rId197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7AF5FEE9" w14:textId="77777777" w:rsidR="00877F21" w:rsidRPr="00531A71" w:rsidRDefault="00877F21" w:rsidP="00877F21">
            <w:pPr>
              <w:numPr>
                <w:ilvl w:val="0"/>
                <w:numId w:val="53"/>
              </w:numPr>
              <w:spacing w:before="6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4A413C50" w14:textId="77777777" w:rsidR="00877F21" w:rsidRPr="00531A71" w:rsidRDefault="00877F21" w:rsidP="00877F21">
            <w:pPr>
              <w:numPr>
                <w:ilvl w:val="0"/>
                <w:numId w:val="53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43B392B8" w14:textId="77777777" w:rsidR="00877F21" w:rsidRPr="00531A71" w:rsidRDefault="00877F21" w:rsidP="00877F21">
            <w:pPr>
              <w:numPr>
                <w:ilvl w:val="0"/>
                <w:numId w:val="53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4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79873D2">
                <v:shape id="_x0000_i1488" type="#_x0000_t75" style="width:12pt;height:30.75pt" o:ole="">
                  <v:imagedata r:id="rId181" o:title=""/>
                </v:shape>
                <o:OLEObject Type="Embed" ProgID="Equation.3" ShapeID="_x0000_i1488" DrawAspect="Content" ObjectID="_1789908684" r:id="rId198"/>
              </w:object>
            </w:r>
            <w:r w:rsidRPr="00531A71">
              <w:rPr>
                <w:rFonts w:eastAsia="標楷體" w:hint="eastAsia"/>
              </w:rPr>
              <w:t>( 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5B106586" w14:textId="77777777" w:rsidR="00877F21" w:rsidRPr="00531A71" w:rsidRDefault="00877F21" w:rsidP="00877F21">
            <w:pPr>
              <w:numPr>
                <w:ilvl w:val="0"/>
                <w:numId w:val="53"/>
              </w:numPr>
              <w:spacing w:before="200"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 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4</w:t>
            </w:r>
            <w:r w:rsidR="00E7306A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="00E7306A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</w:p>
          <w:p w14:paraId="1F13A6DD" w14:textId="77777777" w:rsidR="00877F21" w:rsidRPr="00531A71" w:rsidRDefault="00877F21" w:rsidP="00E7306A">
            <w:pPr>
              <w:numPr>
                <w:ilvl w:val="0"/>
                <w:numId w:val="53"/>
              </w:numPr>
              <w:spacing w:before="120" w:line="0" w:lineRule="atLeast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P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EA017B5">
                <v:shape id="_x0000_i1489" type="#_x0000_t75" style="width:12pt;height:30.75pt" o:ole="">
                  <v:imagedata r:id="rId181" o:title=""/>
                </v:shape>
                <o:OLEObject Type="Embed" ProgID="Equation.3" ShapeID="_x0000_i1489" DrawAspect="Content" ObjectID="_1789908685" r:id="rId19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EBA3B1E">
                <v:shape id="_x0000_i1490" type="#_x0000_t75" style="width:12pt;height:30.75pt" o:ole="">
                  <v:imagedata r:id="rId181" o:title=""/>
                </v:shape>
                <o:OLEObject Type="Embed" ProgID="Equation.3" ShapeID="_x0000_i1490" DrawAspect="Content" ObjectID="_1789908686" r:id="rId200"/>
              </w:object>
            </w:r>
            <w:r w:rsidRPr="00531A71">
              <w:rPr>
                <w:rFonts w:eastAsia="標楷體" w:hint="eastAsia"/>
              </w:rPr>
              <w:t>×</w:t>
            </w:r>
            <w:r w:rsidR="00E7306A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="00E7306A">
              <w:rPr>
                <w:rFonts w:eastAsia="標楷體" w:hint="eastAsia"/>
              </w:rPr>
              <w:t>2.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4FF53650" w14:textId="77777777" w:rsidR="00877F21" w:rsidRPr="00531A71" w:rsidRDefault="00877F21" w:rsidP="00877F2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29" w:name="_Toc317782267"/>
            <w:bookmarkStart w:id="30" w:name="_Toc318794879"/>
            <w:bookmarkStart w:id="31" w:name="_Toc321380048"/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97AC8DD">
                <v:shape id="_x0000_i1491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，</w:t>
            </w:r>
            <w:r w:rsidRPr="00531A71">
              <w:rPr>
                <w:rFonts w:eastAsia="標楷體"/>
                <w:position w:val="-4"/>
              </w:rPr>
              <w:pict w14:anchorId="36788D65">
                <v:shape id="_x0000_i1492" type="#_x0000_t75" alt="%FontSize=12&#10;%TeXFontSize=12&#10;\documentclass{article}&#10;\pagestyle{empty}&#10;\begin{document}&#10;\[&#10;\overline{CB}&#10;\]&#10;\end{document}" style="width:15.75pt;height:10.5pt">
                  <v:imagedata r:id="rId152" o:title="formula_phys"/>
                </v:shape>
              </w:pict>
            </w:r>
            <w:r w:rsidRPr="00531A71">
              <w:rPr>
                <w:rFonts w:eastAsia="標楷體" w:hint="eastAsia"/>
              </w:rPr>
              <w:t>的延長線交</w:t>
            </w:r>
            <w:r w:rsidRPr="00531A71">
              <w:rPr>
                <w:rFonts w:eastAsia="標楷體"/>
                <w:position w:val="-4"/>
              </w:rPr>
              <w:pict w14:anchorId="49D51DA1">
                <v:shape id="_x0000_i1493" type="#_x0000_t75" alt="%FontSize=12&#10;%TeXFontSize=12&#10;\documentclass{article}&#10;\pagestyle{empty}&#10;\begin{document}&#10;\[&#10;\overline{PA}&#10;\]&#10;\end{document}" style="width:15pt;height:10.5pt">
                  <v:imagedata r:id="rId46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於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點</w:t>
            </w:r>
            <w:bookmarkEnd w:id="29"/>
            <w:bookmarkEnd w:id="30"/>
            <w:bookmarkEnd w:id="31"/>
          </w:p>
          <w:p w14:paraId="0D318697" w14:textId="77777777" w:rsidR="00877F21" w:rsidRPr="00531A71" w:rsidRDefault="00877F21" w:rsidP="00877F2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32" w:name="_Toc317782268"/>
            <w:bookmarkStart w:id="33" w:name="_Toc318794880"/>
            <w:bookmarkStart w:id="34" w:name="_Toc321380049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一割線與一切線在圓外相交所成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角的度數，等於它們所截兩弧度數差的一半</w:t>
            </w:r>
            <w:bookmarkEnd w:id="32"/>
            <w:bookmarkEnd w:id="33"/>
            <w:bookmarkEnd w:id="34"/>
          </w:p>
          <w:p w14:paraId="4004F512" w14:textId="77777777" w:rsidR="00877F21" w:rsidRPr="00531A71" w:rsidRDefault="00877F21" w:rsidP="00877F2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35" w:name="_Toc317782269"/>
            <w:bookmarkStart w:id="36" w:name="_Toc318794881"/>
            <w:bookmarkStart w:id="37" w:name="_Toc321380050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4"/>
              </w:rPr>
              <w:pict w14:anchorId="0FDE7D56">
                <v:shape id="_x0000_i1494" type="#_x0000_t75" alt="%FontSize=12&#10;%TeXFontSize=12&#10;\documentclass{article}&#10;\pagestyle{empty}&#10;\begin{document}&#10;\[&#10;\overline{CB}&#10;\]&#10;\end{document}" style="width:15.75pt;height:10.5pt">
                  <v:imagedata r:id="rId152" o:title="formula_phys"/>
                </v:shape>
              </w:pict>
            </w:r>
            <w:r w:rsidRPr="00531A71">
              <w:rPr>
                <w:rFonts w:eastAsia="標楷體" w:hint="eastAsia"/>
              </w:rPr>
              <w:t>為直徑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直徑將圓周平分</w:t>
            </w:r>
            <w:bookmarkEnd w:id="35"/>
            <w:bookmarkEnd w:id="36"/>
            <w:bookmarkEnd w:id="37"/>
          </w:p>
          <w:p w14:paraId="193A7F72" w14:textId="77777777" w:rsidR="00877F21" w:rsidRPr="00531A71" w:rsidRDefault="00877F21" w:rsidP="00877F21">
            <w:pPr>
              <w:spacing w:beforeLines="60" w:before="216"/>
              <w:jc w:val="both"/>
              <w:outlineLvl w:val="1"/>
              <w:rPr>
                <w:rFonts w:eastAsia="標楷體" w:hint="eastAsia"/>
              </w:rPr>
            </w:pPr>
            <w:bookmarkStart w:id="38" w:name="_Toc317782270"/>
            <w:bookmarkStart w:id="39" w:name="_Toc318794882"/>
            <w:bookmarkStart w:id="40" w:name="_Toc321380051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移項得</w:t>
            </w:r>
            <w:bookmarkEnd w:id="38"/>
            <w:bookmarkEnd w:id="39"/>
            <w:bookmarkEnd w:id="40"/>
          </w:p>
          <w:p w14:paraId="7437EBF6" w14:textId="77777777" w:rsidR="00877F21" w:rsidRPr="00531A71" w:rsidRDefault="00877F21" w:rsidP="00877F21">
            <w:pPr>
              <w:spacing w:beforeLines="20" w:before="72" w:line="0" w:lineRule="atLeast"/>
              <w:jc w:val="both"/>
              <w:outlineLvl w:val="1"/>
              <w:rPr>
                <w:rFonts w:eastAsia="標楷體" w:hint="eastAsia"/>
              </w:rPr>
            </w:pPr>
            <w:bookmarkStart w:id="41" w:name="_Toc317782271"/>
            <w:bookmarkStart w:id="42" w:name="_Toc318794883"/>
            <w:bookmarkStart w:id="43" w:name="_Toc321380052"/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</w:t>
            </w:r>
            <w:r w:rsidR="00E7306A">
              <w:rPr>
                <w:rFonts w:eastAsia="標楷體" w:hAnsi="標楷體" w:hint="eastAsia"/>
              </w:rPr>
              <w:t>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  <w:bookmarkEnd w:id="41"/>
            <w:bookmarkEnd w:id="42"/>
            <w:bookmarkEnd w:id="43"/>
          </w:p>
          <w:p w14:paraId="20643B5F" w14:textId="77777777" w:rsidR="00877F21" w:rsidRPr="00531A71" w:rsidRDefault="00877F21" w:rsidP="00877F21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44" w:name="_Toc317782272"/>
            <w:bookmarkStart w:id="45" w:name="_Toc318794884"/>
            <w:bookmarkStart w:id="46" w:name="_Toc321380053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解一元一次方程式</w:t>
            </w:r>
            <w:bookmarkEnd w:id="44"/>
            <w:bookmarkEnd w:id="45"/>
            <w:bookmarkEnd w:id="46"/>
          </w:p>
          <w:p w14:paraId="404680DB" w14:textId="77777777" w:rsidR="00877F21" w:rsidRPr="00531A71" w:rsidRDefault="00877F21" w:rsidP="00E7306A">
            <w:pPr>
              <w:jc w:val="both"/>
              <w:outlineLvl w:val="1"/>
              <w:rPr>
                <w:rFonts w:eastAsia="標楷體" w:hint="eastAsia"/>
              </w:rPr>
            </w:pPr>
            <w:bookmarkStart w:id="47" w:name="_Toc317782273"/>
            <w:bookmarkStart w:id="48" w:name="_Toc318794885"/>
            <w:bookmarkStart w:id="49" w:name="_Toc321380054"/>
            <w:r w:rsidRPr="00531A71">
              <w:rPr>
                <w:rFonts w:eastAsia="標楷體" w:hint="eastAsia"/>
              </w:rPr>
              <w:t>弦切角為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6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="00E7306A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bookmarkEnd w:id="47"/>
            <w:bookmarkEnd w:id="48"/>
            <w:bookmarkEnd w:id="49"/>
          </w:p>
        </w:tc>
      </w:tr>
    </w:tbl>
    <w:p w14:paraId="454BE119" w14:textId="77777777" w:rsidR="00172AC1" w:rsidRDefault="00172AC1" w:rsidP="002A73CA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</w:p>
    <w:p w14:paraId="0B075A45" w14:textId="77777777" w:rsidR="002A73CA" w:rsidRPr="00531A71" w:rsidRDefault="00172AC1" w:rsidP="002A73CA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1135CC">
        <w:rPr>
          <w:rFonts w:eastAsia="標楷體" w:hint="eastAsia"/>
          <w:b/>
        </w:rPr>
        <w:t>30</w:t>
      </w:r>
      <w:r w:rsidRPr="00531A71">
        <w:rPr>
          <w:rFonts w:eastAsia="標楷體"/>
          <w:b/>
        </w:rPr>
        <w:t>：</w:t>
      </w:r>
    </w:p>
    <w:p w14:paraId="341EC8E8" w14:textId="77777777" w:rsidR="002A73CA" w:rsidRPr="003429FB" w:rsidRDefault="002A73CA" w:rsidP="002A73CA">
      <w:pPr>
        <w:adjustRightInd w:val="0"/>
        <w:spacing w:beforeLines="50" w:before="180" w:afterLines="50" w:after="180" w:line="380" w:lineRule="exact"/>
        <w:ind w:left="476" w:hanging="476"/>
        <w:rPr>
          <w:rFonts w:eastAsia="標楷體"/>
        </w:rPr>
      </w:pPr>
      <w:r>
        <w:rPr>
          <w:rFonts w:ascii="標楷體" w:eastAsia="標楷體" w:hAnsi="標楷體"/>
          <w:noProof/>
        </w:rPr>
        <w:pict w14:anchorId="437743AE">
          <v:shape id="_x0000_s2423" type="#_x0000_t75" style="position:absolute;left:0;text-align:left;margin-left:113.1pt;margin-top:25.65pt;width:188.35pt;height:149.2pt;z-index:56">
            <v:imagedata r:id="rId201" o:title=""/>
          </v:shape>
        </w:pict>
      </w:r>
      <w:r w:rsidRPr="00531A71">
        <w:rPr>
          <w:rFonts w:eastAsia="標楷體" w:hAnsi="標楷體" w:hint="eastAsia"/>
        </w:rPr>
        <w:t xml:space="preserve">    </w:t>
      </w:r>
      <w:r w:rsidRPr="003429FB">
        <w:rPr>
          <w:rFonts w:eastAsia="標楷體" w:hAnsi="標楷體"/>
        </w:rPr>
        <w:t>如圖</w:t>
      </w:r>
      <w:r w:rsidR="00724BC4">
        <w:rPr>
          <w:rFonts w:eastAsia="標楷體" w:hAnsi="標楷體" w:hint="eastAsia"/>
        </w:rPr>
        <w:t>7.3-92</w:t>
      </w:r>
      <w:r w:rsidRPr="003429FB">
        <w:rPr>
          <w:rFonts w:eastAsia="標楷體" w:hAnsi="標楷體"/>
        </w:rPr>
        <w:t>，已知</w:t>
      </w:r>
      <w:r w:rsidRPr="003429FB">
        <w:rPr>
          <w:rFonts w:eastAsia="標楷體"/>
        </w:rPr>
        <w:t>L</w:t>
      </w:r>
      <w:r w:rsidRPr="003429FB">
        <w:rPr>
          <w:rFonts w:eastAsia="標楷體" w:hAnsi="標楷體"/>
        </w:rPr>
        <w:t>∥</w:t>
      </w:r>
      <w:r w:rsidRPr="003429FB">
        <w:rPr>
          <w:rFonts w:eastAsia="標楷體"/>
        </w:rPr>
        <w:t>M</w:t>
      </w:r>
      <w:r w:rsidRPr="003429FB">
        <w:rPr>
          <w:rFonts w:eastAsia="標楷體" w:hAnsi="標楷體"/>
        </w:rPr>
        <w:t>，且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AC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</w:t>
      </w:r>
      <w:r>
        <w:rPr>
          <w:rFonts w:eastAsia="標楷體" w:hint="eastAsia"/>
        </w:rPr>
        <w:t>8</w:t>
      </w:r>
      <w:r w:rsidRPr="003429FB">
        <w:rPr>
          <w:rFonts w:eastAsia="標楷體"/>
        </w:rPr>
        <w:t>0°</w:t>
      </w:r>
      <w:r w:rsidRPr="003429FB">
        <w:rPr>
          <w:rFonts w:eastAsia="標楷體" w:hAnsi="標楷體"/>
        </w:rPr>
        <w:t>，則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BD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？</w:t>
      </w:r>
    </w:p>
    <w:p w14:paraId="1C0E3CD5" w14:textId="77777777" w:rsidR="002A73CA" w:rsidRPr="00531A71" w:rsidRDefault="002A73CA" w:rsidP="002A73CA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</w:p>
    <w:p w14:paraId="694074F8" w14:textId="77777777" w:rsidR="002A73CA" w:rsidRDefault="002A73CA" w:rsidP="002A73C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8D433C5" w14:textId="77777777" w:rsidR="002A73CA" w:rsidRDefault="002A73CA" w:rsidP="002A73C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FD2F910" w14:textId="77777777" w:rsidR="002A73CA" w:rsidRPr="00531A71" w:rsidRDefault="002A73CA" w:rsidP="002A73C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BA9B540" w14:textId="77777777" w:rsidR="002A73CA" w:rsidRDefault="002A73CA" w:rsidP="002A73CA">
      <w:pPr>
        <w:jc w:val="both"/>
        <w:outlineLvl w:val="1"/>
        <w:rPr>
          <w:rFonts w:eastAsia="標楷體" w:hint="eastAsia"/>
          <w:b/>
        </w:rPr>
      </w:pPr>
    </w:p>
    <w:p w14:paraId="489B3B4E" w14:textId="77777777" w:rsidR="002A73CA" w:rsidRDefault="002A73CA" w:rsidP="002A73CA">
      <w:pPr>
        <w:jc w:val="both"/>
        <w:outlineLvl w:val="1"/>
        <w:rPr>
          <w:rFonts w:eastAsia="標楷體" w:hint="eastAsia"/>
          <w:b/>
        </w:rPr>
      </w:pPr>
    </w:p>
    <w:p w14:paraId="063EFE20" w14:textId="77777777" w:rsidR="002A73CA" w:rsidRPr="00531A71" w:rsidRDefault="002A73CA" w:rsidP="002A73CA">
      <w:pPr>
        <w:jc w:val="both"/>
        <w:outlineLvl w:val="1"/>
        <w:rPr>
          <w:rFonts w:eastAsia="標楷體" w:hint="eastAsia"/>
          <w:b/>
        </w:rPr>
      </w:pPr>
    </w:p>
    <w:p w14:paraId="39A7BC7C" w14:textId="77777777" w:rsidR="00724BC4" w:rsidRDefault="00724BC4" w:rsidP="002A73CA">
      <w:pPr>
        <w:jc w:val="both"/>
        <w:outlineLvl w:val="1"/>
        <w:rPr>
          <w:rFonts w:eastAsia="標楷體" w:hAnsi="標楷體"/>
        </w:rPr>
      </w:pPr>
    </w:p>
    <w:p w14:paraId="72F6B6FD" w14:textId="77777777" w:rsidR="002A73CA" w:rsidRPr="00724BC4" w:rsidRDefault="00724BC4" w:rsidP="00724BC4">
      <w:pPr>
        <w:jc w:val="center"/>
        <w:outlineLvl w:val="1"/>
        <w:rPr>
          <w:rFonts w:eastAsia="標楷體" w:hint="eastAsia"/>
          <w:b/>
          <w:bCs/>
        </w:rPr>
      </w:pPr>
      <w:r w:rsidRPr="00724BC4">
        <w:rPr>
          <w:rFonts w:eastAsia="標楷體" w:hAnsi="標楷體"/>
          <w:b/>
          <w:bCs/>
        </w:rPr>
        <w:t>圖</w:t>
      </w:r>
      <w:r w:rsidRPr="00724BC4">
        <w:rPr>
          <w:rFonts w:eastAsia="標楷體" w:hAnsi="標楷體" w:hint="eastAsia"/>
          <w:b/>
          <w:bCs/>
        </w:rPr>
        <w:t>7.3-92</w:t>
      </w:r>
    </w:p>
    <w:p w14:paraId="7DD6EEDC" w14:textId="77777777" w:rsidR="002A73CA" w:rsidRPr="00531A71" w:rsidRDefault="002A73CA" w:rsidP="002A73CA">
      <w:pPr>
        <w:spacing w:beforeLines="50" w:before="180"/>
        <w:jc w:val="both"/>
        <w:outlineLvl w:val="1"/>
        <w:rPr>
          <w:rFonts w:eastAsia="標楷體" w:hint="eastAsia"/>
        </w:rPr>
      </w:pPr>
      <w:r w:rsidRPr="00673053">
        <w:rPr>
          <w:rFonts w:eastAsia="標楷體" w:hint="eastAsia"/>
          <w:b/>
        </w:rPr>
        <w:t>想法：</w:t>
      </w:r>
      <w:r w:rsidRPr="00CF0207">
        <w:rPr>
          <w:rFonts w:eastAsia="標楷體" w:hint="eastAsia"/>
        </w:rPr>
        <w:t>平行線在圓周上截取兩相等的弧</w:t>
      </w:r>
    </w:p>
    <w:p w14:paraId="39965DF1" w14:textId="77777777" w:rsidR="002A73CA" w:rsidRPr="00673053" w:rsidRDefault="002A73CA" w:rsidP="002A73CA">
      <w:pPr>
        <w:spacing w:beforeLines="50" w:before="180"/>
        <w:jc w:val="both"/>
        <w:outlineLvl w:val="1"/>
        <w:rPr>
          <w:rFonts w:eastAsia="標楷體"/>
          <w:b/>
        </w:rPr>
      </w:pPr>
      <w:r w:rsidRPr="00673053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2A73CA" w:rsidRPr="00531A71" w14:paraId="66692051" w14:textId="77777777" w:rsidTr="001D2898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9EAF4E" w14:textId="77777777" w:rsidR="002A73CA" w:rsidRPr="00531A71" w:rsidRDefault="002A73CA" w:rsidP="001D289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5AB82B7C" w14:textId="77777777" w:rsidR="002A73CA" w:rsidRPr="00531A71" w:rsidRDefault="002A73CA" w:rsidP="001D289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2A73CA" w:rsidRPr="00531A71" w14:paraId="551DEECB" w14:textId="77777777" w:rsidTr="001D2898">
        <w:tc>
          <w:tcPr>
            <w:tcW w:w="3227" w:type="dxa"/>
            <w:tcBorders>
              <w:top w:val="single" w:sz="4" w:space="0" w:color="auto"/>
            </w:tcBorders>
          </w:tcPr>
          <w:p w14:paraId="6A09AF52" w14:textId="77777777" w:rsidR="002A73CA" w:rsidRPr="00531A71" w:rsidRDefault="002A73CA" w:rsidP="002A73CA">
            <w:pPr>
              <w:numPr>
                <w:ilvl w:val="0"/>
                <w:numId w:val="54"/>
              </w:numPr>
              <w:jc w:val="both"/>
              <w:rPr>
                <w:rFonts w:ascii="標楷體" w:eastAsia="標楷體" w:hAnsi="標楷體"/>
              </w:rPr>
            </w:pP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BD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8</w:t>
            </w:r>
            <w:r w:rsidRPr="003429FB"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1097CC36" w14:textId="77777777" w:rsidR="001135CC" w:rsidRDefault="002A73CA" w:rsidP="002A73CA">
            <w:pPr>
              <w:spacing w:beforeLines="70" w:before="252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3429FB">
              <w:rPr>
                <w:rFonts w:eastAsia="標楷體"/>
              </w:rPr>
              <w:t>L</w:t>
            </w:r>
            <w:r w:rsidRPr="003429FB">
              <w:rPr>
                <w:rFonts w:eastAsia="標楷體" w:hAnsi="標楷體"/>
              </w:rPr>
              <w:t>∥</w:t>
            </w:r>
            <w:r w:rsidRPr="003429FB">
              <w:rPr>
                <w:rFonts w:eastAsia="標楷體"/>
              </w:rPr>
              <w:t>M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CF0207">
              <w:rPr>
                <w:rFonts w:eastAsia="標楷體" w:hint="eastAsia"/>
              </w:rPr>
              <w:t>平行線在圓周上截取兩相等的弧</w:t>
            </w:r>
          </w:p>
          <w:p w14:paraId="2A81EAEA" w14:textId="77777777" w:rsidR="002A73CA" w:rsidRPr="00531A71" w:rsidRDefault="002A73CA" w:rsidP="001135CC">
            <w:pPr>
              <w:spacing w:line="320" w:lineRule="exact"/>
              <w:jc w:val="both"/>
              <w:outlineLvl w:val="1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8</w:t>
            </w:r>
            <w:r w:rsidRPr="003429FB">
              <w:rPr>
                <w:rFonts w:eastAsia="標楷體"/>
              </w:rPr>
              <w:t>0°</w:t>
            </w:r>
          </w:p>
        </w:tc>
      </w:tr>
    </w:tbl>
    <w:p w14:paraId="785ECF23" w14:textId="77777777" w:rsidR="0021429D" w:rsidRDefault="0021429D" w:rsidP="0021429D">
      <w:pPr>
        <w:jc w:val="both"/>
        <w:rPr>
          <w:rFonts w:eastAsia="標楷體" w:hint="eastAsia"/>
        </w:rPr>
      </w:pPr>
    </w:p>
    <w:p w14:paraId="683D7968" w14:textId="77777777" w:rsidR="0021429D" w:rsidRDefault="0021429D" w:rsidP="0021429D">
      <w:pPr>
        <w:jc w:val="both"/>
        <w:rPr>
          <w:rFonts w:eastAsia="標楷體" w:hint="eastAsia"/>
        </w:rPr>
      </w:pPr>
    </w:p>
    <w:p w14:paraId="19678930" w14:textId="77777777" w:rsidR="0021429D" w:rsidRDefault="0021429D" w:rsidP="0021429D">
      <w:pPr>
        <w:jc w:val="both"/>
        <w:rPr>
          <w:rFonts w:eastAsia="標楷體" w:hint="eastAsia"/>
        </w:rPr>
      </w:pPr>
    </w:p>
    <w:p w14:paraId="3406BA53" w14:textId="77777777" w:rsidR="0021429D" w:rsidRPr="00AA529A" w:rsidRDefault="0021429D" w:rsidP="0021429D">
      <w:pPr>
        <w:jc w:val="both"/>
        <w:rPr>
          <w:rFonts w:eastAsia="標楷體" w:hint="eastAsia"/>
          <w:b/>
        </w:rPr>
      </w:pPr>
    </w:p>
    <w:p w14:paraId="0126CB5D" w14:textId="77777777" w:rsidR="0021429D" w:rsidRPr="00531A71" w:rsidRDefault="0021429D" w:rsidP="0021429D">
      <w:pPr>
        <w:jc w:val="both"/>
        <w:rPr>
          <w:rFonts w:eastAsia="標楷體" w:hint="eastAsia"/>
        </w:rPr>
      </w:pPr>
    </w:p>
    <w:p w14:paraId="48544DA8" w14:textId="77777777" w:rsidR="00E15BDB" w:rsidRDefault="00E15BDB" w:rsidP="0021429D">
      <w:pPr>
        <w:jc w:val="both"/>
        <w:rPr>
          <w:rFonts w:eastAsia="標楷體" w:hint="eastAsia"/>
        </w:rPr>
      </w:pPr>
    </w:p>
    <w:p w14:paraId="6533F993" w14:textId="77777777" w:rsidR="00E15BDB" w:rsidRDefault="00E15BDB" w:rsidP="0021429D">
      <w:pPr>
        <w:jc w:val="both"/>
        <w:rPr>
          <w:rFonts w:eastAsia="標楷體" w:hint="eastAsia"/>
        </w:rPr>
      </w:pPr>
    </w:p>
    <w:p w14:paraId="15FA7604" w14:textId="77777777" w:rsidR="00E15BDB" w:rsidRDefault="00E15BDB" w:rsidP="0021429D">
      <w:pPr>
        <w:jc w:val="both"/>
        <w:rPr>
          <w:rFonts w:eastAsia="標楷體" w:hint="eastAsia"/>
        </w:rPr>
      </w:pPr>
    </w:p>
    <w:p w14:paraId="448E235C" w14:textId="77777777" w:rsidR="00E15BDB" w:rsidRDefault="00E15BDB" w:rsidP="0021429D">
      <w:pPr>
        <w:jc w:val="both"/>
        <w:rPr>
          <w:rFonts w:eastAsia="標楷體" w:hint="eastAsia"/>
        </w:rPr>
      </w:pPr>
    </w:p>
    <w:p w14:paraId="1BEF6B32" w14:textId="77777777" w:rsidR="0021429D" w:rsidRPr="00E15BDB" w:rsidRDefault="0021429D" w:rsidP="0021429D">
      <w:pPr>
        <w:jc w:val="both"/>
        <w:rPr>
          <w:rFonts w:eastAsia="標楷體" w:hint="eastAsia"/>
        </w:rPr>
      </w:pPr>
    </w:p>
    <w:p w14:paraId="4AF030C9" w14:textId="77777777" w:rsidR="0021429D" w:rsidRPr="00531A71" w:rsidRDefault="0021429D" w:rsidP="0021429D">
      <w:pPr>
        <w:jc w:val="both"/>
        <w:rPr>
          <w:rFonts w:eastAsia="標楷體" w:hint="eastAsia"/>
        </w:rPr>
      </w:pPr>
    </w:p>
    <w:p w14:paraId="7B8C5DC4" w14:textId="77777777" w:rsidR="0021429D" w:rsidRPr="00531A71" w:rsidRDefault="0021429D" w:rsidP="0021429D">
      <w:pPr>
        <w:jc w:val="both"/>
        <w:rPr>
          <w:rFonts w:eastAsia="標楷體" w:hint="eastAsia"/>
        </w:rPr>
      </w:pPr>
    </w:p>
    <w:p w14:paraId="52F624BC" w14:textId="77777777" w:rsidR="000303C7" w:rsidRDefault="000303C7" w:rsidP="0021429D">
      <w:pPr>
        <w:jc w:val="both"/>
        <w:rPr>
          <w:rFonts w:eastAsia="標楷體" w:hint="eastAsia"/>
        </w:rPr>
      </w:pPr>
    </w:p>
    <w:p w14:paraId="47EC15F1" w14:textId="77777777" w:rsidR="000303C7" w:rsidRDefault="000303C7" w:rsidP="0021429D">
      <w:pPr>
        <w:jc w:val="both"/>
        <w:rPr>
          <w:rFonts w:eastAsia="標楷體" w:hint="eastAsia"/>
        </w:rPr>
      </w:pPr>
    </w:p>
    <w:p w14:paraId="471289A1" w14:textId="77777777" w:rsidR="000303C7" w:rsidRDefault="000303C7" w:rsidP="0021429D">
      <w:pPr>
        <w:jc w:val="both"/>
        <w:rPr>
          <w:rFonts w:eastAsia="標楷體" w:hint="eastAsia"/>
        </w:rPr>
      </w:pPr>
    </w:p>
    <w:p w14:paraId="2D36BF7B" w14:textId="77777777" w:rsidR="000303C7" w:rsidRDefault="000303C7" w:rsidP="0021429D">
      <w:pPr>
        <w:jc w:val="both"/>
        <w:rPr>
          <w:rFonts w:eastAsia="標楷體" w:hint="eastAsia"/>
        </w:rPr>
      </w:pPr>
    </w:p>
    <w:p w14:paraId="285C8AEE" w14:textId="77777777" w:rsidR="000303C7" w:rsidRDefault="000303C7" w:rsidP="0021429D">
      <w:pPr>
        <w:jc w:val="both"/>
        <w:rPr>
          <w:rFonts w:eastAsia="標楷體" w:hint="eastAsia"/>
        </w:rPr>
      </w:pPr>
    </w:p>
    <w:p w14:paraId="014A9D9D" w14:textId="77777777" w:rsidR="000303C7" w:rsidRDefault="000303C7" w:rsidP="0021429D">
      <w:pPr>
        <w:jc w:val="both"/>
        <w:rPr>
          <w:rFonts w:eastAsia="標楷體" w:hint="eastAsia"/>
        </w:rPr>
      </w:pPr>
    </w:p>
    <w:p w14:paraId="268D38A6" w14:textId="77777777" w:rsidR="000303C7" w:rsidRDefault="000303C7" w:rsidP="0021429D">
      <w:pPr>
        <w:jc w:val="both"/>
        <w:rPr>
          <w:rFonts w:eastAsia="標楷體" w:hint="eastAsia"/>
        </w:rPr>
      </w:pPr>
    </w:p>
    <w:p w14:paraId="12C2FD05" w14:textId="77777777" w:rsidR="0013607E" w:rsidRPr="0013607E" w:rsidRDefault="0013607E" w:rsidP="00B22BBB">
      <w:pPr>
        <w:spacing w:afterLines="20" w:after="72"/>
        <w:rPr>
          <w:rFonts w:eastAsia="標楷體"/>
          <w:b/>
          <w:sz w:val="32"/>
        </w:rPr>
      </w:pPr>
      <w:r w:rsidRPr="0013607E">
        <w:rPr>
          <w:rFonts w:eastAsia="標楷體" w:hAnsi="標楷體"/>
          <w:b/>
          <w:sz w:val="32"/>
        </w:rPr>
        <w:t>習題</w:t>
      </w:r>
      <w:r w:rsidRPr="0013607E">
        <w:rPr>
          <w:rFonts w:eastAsia="標楷體"/>
          <w:b/>
          <w:sz w:val="32"/>
        </w:rPr>
        <w:t>7.4</w:t>
      </w:r>
    </w:p>
    <w:p w14:paraId="5D715715" w14:textId="77777777" w:rsidR="00B22BBB" w:rsidRPr="00531A71" w:rsidRDefault="0013607E" w:rsidP="0013607E">
      <w:pPr>
        <w:spacing w:beforeLines="100" w:before="36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="00B22BBB" w:rsidRPr="00531A71">
        <w:rPr>
          <w:rFonts w:eastAsia="標楷體" w:hAnsi="標楷體"/>
          <w:b/>
        </w:rPr>
        <w:t>題</w:t>
      </w:r>
      <w:r w:rsidR="00B22BBB" w:rsidRPr="00531A71">
        <w:rPr>
          <w:rFonts w:eastAsia="標楷體"/>
          <w:b/>
        </w:rPr>
        <w:t>7.</w:t>
      </w:r>
      <w:r w:rsidR="00B22BBB" w:rsidRPr="00531A71">
        <w:rPr>
          <w:rFonts w:eastAsia="標楷體" w:hint="eastAsia"/>
          <w:b/>
        </w:rPr>
        <w:t>4</w:t>
      </w:r>
      <w:r w:rsidR="00B22BBB"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1</w:t>
      </w:r>
      <w:r w:rsidR="00B22BBB" w:rsidRPr="00531A71">
        <w:rPr>
          <w:rFonts w:eastAsia="標楷體" w:hAnsi="標楷體"/>
          <w:b/>
        </w:rPr>
        <w:t>：</w:t>
      </w:r>
    </w:p>
    <w:p w14:paraId="6026B3E8" w14:textId="77777777" w:rsidR="00B22BBB" w:rsidRPr="00531A71" w:rsidRDefault="00B22BBB" w:rsidP="00724BC4">
      <w:pPr>
        <w:tabs>
          <w:tab w:val="left" w:pos="375"/>
        </w:tabs>
        <w:snapToGrid w:val="0"/>
        <w:spacing w:beforeLines="50" w:before="180"/>
        <w:ind w:left="480" w:hanging="380"/>
        <w:rPr>
          <w:rFonts w:eastAsia="標楷體" w:hint="eastAsia"/>
        </w:rPr>
      </w:pPr>
      <w:r w:rsidRPr="00531A71">
        <w:rPr>
          <w:rFonts w:eastAsia="標楷體"/>
          <w:noProof/>
        </w:rPr>
        <w:pict w14:anchorId="516C34C4">
          <v:shape id="_x0000_s2443" type="#_x0000_t75" style="position:absolute;left:0;text-align:left;margin-left:122.9pt;margin-top:53.25pt;width:162.9pt;height:135.95pt;z-index:60">
            <v:imagedata r:id="rId202" o:title=""/>
          </v:shape>
        </w:pict>
      </w:r>
      <w:r w:rsidRPr="00531A71">
        <w:rPr>
          <w:rFonts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Pr="00531A71">
        <w:rPr>
          <w:rFonts w:eastAsia="標楷體" w:hAnsi="標楷體"/>
        </w:rPr>
        <w:t>如圖</w:t>
      </w:r>
      <w:r w:rsidR="00724BC4">
        <w:rPr>
          <w:rFonts w:eastAsia="標楷體" w:hAnsi="標楷體" w:hint="eastAsia"/>
        </w:rPr>
        <w:t>7.4-13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內接四邊形。若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int="eastAsia"/>
        </w:rPr>
        <w:t>與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int="eastAsia"/>
        </w:rPr>
        <w:t>的度數各為何？</w:t>
      </w:r>
      <w:r w:rsidRPr="00531A71">
        <w:rPr>
          <w:rFonts w:eastAsia="標楷體"/>
        </w:rPr>
        <w:br/>
      </w:r>
    </w:p>
    <w:p w14:paraId="47D0A366" w14:textId="77777777" w:rsidR="00B22BBB" w:rsidRPr="00531A71" w:rsidRDefault="00B22BBB" w:rsidP="00B22BBB">
      <w:pPr>
        <w:spacing w:line="0" w:lineRule="atLeast"/>
        <w:ind w:left="353" w:hangingChars="147" w:hanging="353"/>
        <w:rPr>
          <w:noProof/>
        </w:rPr>
      </w:pPr>
    </w:p>
    <w:p w14:paraId="2A194AE9" w14:textId="77777777" w:rsidR="00B22BBB" w:rsidRPr="00531A71" w:rsidRDefault="00B22BBB" w:rsidP="00B22BBB">
      <w:pPr>
        <w:spacing w:afterLines="20" w:after="72"/>
        <w:rPr>
          <w:rFonts w:eastAsia="標楷體" w:hAnsi="標楷體" w:hint="eastAsia"/>
          <w:b/>
        </w:rPr>
      </w:pPr>
    </w:p>
    <w:p w14:paraId="275B91BB" w14:textId="77777777" w:rsidR="00B22BBB" w:rsidRDefault="00B22BBB" w:rsidP="00B22BBB">
      <w:pPr>
        <w:spacing w:afterLines="20" w:after="72"/>
        <w:rPr>
          <w:rFonts w:eastAsia="標楷體" w:hAnsi="標楷體" w:hint="eastAsia"/>
          <w:b/>
        </w:rPr>
      </w:pPr>
    </w:p>
    <w:p w14:paraId="7EF2788A" w14:textId="77777777" w:rsidR="00B22BBB" w:rsidRDefault="00B22BBB" w:rsidP="00B22BBB">
      <w:pPr>
        <w:spacing w:afterLines="20" w:after="72"/>
        <w:rPr>
          <w:rFonts w:eastAsia="標楷體" w:hAnsi="標楷體" w:hint="eastAsia"/>
          <w:b/>
        </w:rPr>
      </w:pPr>
    </w:p>
    <w:p w14:paraId="37073C85" w14:textId="77777777" w:rsidR="00B22BBB" w:rsidRDefault="00B22BBB" w:rsidP="00B22BBB">
      <w:pPr>
        <w:spacing w:afterLines="20" w:after="72"/>
        <w:rPr>
          <w:rFonts w:eastAsia="標楷體" w:hAnsi="標楷體" w:hint="eastAsia"/>
          <w:b/>
        </w:rPr>
      </w:pPr>
    </w:p>
    <w:p w14:paraId="2BA993DB" w14:textId="77777777" w:rsidR="00B22BBB" w:rsidRPr="00531A71" w:rsidRDefault="00B22BBB" w:rsidP="00B22BBB">
      <w:pPr>
        <w:spacing w:afterLines="20" w:after="72"/>
        <w:rPr>
          <w:rFonts w:eastAsia="標楷體" w:hAnsi="標楷體" w:hint="eastAsia"/>
          <w:b/>
        </w:rPr>
      </w:pPr>
    </w:p>
    <w:p w14:paraId="239A14B9" w14:textId="77777777" w:rsidR="00724BC4" w:rsidRDefault="00724BC4" w:rsidP="00B22BBB">
      <w:pPr>
        <w:spacing w:afterLines="20" w:after="72"/>
        <w:rPr>
          <w:rFonts w:eastAsia="標楷體" w:hAnsi="標楷體"/>
        </w:rPr>
      </w:pPr>
    </w:p>
    <w:p w14:paraId="6919C0B7" w14:textId="77777777" w:rsidR="00B22BBB" w:rsidRPr="00724BC4" w:rsidRDefault="00724BC4" w:rsidP="00724BC4">
      <w:pPr>
        <w:spacing w:afterLines="20" w:after="72"/>
        <w:jc w:val="center"/>
        <w:rPr>
          <w:rFonts w:eastAsia="標楷體" w:hAnsi="標楷體" w:hint="eastAsia"/>
          <w:b/>
          <w:bCs/>
        </w:rPr>
      </w:pPr>
      <w:r w:rsidRPr="00724BC4">
        <w:rPr>
          <w:rFonts w:eastAsia="標楷體" w:hAnsi="標楷體"/>
          <w:b/>
          <w:bCs/>
        </w:rPr>
        <w:t>圖</w:t>
      </w:r>
      <w:r w:rsidRPr="00724BC4">
        <w:rPr>
          <w:rFonts w:eastAsia="標楷體" w:hAnsi="標楷體" w:hint="eastAsia"/>
          <w:b/>
          <w:bCs/>
        </w:rPr>
        <w:t>7.4-13</w:t>
      </w:r>
    </w:p>
    <w:p w14:paraId="1C031F93" w14:textId="77777777" w:rsidR="00B22BBB" w:rsidRPr="00531A71" w:rsidRDefault="00B22BBB" w:rsidP="00B22BBB">
      <w:pPr>
        <w:spacing w:afterLines="20" w:after="72"/>
        <w:rPr>
          <w:rFonts w:eastAsia="標楷體" w:hint="eastAsia"/>
        </w:rPr>
      </w:pPr>
      <w:r w:rsidRPr="00BF2ECD">
        <w:rPr>
          <w:rFonts w:eastAsia="標楷體" w:hAnsi="標楷體" w:hint="eastAsia"/>
          <w:b/>
        </w:rPr>
        <w:t>想法：</w:t>
      </w:r>
      <w:r w:rsidRPr="00531A71">
        <w:rPr>
          <w:rFonts w:eastAsia="標楷體" w:hint="eastAsia"/>
        </w:rPr>
        <w:t>圓的內接四邊形的對角互為補角</w:t>
      </w:r>
    </w:p>
    <w:p w14:paraId="3EDEFDE1" w14:textId="77777777" w:rsidR="00B22BBB" w:rsidRPr="00BF2ECD" w:rsidRDefault="00B22BBB" w:rsidP="00B22BBB">
      <w:pPr>
        <w:spacing w:beforeLines="50" w:before="180"/>
        <w:rPr>
          <w:rFonts w:eastAsia="標楷體" w:hAnsi="標楷體"/>
          <w:b/>
        </w:rPr>
      </w:pPr>
      <w:r w:rsidRPr="00BF2ECD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B22BBB" w:rsidRPr="00531A71" w14:paraId="1352F8FF" w14:textId="77777777" w:rsidTr="00A413DB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BE726A" w14:textId="77777777" w:rsidR="00B22BBB" w:rsidRPr="00531A71" w:rsidRDefault="00B22BBB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437FF89" w14:textId="77777777" w:rsidR="00B22BBB" w:rsidRPr="00531A71" w:rsidRDefault="00B22BBB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B22BBB" w:rsidRPr="00531A71" w14:paraId="0C2CE79F" w14:textId="77777777" w:rsidTr="00A413DB">
        <w:tc>
          <w:tcPr>
            <w:tcW w:w="4361" w:type="dxa"/>
            <w:tcBorders>
              <w:top w:val="single" w:sz="4" w:space="0" w:color="auto"/>
            </w:tcBorders>
          </w:tcPr>
          <w:p w14:paraId="71271A63" w14:textId="77777777" w:rsidR="00B22BBB" w:rsidRPr="00531A71" w:rsidRDefault="00B22BBB" w:rsidP="00A413DB">
            <w:pPr>
              <w:numPr>
                <w:ilvl w:val="0"/>
                <w:numId w:val="58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042C3A4F" w14:textId="77777777" w:rsidR="00B22BBB" w:rsidRPr="00531A71" w:rsidRDefault="00B22BBB" w:rsidP="00A413DB">
            <w:pPr>
              <w:numPr>
                <w:ilvl w:val="0"/>
                <w:numId w:val="5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7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10</w:t>
            </w:r>
            <w:r w:rsidRPr="00531A71">
              <w:rPr>
                <w:rFonts w:eastAsia="標楷體"/>
              </w:rPr>
              <w:t>°</w:t>
            </w:r>
          </w:p>
          <w:p w14:paraId="2FC5A35F" w14:textId="77777777" w:rsidR="00B22BBB" w:rsidRPr="00531A71" w:rsidRDefault="00B22BBB" w:rsidP="00A413DB">
            <w:pPr>
              <w:numPr>
                <w:ilvl w:val="0"/>
                <w:numId w:val="58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4C192F9B" w14:textId="77777777" w:rsidR="00B22BBB" w:rsidRPr="00531A71" w:rsidRDefault="00B22BBB" w:rsidP="00A413DB">
            <w:pPr>
              <w:numPr>
                <w:ilvl w:val="0"/>
                <w:numId w:val="5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10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7D441AB5" w14:textId="77777777" w:rsidR="00B22BBB" w:rsidRPr="00531A71" w:rsidRDefault="00B22BBB" w:rsidP="00B22BB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內接四邊形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的內接四邊形的對角互為補角</w:t>
            </w:r>
          </w:p>
          <w:p w14:paraId="38C183F2" w14:textId="77777777" w:rsidR="00B22BBB" w:rsidRPr="00531A71" w:rsidRDefault="00B22BBB" w:rsidP="00B22BB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int="eastAsia"/>
              </w:rPr>
              <w:t>式移項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°</w:t>
            </w:r>
          </w:p>
          <w:p w14:paraId="72EFADDB" w14:textId="77777777" w:rsidR="00B22BBB" w:rsidRPr="00531A71" w:rsidRDefault="00B22BBB" w:rsidP="00B22BB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內接四邊形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的內接四邊形的對角互為補角</w:t>
            </w:r>
          </w:p>
          <w:p w14:paraId="6FEDADAE" w14:textId="77777777" w:rsidR="00B22BBB" w:rsidRPr="00531A71" w:rsidRDefault="00B22BBB" w:rsidP="00B22BB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移項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0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31BE7888" w14:textId="77777777" w:rsidR="00B22BBB" w:rsidRPr="00B22BBB" w:rsidRDefault="00B22BBB" w:rsidP="0021429D">
      <w:pPr>
        <w:jc w:val="both"/>
        <w:rPr>
          <w:rFonts w:eastAsia="標楷體" w:hint="eastAsia"/>
        </w:rPr>
      </w:pPr>
    </w:p>
    <w:p w14:paraId="7322D4F7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1A510696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31766FE6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27AFA85E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18DAE183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200A1D62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3F15F452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484ABEB6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76832C8C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2150EE4C" w14:textId="77777777" w:rsidR="00D520C7" w:rsidRDefault="00D520C7" w:rsidP="00D520C7">
      <w:pPr>
        <w:rPr>
          <w:rFonts w:eastAsia="標楷體" w:hAnsi="標楷體" w:hint="eastAsia"/>
          <w:b/>
        </w:rPr>
      </w:pPr>
    </w:p>
    <w:p w14:paraId="38D2A1C4" w14:textId="77777777" w:rsidR="00D520C7" w:rsidRPr="00531A71" w:rsidRDefault="002630F4" w:rsidP="00D520C7">
      <w:pPr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="00D520C7" w:rsidRPr="00531A71">
        <w:rPr>
          <w:rFonts w:eastAsia="標楷體" w:hAnsi="標楷體"/>
          <w:b/>
        </w:rPr>
        <w:t>題</w:t>
      </w:r>
      <w:r w:rsidR="00D520C7" w:rsidRPr="00531A71">
        <w:rPr>
          <w:rFonts w:eastAsia="標楷體"/>
          <w:b/>
        </w:rPr>
        <w:t>7.</w:t>
      </w:r>
      <w:r w:rsidR="00D520C7" w:rsidRPr="00531A71">
        <w:rPr>
          <w:rFonts w:eastAsia="標楷體" w:hint="eastAsia"/>
          <w:b/>
        </w:rPr>
        <w:t>4</w:t>
      </w:r>
      <w:r w:rsidR="00D520C7"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2</w:t>
      </w:r>
      <w:r w:rsidR="00D520C7" w:rsidRPr="00531A71">
        <w:rPr>
          <w:rFonts w:eastAsia="標楷體" w:hAnsi="標楷體"/>
          <w:b/>
        </w:rPr>
        <w:t>：</w:t>
      </w:r>
    </w:p>
    <w:p w14:paraId="0394B2F9" w14:textId="77777777" w:rsidR="00724BC4" w:rsidRDefault="00D520C7" w:rsidP="00D520C7">
      <w:pPr>
        <w:spacing w:beforeLines="50" w:before="180"/>
        <w:ind w:firstLineChars="200" w:firstLine="480"/>
        <w:rPr>
          <w:rFonts w:eastAsia="標楷體" w:hAnsi="標楷體"/>
        </w:rPr>
      </w:pPr>
      <w:r w:rsidRPr="00472F39">
        <w:rPr>
          <w:rFonts w:eastAsia="標楷體" w:hAnsi="標楷體"/>
          <w:noProof/>
        </w:rPr>
        <w:pict w14:anchorId="3F3112C7">
          <v:shape id="_x0000_s2444" type="#_x0000_t75" style="position:absolute;left:0;text-align:left;margin-left:124.9pt;margin-top:55.75pt;width:171.65pt;height:142.25pt;z-index:61">
            <v:imagedata r:id="rId203" o:title=""/>
          </v:shape>
        </w:pict>
      </w:r>
      <w:r w:rsidRPr="00472F39">
        <w:rPr>
          <w:rFonts w:eastAsia="標楷體" w:hAnsi="標楷體"/>
        </w:rPr>
        <w:t>如圖</w:t>
      </w:r>
      <w:r w:rsidR="00724BC4">
        <w:rPr>
          <w:rFonts w:eastAsia="標楷體" w:hAnsi="標楷體" w:hint="eastAsia"/>
        </w:rPr>
        <w:t>7.4-14</w:t>
      </w:r>
      <w:r w:rsidRPr="00472F39">
        <w:rPr>
          <w:rFonts w:eastAsia="標楷體" w:hAnsi="標楷體"/>
        </w:rPr>
        <w:t>，</w:t>
      </w:r>
      <w:r w:rsidRPr="00472F39">
        <w:rPr>
          <w:rFonts w:eastAsia="標楷體" w:hAnsi="標楷體" w:hint="eastAsia"/>
        </w:rPr>
        <w:t>若</w:t>
      </w:r>
      <w:r w:rsidRPr="00472F39">
        <w:rPr>
          <w:rFonts w:eastAsia="標楷體" w:hAnsi="標楷體"/>
        </w:rPr>
        <w:t>∠</w:t>
      </w:r>
      <w:r w:rsidRPr="00472F39">
        <w:rPr>
          <w:rFonts w:eastAsia="標楷體"/>
          <w:iCs/>
        </w:rPr>
        <w:t>B</w:t>
      </w:r>
      <w:r w:rsidRPr="00472F39">
        <w:rPr>
          <w:rFonts w:eastAsia="標楷體" w:hAnsi="標楷體"/>
        </w:rPr>
        <w:t>＝</w:t>
      </w:r>
      <w:r w:rsidRPr="00472F39">
        <w:rPr>
          <w:rFonts w:eastAsia="標楷體" w:hint="eastAsia"/>
        </w:rPr>
        <w:t>7</w:t>
      </w:r>
      <w:r>
        <w:rPr>
          <w:rFonts w:eastAsia="標楷體" w:hint="eastAsia"/>
        </w:rPr>
        <w:t>5</w:t>
      </w:r>
      <w:r w:rsidRPr="00472F39">
        <w:rPr>
          <w:rFonts w:eastAsia="標楷體"/>
        </w:rPr>
        <w:t>°</w:t>
      </w:r>
      <w:r w:rsidRPr="00472F39">
        <w:rPr>
          <w:rFonts w:eastAsia="標楷體" w:hint="eastAsia"/>
        </w:rPr>
        <w:t>、</w:t>
      </w:r>
      <w:r w:rsidRPr="00472F39">
        <w:rPr>
          <w:rFonts w:eastAsia="標楷體" w:hAnsi="標楷體"/>
        </w:rPr>
        <w:t>∠</w:t>
      </w:r>
      <w:r w:rsidRPr="00472F39">
        <w:rPr>
          <w:rFonts w:eastAsia="標楷體" w:hint="eastAsia"/>
          <w:iCs/>
        </w:rPr>
        <w:t>D</w:t>
      </w:r>
      <w:r w:rsidRPr="00472F39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5</w:t>
      </w:r>
      <w:r w:rsidRPr="00472F39">
        <w:rPr>
          <w:rFonts w:eastAsia="標楷體"/>
        </w:rPr>
        <w:t>°</w:t>
      </w:r>
      <w:r w:rsidRPr="00472F39">
        <w:rPr>
          <w:rFonts w:eastAsia="標楷體" w:hint="eastAsia"/>
        </w:rPr>
        <w:t>，</w:t>
      </w:r>
      <w:r w:rsidRPr="00472F39">
        <w:rPr>
          <w:rFonts w:eastAsia="標楷體" w:hAnsi="標楷體" w:hint="eastAsia"/>
        </w:rPr>
        <w:t>是否</w:t>
      </w:r>
      <w:r w:rsidRPr="00472F39">
        <w:rPr>
          <w:rFonts w:eastAsia="標楷體" w:hAnsi="標楷體"/>
        </w:rPr>
        <w:t>可以找到一個圓通過四邊形</w:t>
      </w:r>
    </w:p>
    <w:p w14:paraId="7AA2BAF8" w14:textId="77777777" w:rsidR="00D520C7" w:rsidRPr="00472F39" w:rsidRDefault="00D520C7" w:rsidP="00D520C7">
      <w:pPr>
        <w:spacing w:beforeLines="50" w:before="180"/>
        <w:ind w:firstLineChars="200" w:firstLine="480"/>
        <w:rPr>
          <w:rFonts w:eastAsia="標楷體" w:hAnsi="標楷體" w:hint="eastAsia"/>
        </w:rPr>
      </w:pPr>
      <w:r w:rsidRPr="00472F39">
        <w:rPr>
          <w:rFonts w:eastAsia="標楷體"/>
        </w:rPr>
        <w:t>ABCD</w:t>
      </w:r>
      <w:r w:rsidRPr="00472F39">
        <w:rPr>
          <w:rFonts w:eastAsia="標楷體" w:hAnsi="標楷體"/>
        </w:rPr>
        <w:t>的四個頂點？</w:t>
      </w:r>
      <w:r w:rsidRPr="00472F39">
        <w:rPr>
          <w:rFonts w:eastAsia="標楷體" w:hAnsi="標楷體" w:hint="eastAsia"/>
        </w:rPr>
        <w:t>為什麼？</w:t>
      </w:r>
      <w:r w:rsidRPr="00472F39">
        <w:rPr>
          <w:rFonts w:eastAsia="標楷體" w:hAnsi="標楷體"/>
        </w:rPr>
        <w:br/>
      </w:r>
    </w:p>
    <w:p w14:paraId="4FEBA4FE" w14:textId="77777777" w:rsidR="00D520C7" w:rsidRPr="00531A71" w:rsidRDefault="00D520C7" w:rsidP="00D520C7">
      <w:pPr>
        <w:tabs>
          <w:tab w:val="left" w:pos="375"/>
        </w:tabs>
        <w:spacing w:line="0" w:lineRule="atLeast"/>
        <w:rPr>
          <w:rFonts w:eastAsia="標楷體"/>
        </w:rPr>
      </w:pPr>
    </w:p>
    <w:p w14:paraId="1E258981" w14:textId="77777777" w:rsidR="00D520C7" w:rsidRDefault="00D520C7" w:rsidP="00D520C7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2118DC8D" w14:textId="77777777" w:rsidR="00D520C7" w:rsidRDefault="00D520C7" w:rsidP="00D520C7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51D1DA06" w14:textId="77777777" w:rsidR="00D520C7" w:rsidRDefault="00D520C7" w:rsidP="00D520C7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7AA5F8FC" w14:textId="77777777" w:rsidR="00D520C7" w:rsidRDefault="00D520C7" w:rsidP="00D520C7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4C4DCF76" w14:textId="77777777" w:rsidR="00D520C7" w:rsidRPr="00531A71" w:rsidRDefault="00D520C7" w:rsidP="00D520C7">
      <w:pPr>
        <w:tabs>
          <w:tab w:val="left" w:pos="375"/>
        </w:tabs>
        <w:spacing w:line="0" w:lineRule="atLeast"/>
        <w:rPr>
          <w:rFonts w:eastAsia="標楷體"/>
        </w:rPr>
      </w:pPr>
    </w:p>
    <w:p w14:paraId="601CBBB4" w14:textId="77777777" w:rsidR="00D520C7" w:rsidRDefault="00D520C7" w:rsidP="00D520C7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4959E06D" w14:textId="77777777" w:rsidR="00D520C7" w:rsidRPr="00531A71" w:rsidRDefault="00D520C7" w:rsidP="00D520C7">
      <w:pPr>
        <w:tabs>
          <w:tab w:val="left" w:pos="375"/>
        </w:tabs>
        <w:spacing w:line="0" w:lineRule="atLeast"/>
        <w:rPr>
          <w:rFonts w:eastAsia="標楷體"/>
        </w:rPr>
      </w:pPr>
    </w:p>
    <w:p w14:paraId="18038EFD" w14:textId="77777777" w:rsidR="00D520C7" w:rsidRPr="00531A71" w:rsidRDefault="00D520C7" w:rsidP="00D520C7">
      <w:pPr>
        <w:snapToGrid w:val="0"/>
        <w:spacing w:line="320" w:lineRule="exact"/>
        <w:rPr>
          <w:rFonts w:ascii="標楷體" w:eastAsia="標楷體" w:hAnsi="標楷體" w:hint="eastAsia"/>
        </w:rPr>
      </w:pPr>
    </w:p>
    <w:p w14:paraId="5B914E22" w14:textId="77777777" w:rsidR="00D520C7" w:rsidRPr="00724BC4" w:rsidRDefault="00724BC4" w:rsidP="00724BC4">
      <w:pPr>
        <w:snapToGrid w:val="0"/>
        <w:spacing w:line="320" w:lineRule="exact"/>
        <w:jc w:val="center"/>
        <w:rPr>
          <w:rFonts w:ascii="標楷體" w:eastAsia="標楷體" w:hAnsi="標楷體" w:hint="eastAsia"/>
          <w:b/>
          <w:bCs/>
        </w:rPr>
      </w:pPr>
      <w:r w:rsidRPr="00724BC4">
        <w:rPr>
          <w:rFonts w:eastAsia="標楷體" w:hAnsi="標楷體"/>
          <w:b/>
          <w:bCs/>
        </w:rPr>
        <w:t>圖</w:t>
      </w:r>
      <w:r w:rsidRPr="00724BC4">
        <w:rPr>
          <w:rFonts w:eastAsia="標楷體" w:hAnsi="標楷體" w:hint="eastAsia"/>
          <w:b/>
          <w:bCs/>
        </w:rPr>
        <w:t>7.4-14</w:t>
      </w:r>
    </w:p>
    <w:p w14:paraId="706F6077" w14:textId="77777777" w:rsidR="00D520C7" w:rsidRPr="00531A71" w:rsidRDefault="00D520C7" w:rsidP="00D520C7">
      <w:pPr>
        <w:ind w:left="709" w:hangingChars="295" w:hanging="709"/>
        <w:jc w:val="both"/>
        <w:rPr>
          <w:rFonts w:eastAsia="標楷體" w:hint="eastAsia"/>
        </w:rPr>
      </w:pPr>
      <w:r w:rsidRPr="00472F39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若四邊形的對角互為補角，則此四邊形必為圓內接四邊形</w:t>
      </w:r>
    </w:p>
    <w:p w14:paraId="7BD4A791" w14:textId="77777777" w:rsidR="00D520C7" w:rsidRPr="00472F39" w:rsidRDefault="00D520C7" w:rsidP="00D520C7">
      <w:pPr>
        <w:spacing w:beforeLines="50" w:before="180"/>
        <w:ind w:left="1261" w:hangingChars="525" w:hanging="1261"/>
        <w:jc w:val="both"/>
        <w:rPr>
          <w:rFonts w:eastAsia="標楷體"/>
          <w:b/>
        </w:rPr>
      </w:pPr>
      <w:r w:rsidRPr="00472F39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D520C7" w:rsidRPr="00531A71" w14:paraId="27FA3CE9" w14:textId="77777777" w:rsidTr="00A413DB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2D6D13" w14:textId="77777777" w:rsidR="00D520C7" w:rsidRPr="00531A71" w:rsidRDefault="00D520C7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71BE2E11" w14:textId="77777777" w:rsidR="00D520C7" w:rsidRPr="00531A71" w:rsidRDefault="00D520C7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D520C7" w:rsidRPr="00531A71" w14:paraId="461815D6" w14:textId="77777777" w:rsidTr="00A413DB">
        <w:tc>
          <w:tcPr>
            <w:tcW w:w="4644" w:type="dxa"/>
            <w:tcBorders>
              <w:top w:val="single" w:sz="4" w:space="0" w:color="auto"/>
            </w:tcBorders>
          </w:tcPr>
          <w:p w14:paraId="45FF7E80" w14:textId="77777777" w:rsidR="00D520C7" w:rsidRPr="00531A71" w:rsidRDefault="00D520C7" w:rsidP="00A413DB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/>
              </w:rPr>
              <w:t>＋∠</w:t>
            </w:r>
            <w:r w:rsidRPr="00531A71">
              <w:rPr>
                <w:rFonts w:eastAsia="標楷體" w:hAnsi="標楷體" w:hint="eastAsia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75A4D5C1" w14:textId="77777777" w:rsidR="00D520C7" w:rsidRPr="00531A71" w:rsidRDefault="00D520C7" w:rsidP="00A413DB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int="eastAsia"/>
                <w:iCs/>
              </w:rPr>
              <w:t>與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  <w:iCs/>
              </w:rPr>
              <w:t>D</w:t>
            </w:r>
            <w:r w:rsidRPr="00531A71">
              <w:rPr>
                <w:rFonts w:eastAsia="標楷體" w:hint="eastAsia"/>
                <w:iCs/>
              </w:rPr>
              <w:t>互補</w:t>
            </w:r>
          </w:p>
          <w:p w14:paraId="4FA94479" w14:textId="77777777" w:rsidR="00D520C7" w:rsidRPr="00531A71" w:rsidRDefault="00D520C7" w:rsidP="00A413DB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int="eastAsia"/>
              </w:rPr>
              <w:t>為圓內接四邊形</w:t>
            </w:r>
            <w:r w:rsidRPr="00531A71">
              <w:rPr>
                <w:rFonts w:eastAsia="標楷體"/>
              </w:rPr>
              <w:br/>
            </w:r>
          </w:p>
          <w:p w14:paraId="2BB4BD6F" w14:textId="77777777" w:rsidR="00D520C7" w:rsidRPr="00531A71" w:rsidRDefault="00D520C7" w:rsidP="00EF7AF9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noProof/>
              </w:rPr>
              <w:pict w14:anchorId="58AA3262">
                <v:shape id="_x0000_s2445" type="#_x0000_t75" style="position:absolute;left:0;text-align:left;margin-left:60pt;margin-top:61.55pt;width:116.7pt;height:110.65pt;z-index:62">
                  <v:imagedata r:id="rId204" o:title=""/>
                </v:shape>
              </w:pict>
            </w:r>
            <w:r w:rsidRPr="00531A71">
              <w:rPr>
                <w:rFonts w:eastAsia="標楷體" w:hAnsi="標楷體" w:hint="eastAsia"/>
              </w:rPr>
              <w:t>尺規作圖，以</w:t>
            </w:r>
            <w:r w:rsidRPr="00531A71">
              <w:rPr>
                <w:rFonts w:eastAsia="標楷體"/>
                <w:position w:val="-2"/>
              </w:rPr>
              <w:pict w14:anchorId="657B0988">
                <v:shape id="_x0000_i149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="00EF7AF9">
              <w:rPr>
                <w:rFonts w:eastAsia="標楷體"/>
                <w:position w:val="-2"/>
              </w:rPr>
              <w:pict w14:anchorId="3C299693">
                <v:shape id="_x0000_i149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Ansi="標楷體" w:hint="eastAsia"/>
              </w:rPr>
              <w:t>中垂線的交點</w:t>
            </w:r>
            <w:r w:rsidRPr="00531A71">
              <w:rPr>
                <w:rFonts w:eastAsia="標楷體" w:hAnsi="標楷體" w:hint="eastAsia"/>
              </w:rPr>
              <w:t>O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為圓心，</w:t>
            </w:r>
            <w:r w:rsidRPr="00531A71">
              <w:rPr>
                <w:rFonts w:eastAsia="標楷體"/>
                <w:position w:val="-2"/>
              </w:rPr>
              <w:pict w14:anchorId="22825C06">
                <v:shape id="_x0000_i1497" type="#_x0000_t75" alt="%FontSize=12&#10;%TeXFontSize=12&#10;\documentclass{article}&#10;\pagestyle{empty}&#10;\begin{document}&#10;\[&#10;\overline{OA}&#10;\]&#10;\end{document}" style="width:16.5pt;height:10.5pt">
                  <v:imagedata r:id="rId18" o:title="formula_phys"/>
                </v:shape>
              </w:pict>
            </w:r>
            <w:r w:rsidRPr="00531A71">
              <w:rPr>
                <w:rFonts w:eastAsia="標楷體" w:hint="eastAsia"/>
              </w:rPr>
              <w:t>為半徑畫圓</w:t>
            </w:r>
            <w:r w:rsidRPr="00531A71">
              <w:rPr>
                <w:rFonts w:eastAsia="標楷體" w:hint="eastAsia"/>
                <w:position w:val="-2"/>
              </w:rPr>
              <w:t>，</w:t>
            </w: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Ansi="標楷體" w:hint="eastAsia"/>
              </w:rPr>
              <w:t>即為</w:t>
            </w:r>
            <w:r w:rsidRPr="00531A71">
              <w:rPr>
                <w:rFonts w:eastAsia="標楷體" w:hAnsi="標楷體"/>
              </w:rPr>
              <w:t>四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邊形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int="eastAsia"/>
              </w:rPr>
              <w:t>的</w:t>
            </w:r>
            <w:r w:rsidRPr="00531A71">
              <w:rPr>
                <w:rFonts w:eastAsia="標楷體" w:hAnsi="標楷體" w:hint="eastAsia"/>
              </w:rPr>
              <w:t>外接圓，如下圖所示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int="eastAsia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4FD41F3E" w14:textId="77777777" w:rsidR="00D520C7" w:rsidRPr="00531A71" w:rsidRDefault="00D520C7" w:rsidP="00D520C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  <w:iCs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</w:p>
          <w:p w14:paraId="17BF7826" w14:textId="77777777" w:rsidR="00D520C7" w:rsidRPr="00531A71" w:rsidRDefault="00D520C7" w:rsidP="00D520C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補角定義</w:t>
            </w:r>
          </w:p>
          <w:p w14:paraId="27710F7D" w14:textId="77777777" w:rsidR="00D520C7" w:rsidRPr="00531A71" w:rsidRDefault="00D520C7" w:rsidP="00D520C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2</w:t>
            </w:r>
            <w:r w:rsidRPr="00531A71">
              <w:rPr>
                <w:rFonts w:eastAsia="標楷體" w:hint="eastAsia"/>
              </w:rPr>
              <w:t xml:space="preserve">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四邊形的對角互為補角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則此四邊形必為</w:t>
            </w:r>
            <w:r w:rsidR="00382492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內接四邊形</w:t>
            </w:r>
          </w:p>
          <w:p w14:paraId="376C0567" w14:textId="77777777" w:rsidR="00D520C7" w:rsidRPr="00531A71" w:rsidRDefault="00D520C7" w:rsidP="00D520C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利用中垂線上任一點到線段兩端等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距離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同圓半徑相等的性質，可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得知</w:t>
            </w:r>
            <w:r w:rsidRPr="00531A71">
              <w:rPr>
                <w:rFonts w:eastAsia="標楷體" w:hAnsi="標楷體" w:hint="eastAsia"/>
              </w:rPr>
              <w:t>O</w:t>
            </w:r>
            <w:r w:rsidRPr="00531A71">
              <w:rPr>
                <w:rFonts w:eastAsia="標楷體" w:hAnsi="標楷體" w:hint="eastAsia"/>
              </w:rPr>
              <w:t>點為圓心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</w:p>
        </w:tc>
      </w:tr>
    </w:tbl>
    <w:p w14:paraId="250A8F48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21277D26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02F8D2EE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1EC0A9D0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603F50A0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8050694" w14:textId="77777777" w:rsidR="00724BC4" w:rsidRDefault="00724BC4" w:rsidP="002630F4">
      <w:pPr>
        <w:jc w:val="both"/>
        <w:rPr>
          <w:rFonts w:eastAsia="標楷體" w:hAnsi="標楷體"/>
          <w:b/>
        </w:rPr>
      </w:pPr>
    </w:p>
    <w:p w14:paraId="73DA50A7" w14:textId="77777777" w:rsidR="002630F4" w:rsidRDefault="002630F4" w:rsidP="002630F4">
      <w:pPr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3</w:t>
      </w:r>
      <w:r w:rsidRPr="00531A71">
        <w:rPr>
          <w:rFonts w:eastAsia="標楷體" w:hAnsi="標楷體"/>
          <w:b/>
        </w:rPr>
        <w:t>：</w:t>
      </w:r>
    </w:p>
    <w:p w14:paraId="1954FE4C" w14:textId="77777777" w:rsidR="007C6A11" w:rsidRPr="007C6A11" w:rsidRDefault="007C6A11" w:rsidP="002630F4">
      <w:pPr>
        <w:jc w:val="both"/>
        <w:rPr>
          <w:rFonts w:eastAsia="標楷體" w:hint="eastAsia"/>
          <w:bCs/>
        </w:rPr>
      </w:pPr>
      <w:r w:rsidRPr="007C6A11">
        <w:rPr>
          <w:rFonts w:eastAsia="標楷體" w:hAnsi="標楷體" w:hint="eastAsia"/>
          <w:bCs/>
        </w:rPr>
        <w:t>證明圓的內接梯形必為等腰梯形。</w:t>
      </w:r>
    </w:p>
    <w:p w14:paraId="6CAC652D" w14:textId="77777777" w:rsidR="002630F4" w:rsidRPr="00531A71" w:rsidRDefault="002630F4" w:rsidP="002630F4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7E1104C1">
          <v:shape id="_x0000_i1498" type="#_x0000_t75" style="width:131.25pt;height:138pt">
            <v:imagedata r:id="rId205" o:title=""/>
          </v:shape>
        </w:pict>
      </w:r>
    </w:p>
    <w:p w14:paraId="2CB258B3" w14:textId="77777777" w:rsidR="002630F4" w:rsidRDefault="002630F4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>已知：</w:t>
      </w:r>
      <w:r w:rsidRPr="00531A71">
        <w:rPr>
          <w:rFonts w:eastAsia="標楷體" w:hAnsi="標楷體"/>
        </w:rPr>
        <w:t>四邊形</w:t>
      </w:r>
      <w:r w:rsidRPr="00531A71">
        <w:rPr>
          <w:rFonts w:eastAsia="標楷體"/>
        </w:rPr>
        <w:t>ABCD</w:t>
      </w:r>
      <w:r>
        <w:rPr>
          <w:rFonts w:eastAsia="標楷體" w:hint="eastAsia"/>
        </w:rPr>
        <w:t>為梯形，</w:t>
      </w:r>
      <w:r>
        <w:rPr>
          <w:rFonts w:eastAsia="標楷體"/>
          <w:b/>
          <w:noProof/>
          <w:color w:val="000000"/>
          <w:position w:val="-2"/>
        </w:rPr>
        <w:pict w14:anchorId="6DF05141">
          <v:shape id="_x0000_i1499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3F73B9">
        <w:rPr>
          <w:rFonts w:eastAsia="標楷體"/>
          <w:color w:val="000000"/>
        </w:rPr>
        <w:t>∥</w:t>
      </w:r>
      <w:r>
        <w:rPr>
          <w:rFonts w:eastAsia="標楷體"/>
          <w:b/>
          <w:noProof/>
          <w:color w:val="000000"/>
          <w:position w:val="-2"/>
        </w:rPr>
        <w:pict w14:anchorId="376A0F3E">
          <v:shape id="_x0000_i1500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>
        <w:rPr>
          <w:rFonts w:eastAsia="標楷體" w:hint="eastAsia"/>
          <w:b/>
          <w:noProof/>
          <w:color w:val="000000"/>
          <w:position w:val="-2"/>
        </w:rPr>
        <w:t>，</w:t>
      </w:r>
      <w:r w:rsidRPr="002630F4">
        <w:rPr>
          <w:rFonts w:eastAsia="標楷體" w:hint="eastAsia"/>
          <w:noProof/>
          <w:color w:val="000000"/>
        </w:rPr>
        <w:t>且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內接四邊形</w:t>
      </w:r>
    </w:p>
    <w:p w14:paraId="51018D7D" w14:textId="77777777" w:rsidR="00A47932" w:rsidRDefault="00A47932" w:rsidP="00332838">
      <w:pPr>
        <w:adjustRightInd w:val="0"/>
        <w:spacing w:line="380" w:lineRule="exact"/>
        <w:ind w:left="540" w:hanging="540"/>
        <w:rPr>
          <w:rFonts w:eastAsia="標楷體" w:hint="eastAsia"/>
        </w:rPr>
      </w:pPr>
      <w:r>
        <w:rPr>
          <w:rFonts w:eastAsia="標楷體" w:hAnsi="標楷體" w:hint="eastAsia"/>
          <w:b/>
        </w:rPr>
        <w:t>求證：</w:t>
      </w:r>
      <w:r w:rsidRPr="00531A71">
        <w:rPr>
          <w:rFonts w:eastAsia="標楷體"/>
        </w:rPr>
        <w:t>ABCD</w:t>
      </w:r>
      <w:r>
        <w:rPr>
          <w:rFonts w:eastAsia="標楷體" w:hint="eastAsia"/>
        </w:rPr>
        <w:t>為等腰梯形</w:t>
      </w:r>
    </w:p>
    <w:p w14:paraId="439DD2AC" w14:textId="77777777" w:rsidR="00A47932" w:rsidRPr="00A47932" w:rsidRDefault="00A47932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>想法：</w:t>
      </w:r>
      <w:r w:rsidRPr="00A47932">
        <w:rPr>
          <w:rFonts w:eastAsia="標楷體" w:hAnsi="標楷體" w:hint="eastAsia"/>
        </w:rPr>
        <w:t xml:space="preserve">(1) </w:t>
      </w:r>
      <w:r w:rsidRPr="00A47932">
        <w:rPr>
          <w:rFonts w:eastAsia="標楷體" w:hAnsi="標楷體" w:hint="eastAsia"/>
        </w:rPr>
        <w:t>兩平行線間同側內角互補</w:t>
      </w:r>
    </w:p>
    <w:p w14:paraId="18A7D74B" w14:textId="77777777" w:rsidR="00A47932" w:rsidRDefault="00A47932" w:rsidP="00A47932">
      <w:pPr>
        <w:adjustRightInd w:val="0"/>
        <w:spacing w:beforeLines="50" w:before="180"/>
        <w:ind w:left="539" w:hanging="539"/>
        <w:rPr>
          <w:rFonts w:eastAsia="標楷體" w:hint="eastAsia"/>
        </w:rPr>
      </w:pPr>
      <w:r w:rsidRPr="00A47932">
        <w:rPr>
          <w:rFonts w:eastAsia="標楷體" w:hAnsi="標楷體" w:hint="eastAsia"/>
        </w:rPr>
        <w:t xml:space="preserve">      (2) </w:t>
      </w:r>
      <w:r w:rsidRPr="00A47932">
        <w:rPr>
          <w:rFonts w:eastAsia="標楷體" w:hint="eastAsia"/>
        </w:rPr>
        <w:t>圓的內接四邊形的對角互為補角</w:t>
      </w:r>
    </w:p>
    <w:p w14:paraId="79FB24AB" w14:textId="77777777" w:rsidR="00A47932" w:rsidRPr="00A47932" w:rsidRDefault="00A47932" w:rsidP="00A47932">
      <w:pPr>
        <w:adjustRightInd w:val="0"/>
        <w:spacing w:beforeLines="50" w:before="180"/>
        <w:ind w:left="539" w:hanging="539"/>
        <w:rPr>
          <w:rFonts w:eastAsia="標楷體" w:hAnsi="標楷體"/>
          <w:b/>
        </w:rPr>
      </w:pPr>
      <w:r w:rsidRPr="00A47932">
        <w:rPr>
          <w:rFonts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A47932" w:rsidRPr="00531A71" w14:paraId="78FF319A" w14:textId="77777777" w:rsidTr="008620BC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2BABED1" w14:textId="77777777" w:rsidR="00A47932" w:rsidRPr="00531A71" w:rsidRDefault="00A47932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13713CB" w14:textId="77777777" w:rsidR="00A47932" w:rsidRPr="00531A71" w:rsidRDefault="00A47932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A47932" w:rsidRPr="00531A71" w14:paraId="4863C18F" w14:textId="77777777" w:rsidTr="008620BC">
        <w:tc>
          <w:tcPr>
            <w:tcW w:w="3794" w:type="dxa"/>
            <w:tcBorders>
              <w:top w:val="single" w:sz="4" w:space="0" w:color="auto"/>
            </w:tcBorders>
          </w:tcPr>
          <w:p w14:paraId="711EDF7F" w14:textId="77777777" w:rsidR="00A47932" w:rsidRDefault="008620BC" w:rsidP="008620B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48710365" w14:textId="77777777" w:rsidR="008620BC" w:rsidRDefault="008620BC" w:rsidP="008620B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329C2810" w14:textId="77777777" w:rsidR="008620BC" w:rsidRPr="00F44E86" w:rsidRDefault="008620BC" w:rsidP="008620B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2BB9B6A5" w14:textId="77777777" w:rsidR="00F44E86" w:rsidRPr="00F44E86" w:rsidRDefault="00F44E86" w:rsidP="00F44E86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0EA0A0B3" w14:textId="77777777" w:rsidR="00F44E86" w:rsidRPr="00531A71" w:rsidRDefault="00502050" w:rsidP="00F44E86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等腰梯形</w:t>
            </w:r>
            <w:r>
              <w:rPr>
                <w:rFonts w:eastAsia="標楷體"/>
              </w:rPr>
              <w:br/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341B4D1" w14:textId="77777777" w:rsidR="00A47932" w:rsidRDefault="008620BC" w:rsidP="00A47932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梯形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AD79543">
                <v:shape id="_x0000_i150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862014">
                <v:shape id="_x0000_i150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8620BC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Pr="00A47932">
              <w:rPr>
                <w:rFonts w:eastAsia="標楷體" w:hAnsi="標楷體" w:hint="eastAsia"/>
              </w:rPr>
              <w:t>兩平行線間同側內角互補</w:t>
            </w:r>
          </w:p>
          <w:p w14:paraId="4AC27BD5" w14:textId="77777777" w:rsidR="008620BC" w:rsidRDefault="008620BC" w:rsidP="00A47932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內接四邊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A47932">
              <w:rPr>
                <w:rFonts w:eastAsia="標楷體" w:hint="eastAsia"/>
              </w:rPr>
              <w:t>圓的內接四邊形的對角互為補角</w:t>
            </w:r>
          </w:p>
          <w:p w14:paraId="22158647" w14:textId="77777777" w:rsidR="008620BC" w:rsidRDefault="008620BC" w:rsidP="00A47932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</w:t>
            </w:r>
            <w:r w:rsidR="00F44E86">
              <w:rPr>
                <w:rFonts w:eastAsia="標楷體" w:hint="eastAsia"/>
              </w:rPr>
              <w:t xml:space="preserve">2) </w:t>
            </w:r>
            <w:r w:rsidR="00F44E86">
              <w:rPr>
                <w:rFonts w:eastAsia="標楷體" w:hint="eastAsia"/>
              </w:rPr>
              <w:t>遞移律</w:t>
            </w:r>
          </w:p>
          <w:p w14:paraId="2ECD1AD9" w14:textId="77777777" w:rsidR="00F44E86" w:rsidRDefault="00F44E86" w:rsidP="00A4793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等式兩邊同減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</w:p>
          <w:p w14:paraId="0D8BD47F" w14:textId="77777777" w:rsidR="00F44E86" w:rsidRPr="00531A71" w:rsidRDefault="00502050" w:rsidP="00A4793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02050">
              <w:rPr>
                <w:rFonts w:eastAsia="標楷體" w:hint="eastAsia"/>
              </w:rPr>
              <w:t>已知</w:t>
            </w:r>
            <w:r w:rsidRPr="00502050">
              <w:rPr>
                <w:rFonts w:eastAsia="標楷體"/>
              </w:rPr>
              <w:t>ABCD</w:t>
            </w:r>
            <w:r w:rsidRPr="00502050">
              <w:rPr>
                <w:rFonts w:eastAsia="標楷體" w:hint="eastAsia"/>
              </w:rPr>
              <w:t>為梯形，</w:t>
            </w:r>
            <w:r w:rsidRPr="00502050">
              <w:rPr>
                <w:rFonts w:eastAsia="標楷體"/>
                <w:noProof/>
                <w:color w:val="000000"/>
                <w:position w:val="-2"/>
              </w:rPr>
              <w:pict w14:anchorId="2389791B">
                <v:shape id="_x0000_i150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02050">
              <w:rPr>
                <w:rFonts w:eastAsia="標楷體"/>
                <w:color w:val="000000"/>
              </w:rPr>
              <w:t>∥</w:t>
            </w:r>
            <w:r w:rsidRPr="00502050">
              <w:rPr>
                <w:rFonts w:eastAsia="標楷體"/>
                <w:noProof/>
                <w:color w:val="000000"/>
                <w:position w:val="-2"/>
              </w:rPr>
              <w:pict w14:anchorId="6BF7D27A">
                <v:shape id="_x0000_i150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02050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502050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502050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502050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502050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Pr="00502050"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 w:rsidRPr="00502050">
              <w:rPr>
                <w:rFonts w:eastAsia="標楷體"/>
                <w:color w:val="000000"/>
                <w:position w:val="-2"/>
              </w:rPr>
              <w:sym w:font="Symbol" w:char="F0D0"/>
            </w:r>
            <w:r w:rsidRPr="00502050">
              <w:rPr>
                <w:rFonts w:eastAsia="標楷體" w:hint="eastAsia"/>
                <w:color w:val="000000"/>
                <w:position w:val="-2"/>
              </w:rPr>
              <w:t>D</w:t>
            </w:r>
            <w:r w:rsidRPr="00502050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502050">
              <w:rPr>
                <w:rFonts w:eastAsia="標楷體"/>
                <w:color w:val="000000"/>
                <w:position w:val="-2"/>
              </w:rPr>
              <w:sym w:font="Symbol" w:char="F0D0"/>
            </w:r>
            <w:r w:rsidRPr="00502050">
              <w:rPr>
                <w:rFonts w:eastAsia="標楷體" w:hint="eastAsia"/>
                <w:color w:val="000000"/>
                <w:position w:val="-2"/>
              </w:rPr>
              <w:t xml:space="preserve">C </w:t>
            </w:r>
            <w:r w:rsidRPr="00502050">
              <w:rPr>
                <w:rFonts w:eastAsia="標楷體" w:hint="eastAsia"/>
                <w:color w:val="000000"/>
                <w:position w:val="-2"/>
              </w:rPr>
              <w:t>已</w:t>
            </w:r>
            <w:r>
              <w:rPr>
                <w:rFonts w:eastAsia="標楷體" w:hint="eastAsia"/>
                <w:color w:val="000000"/>
                <w:position w:val="-2"/>
              </w:rPr>
              <w:t>證</w:t>
            </w:r>
          </w:p>
        </w:tc>
      </w:tr>
    </w:tbl>
    <w:p w14:paraId="36057858" w14:textId="77777777" w:rsidR="00A47932" w:rsidRDefault="00A47932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0AE6A94E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4DF9C6F0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0251C879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168470EC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71ECD298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2557FF4A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3BE98D47" w14:textId="77777777" w:rsidR="007C6A11" w:rsidRDefault="00AC3933" w:rsidP="00A47932">
      <w:pPr>
        <w:adjustRightInd w:val="0"/>
        <w:spacing w:beforeLines="50" w:before="180"/>
        <w:ind w:left="539" w:hanging="539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</w:p>
    <w:p w14:paraId="09DDBD01" w14:textId="77777777" w:rsidR="00AC3933" w:rsidRPr="007C6A11" w:rsidRDefault="007C6A11" w:rsidP="00A47932">
      <w:pPr>
        <w:adjustRightInd w:val="0"/>
        <w:spacing w:beforeLines="50" w:before="180"/>
        <w:ind w:left="539" w:hanging="539"/>
        <w:rPr>
          <w:rFonts w:eastAsia="標楷體" w:hint="eastAsia"/>
          <w:bCs/>
        </w:rPr>
      </w:pPr>
      <w:r w:rsidRPr="007C6A11">
        <w:rPr>
          <w:rFonts w:eastAsia="標楷體" w:hint="eastAsia"/>
          <w:bCs/>
        </w:rPr>
        <w:t>證明</w:t>
      </w:r>
      <w:r w:rsidR="00AC3933" w:rsidRPr="007C6A11">
        <w:rPr>
          <w:rFonts w:eastAsia="標楷體" w:hint="eastAsia"/>
          <w:bCs/>
        </w:rPr>
        <w:t>圓的內接平行四邊形必為矩形或正方形。</w:t>
      </w:r>
    </w:p>
    <w:p w14:paraId="1AA88B89" w14:textId="77777777" w:rsidR="00AC3933" w:rsidRDefault="005518AE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>
        <w:rPr>
          <w:rFonts w:eastAsia="標楷體" w:hAnsi="標楷體"/>
          <w:b/>
          <w:noProof/>
        </w:rPr>
        <w:pict w14:anchorId="145BCE7E">
          <v:shape id="_x0000_s2460" type="#_x0000_t75" style="position:absolute;left:0;text-align:left;margin-left:244.25pt;margin-top:9.1pt;width:150.3pt;height:150.3pt;z-index:66">
            <v:imagedata r:id="rId206" o:title=""/>
          </v:shape>
        </w:pict>
      </w:r>
      <w:r>
        <w:rPr>
          <w:rFonts w:eastAsia="標楷體" w:hAnsi="標楷體"/>
          <w:b/>
          <w:noProof/>
        </w:rPr>
        <w:pict w14:anchorId="210D790A">
          <v:shape id="_x0000_s2456" type="#_x0000_t75" style="position:absolute;left:0;text-align:left;margin-left:31.1pt;margin-top:9.1pt;width:169.35pt;height:153.8pt;z-index:65">
            <v:imagedata r:id="rId207" o:title=""/>
          </v:shape>
        </w:pict>
      </w:r>
    </w:p>
    <w:p w14:paraId="4EFDB4C6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760CFDFF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6B791951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1FCD3808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1EEB4B46" w14:textId="77777777" w:rsidR="00AC3933" w:rsidRDefault="00AC3933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43B37108" w14:textId="77777777" w:rsidR="00A94EBA" w:rsidRDefault="00A94EBA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 xml:space="preserve">                </w:t>
      </w: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 xml:space="preserve">(a)                              </w:t>
      </w: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(b)</w:t>
      </w:r>
    </w:p>
    <w:p w14:paraId="56040703" w14:textId="77777777" w:rsidR="00A94EBA" w:rsidRDefault="00A94EBA" w:rsidP="00A94EBA">
      <w:pPr>
        <w:adjustRightInd w:val="0"/>
        <w:spacing w:line="380" w:lineRule="exact"/>
        <w:ind w:left="540" w:hanging="540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>已知：</w:t>
      </w:r>
      <w:r w:rsidRPr="00531A71">
        <w:rPr>
          <w:rFonts w:eastAsia="標楷體" w:hAnsi="標楷體"/>
        </w:rPr>
        <w:t>四邊形</w:t>
      </w:r>
      <w:r w:rsidRPr="00531A71">
        <w:rPr>
          <w:rFonts w:eastAsia="標楷體"/>
        </w:rPr>
        <w:t>ABCD</w:t>
      </w:r>
      <w:r>
        <w:rPr>
          <w:rFonts w:eastAsia="標楷體" w:hint="eastAsia"/>
        </w:rPr>
        <w:t>為</w:t>
      </w:r>
      <w:r w:rsidR="007E1D6A">
        <w:rPr>
          <w:rFonts w:eastAsia="標楷體" w:hint="eastAsia"/>
        </w:rPr>
        <w:t>平行四邊形</w:t>
      </w:r>
      <w:r>
        <w:rPr>
          <w:rFonts w:eastAsia="標楷體" w:hint="eastAsia"/>
        </w:rPr>
        <w:t>，</w:t>
      </w:r>
      <w:r w:rsidRPr="002630F4">
        <w:rPr>
          <w:rFonts w:eastAsia="標楷體" w:hint="eastAsia"/>
          <w:noProof/>
          <w:color w:val="000000"/>
        </w:rPr>
        <w:t>且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為圓的內接四邊形</w:t>
      </w:r>
    </w:p>
    <w:p w14:paraId="738DE663" w14:textId="77777777" w:rsidR="00A94EBA" w:rsidRPr="007E1D6A" w:rsidRDefault="00A94EBA" w:rsidP="00A94EBA">
      <w:pPr>
        <w:adjustRightInd w:val="0"/>
        <w:spacing w:line="380" w:lineRule="exact"/>
        <w:ind w:left="540" w:hanging="540"/>
        <w:rPr>
          <w:rFonts w:eastAsia="標楷體" w:hint="eastAsia"/>
        </w:rPr>
      </w:pPr>
      <w:r>
        <w:rPr>
          <w:rFonts w:eastAsia="標楷體" w:hAnsi="標楷體" w:hint="eastAsia"/>
          <w:b/>
        </w:rPr>
        <w:t>求證：</w:t>
      </w:r>
      <w:r w:rsidRPr="00531A71">
        <w:rPr>
          <w:rFonts w:eastAsia="標楷體"/>
        </w:rPr>
        <w:t>ABCD</w:t>
      </w:r>
      <w:r w:rsidR="007E1D6A" w:rsidRPr="007E1D6A">
        <w:rPr>
          <w:rFonts w:eastAsia="標楷體" w:hint="eastAsia"/>
        </w:rPr>
        <w:t>為矩形或正方形</w:t>
      </w:r>
    </w:p>
    <w:p w14:paraId="25CC5E2D" w14:textId="77777777" w:rsidR="00BC6337" w:rsidRPr="00BC6337" w:rsidRDefault="00A94EBA" w:rsidP="00A94EBA">
      <w:pPr>
        <w:adjustRightInd w:val="0"/>
        <w:spacing w:beforeLines="50" w:before="180"/>
        <w:ind w:left="539" w:hanging="539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>想法：</w:t>
      </w:r>
      <w:r w:rsidR="00BC6337" w:rsidRPr="00BC6337">
        <w:rPr>
          <w:rFonts w:eastAsia="標楷體" w:hAnsi="標楷體" w:hint="eastAsia"/>
        </w:rPr>
        <w:t>本題分為兩種情況討論：</w:t>
      </w:r>
      <w:r w:rsidR="00BC6337" w:rsidRPr="00BC6337">
        <w:rPr>
          <w:rFonts w:eastAsia="標楷體" w:hAnsi="標楷體"/>
        </w:rPr>
        <w:br/>
      </w:r>
      <w:r w:rsidR="00BC6337" w:rsidRPr="00BC6337">
        <w:rPr>
          <w:rFonts w:eastAsia="標楷體" w:hAnsi="標楷體" w:hint="eastAsia"/>
        </w:rPr>
        <w:t xml:space="preserve">  </w:t>
      </w:r>
      <w:r w:rsidR="00BC6337" w:rsidRPr="00965550">
        <w:rPr>
          <w:rFonts w:eastAsia="標楷體" w:hAnsi="標楷體" w:hint="eastAsia"/>
          <w:b/>
        </w:rPr>
        <w:t>情況一：若平行四邊形兩鄰邊不相等</w:t>
      </w:r>
      <w:r w:rsidR="00BC6337" w:rsidRPr="00965550">
        <w:rPr>
          <w:rFonts w:eastAsia="標楷體" w:hAnsi="標楷體"/>
          <w:b/>
        </w:rPr>
        <w:br/>
      </w:r>
      <w:r w:rsidR="00BC6337" w:rsidRPr="00965550">
        <w:rPr>
          <w:rFonts w:eastAsia="標楷體" w:hAnsi="標楷體" w:hint="eastAsia"/>
          <w:b/>
        </w:rPr>
        <w:t xml:space="preserve">  </w:t>
      </w:r>
      <w:r w:rsidR="00BC6337" w:rsidRPr="00965550">
        <w:rPr>
          <w:rFonts w:eastAsia="標楷體" w:hAnsi="標楷體" w:hint="eastAsia"/>
          <w:b/>
        </w:rPr>
        <w:t>情況二：若平行四邊形兩鄰邊相等</w:t>
      </w:r>
    </w:p>
    <w:p w14:paraId="2C45A1B7" w14:textId="77777777" w:rsidR="00557C79" w:rsidRPr="00557C79" w:rsidRDefault="00BC6337" w:rsidP="00557C79">
      <w:pPr>
        <w:adjustRightInd w:val="0"/>
        <w:spacing w:beforeLines="50" w:before="180"/>
        <w:ind w:left="539" w:hanging="539"/>
        <w:rPr>
          <w:rFonts w:eastAsia="標楷體" w:hAnsi="標楷體" w:hint="eastAsia"/>
        </w:rPr>
      </w:pPr>
      <w:r w:rsidRPr="00BC6337">
        <w:rPr>
          <w:rFonts w:eastAsia="標楷體" w:hAnsi="標楷體" w:hint="eastAsia"/>
        </w:rPr>
        <w:t xml:space="preserve">      </w:t>
      </w:r>
      <w:r w:rsidRPr="00BC6337">
        <w:rPr>
          <w:rFonts w:eastAsia="標楷體" w:hAnsi="標楷體" w:hint="eastAsia"/>
        </w:rPr>
        <w:t>再利用</w:t>
      </w:r>
      <w:r>
        <w:rPr>
          <w:rFonts w:eastAsia="標楷體" w:hAnsi="標楷體" w:hint="eastAsia"/>
        </w:rPr>
        <w:t xml:space="preserve"> </w:t>
      </w:r>
      <w:r w:rsidR="00A94EBA" w:rsidRPr="00BC6337">
        <w:rPr>
          <w:rFonts w:eastAsia="標楷體" w:hAnsi="標楷體" w:hint="eastAsia"/>
        </w:rPr>
        <w:t xml:space="preserve">(1) </w:t>
      </w:r>
      <w:r w:rsidR="00557C79">
        <w:rPr>
          <w:rFonts w:eastAsia="標楷體" w:hint="eastAsia"/>
        </w:rPr>
        <w:t>平行四邊形兩組對邊平行</w:t>
      </w:r>
    </w:p>
    <w:p w14:paraId="0659BA42" w14:textId="77777777" w:rsidR="00A94EBA" w:rsidRDefault="00A94EBA" w:rsidP="00965550">
      <w:pPr>
        <w:adjustRightInd w:val="0"/>
        <w:ind w:left="539" w:hanging="539"/>
        <w:rPr>
          <w:rFonts w:eastAsia="標楷體" w:hint="eastAsia"/>
        </w:rPr>
      </w:pPr>
      <w:r w:rsidRPr="00BC6337">
        <w:rPr>
          <w:rFonts w:eastAsia="標楷體" w:hAnsi="標楷體" w:hint="eastAsia"/>
        </w:rPr>
        <w:t xml:space="preserve">      </w:t>
      </w:r>
      <w:r w:rsidR="00BC6337" w:rsidRPr="00BC6337">
        <w:rPr>
          <w:rFonts w:eastAsia="標楷體" w:hAnsi="標楷體" w:hint="eastAsia"/>
        </w:rPr>
        <w:t xml:space="preserve">     </w:t>
      </w:r>
      <w:r w:rsidR="00BC6337">
        <w:rPr>
          <w:rFonts w:eastAsia="標楷體" w:hAnsi="標楷體" w:hint="eastAsia"/>
        </w:rPr>
        <w:t xml:space="preserve"> </w:t>
      </w:r>
      <w:r w:rsidR="00BC6337" w:rsidRPr="00BC6337">
        <w:rPr>
          <w:rFonts w:eastAsia="標楷體" w:hAnsi="標楷體" w:hint="eastAsia"/>
        </w:rPr>
        <w:t xml:space="preserve"> </w:t>
      </w:r>
      <w:r w:rsidRPr="00BC6337">
        <w:rPr>
          <w:rFonts w:eastAsia="標楷體" w:hAnsi="標楷體" w:hint="eastAsia"/>
        </w:rPr>
        <w:t xml:space="preserve">(2) </w:t>
      </w:r>
      <w:r w:rsidR="00557C79" w:rsidRPr="00BC6337">
        <w:rPr>
          <w:rFonts w:eastAsia="標楷體" w:hAnsi="標楷體" w:hint="eastAsia"/>
        </w:rPr>
        <w:t>兩平行線間同側內角互補</w:t>
      </w:r>
    </w:p>
    <w:p w14:paraId="3B4B221C" w14:textId="77777777" w:rsidR="00557C79" w:rsidRDefault="00557C79" w:rsidP="00965550">
      <w:pPr>
        <w:adjustRightInd w:val="0"/>
        <w:ind w:left="539" w:hanging="539"/>
        <w:rPr>
          <w:rFonts w:eastAsia="標楷體" w:hint="eastAsia"/>
        </w:rPr>
      </w:pPr>
      <w:r>
        <w:rPr>
          <w:rFonts w:eastAsia="標楷體" w:hint="eastAsia"/>
        </w:rPr>
        <w:t xml:space="preserve">             (3) </w:t>
      </w:r>
      <w:r>
        <w:rPr>
          <w:rFonts w:eastAsia="標楷體" w:hint="eastAsia"/>
        </w:rPr>
        <w:t>平行四邊形兩組對邊相等</w:t>
      </w:r>
    </w:p>
    <w:p w14:paraId="4C68657C" w14:textId="77777777" w:rsidR="00557C79" w:rsidRPr="00557C79" w:rsidRDefault="00557C79" w:rsidP="00965550">
      <w:pPr>
        <w:adjustRightInd w:val="0"/>
        <w:ind w:left="539" w:hanging="539"/>
        <w:rPr>
          <w:rFonts w:eastAsia="標楷體" w:hint="eastAsia"/>
        </w:rPr>
      </w:pPr>
      <w:r>
        <w:rPr>
          <w:rFonts w:eastAsia="標楷體" w:hint="eastAsia"/>
        </w:rPr>
        <w:t xml:space="preserve">             (4) </w:t>
      </w:r>
      <w:r w:rsidRPr="00BC6337">
        <w:rPr>
          <w:rFonts w:eastAsia="標楷體" w:hint="eastAsia"/>
        </w:rPr>
        <w:t>圓的內接四邊形的對角互為補角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來證明</w:t>
      </w:r>
    </w:p>
    <w:p w14:paraId="5C0A33AA" w14:textId="77777777" w:rsidR="00670C14" w:rsidRPr="00670C14" w:rsidRDefault="00670C14" w:rsidP="00A94EBA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 w:rsidRPr="00670C14">
        <w:rPr>
          <w:rFonts w:eastAsia="標楷體" w:hAnsi="標楷體" w:hint="eastAsia"/>
          <w:b/>
        </w:rPr>
        <w:t>情況一：若平行四邊形兩鄰邊不相等</w:t>
      </w:r>
      <w:r w:rsidR="008A4334">
        <w:rPr>
          <w:rFonts w:eastAsia="標楷體" w:hAnsi="標楷體" w:hint="eastAsia"/>
          <w:b/>
        </w:rPr>
        <w:t>，</w:t>
      </w:r>
      <w:r w:rsidR="008A4334" w:rsidRPr="008A4334">
        <w:rPr>
          <w:rFonts w:eastAsia="標楷體"/>
          <w:b/>
          <w:noProof/>
          <w:color w:val="000000"/>
          <w:position w:val="-2"/>
        </w:rPr>
        <w:pict w14:anchorId="1D529213">
          <v:shape id="_x0000_i1505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8A4334" w:rsidRPr="008A4334">
        <w:rPr>
          <w:rFonts w:eastAsia="標楷體" w:hint="eastAsia"/>
          <w:b/>
          <w:noProof/>
          <w:color w:val="000000"/>
          <w:position w:val="-2"/>
        </w:rPr>
        <w:t>≠</w:t>
      </w:r>
      <w:r w:rsidR="008A4334" w:rsidRPr="008A4334">
        <w:rPr>
          <w:rFonts w:eastAsia="標楷體"/>
          <w:b/>
          <w:noProof/>
          <w:color w:val="000000"/>
          <w:position w:val="-2"/>
        </w:rPr>
        <w:pict w14:anchorId="03BAB135">
          <v:shape id="_x0000_i1506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="008A4334">
        <w:rPr>
          <w:rFonts w:eastAsia="標楷體" w:hint="eastAsia"/>
          <w:b/>
          <w:noProof/>
          <w:color w:val="000000"/>
          <w:position w:val="-2"/>
        </w:rPr>
        <w:t>，</w:t>
      </w:r>
      <w:r w:rsidR="008A4334">
        <w:rPr>
          <w:rFonts w:eastAsia="標楷體" w:hAnsi="標楷體" w:hint="eastAsia"/>
          <w:b/>
        </w:rPr>
        <w:t>如上圖</w:t>
      </w:r>
      <w:r w:rsidR="008A4334">
        <w:rPr>
          <w:rFonts w:eastAsia="標楷體" w:hAnsi="標楷體" w:hint="eastAsia"/>
          <w:b/>
        </w:rPr>
        <w:t>(a)</w:t>
      </w:r>
      <w:r w:rsidR="008A4334">
        <w:rPr>
          <w:rFonts w:eastAsia="標楷體" w:hAnsi="標楷體" w:hint="eastAsia"/>
          <w:b/>
        </w:rPr>
        <w:t>所示</w:t>
      </w:r>
    </w:p>
    <w:p w14:paraId="0E6CF6FF" w14:textId="77777777" w:rsidR="00A94EBA" w:rsidRPr="00A47932" w:rsidRDefault="00A94EBA" w:rsidP="00A94EBA">
      <w:pPr>
        <w:adjustRightInd w:val="0"/>
        <w:spacing w:beforeLines="50" w:before="180"/>
        <w:ind w:left="539" w:hanging="539"/>
        <w:rPr>
          <w:rFonts w:eastAsia="標楷體" w:hAnsi="標楷體"/>
          <w:b/>
        </w:rPr>
      </w:pPr>
      <w:r w:rsidRPr="00A47932">
        <w:rPr>
          <w:rFonts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A94EBA" w:rsidRPr="00531A71" w14:paraId="632AC56F" w14:textId="77777777" w:rsidTr="00965550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4C603E" w14:textId="77777777" w:rsidR="00A94EBA" w:rsidRPr="00531A71" w:rsidRDefault="00A94EBA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5E14E890" w14:textId="77777777" w:rsidR="00A94EBA" w:rsidRPr="00531A71" w:rsidRDefault="00A94EBA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A94EBA" w:rsidRPr="00531A71" w14:paraId="03CF46B2" w14:textId="77777777" w:rsidTr="00965550">
        <w:tc>
          <w:tcPr>
            <w:tcW w:w="3510" w:type="dxa"/>
            <w:tcBorders>
              <w:top w:val="single" w:sz="4" w:space="0" w:color="auto"/>
            </w:tcBorders>
          </w:tcPr>
          <w:p w14:paraId="7AE52D74" w14:textId="77777777" w:rsidR="00670C14" w:rsidRPr="00670C14" w:rsidRDefault="00670C14" w:rsidP="00A94EBA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2CEA9D">
                <v:shape id="_x0000_i150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3150E4">
                <v:shape id="_x0000_i150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670C14">
              <w:rPr>
                <w:rFonts w:ascii="標楷體" w:eastAsia="標楷體" w:hAnsi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ascii="標楷體" w:eastAsia="標楷體" w:hAnsi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8F91C16">
                <v:shape id="_x0000_i1509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7B748FE">
                <v:shape id="_x0000_i151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450DBE31" w14:textId="77777777" w:rsidR="00A94EBA" w:rsidRDefault="00A94EBA" w:rsidP="00A94EBA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3B462BCD" w14:textId="77777777" w:rsidR="00A94EBA" w:rsidRDefault="00A94EBA" w:rsidP="00A94EBA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965550"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0E0B34B0" w14:textId="77777777" w:rsidR="00A94EBA" w:rsidRPr="00F44E86" w:rsidRDefault="00A94EBA" w:rsidP="00A94EBA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965550">
              <w:rPr>
                <w:rFonts w:eastAsia="標楷體" w:hint="eastAsia"/>
                <w:color w:val="000000"/>
              </w:rPr>
              <w:t>B</w:t>
            </w:r>
          </w:p>
          <w:p w14:paraId="5EF0F5EA" w14:textId="77777777" w:rsidR="00A94EBA" w:rsidRPr="00F44E86" w:rsidRDefault="00A94EBA" w:rsidP="00A94EBA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965550">
              <w:rPr>
                <w:rFonts w:eastAsia="標楷體" w:hint="eastAsia"/>
                <w:color w:val="000000"/>
              </w:rPr>
              <w:t>B</w:t>
            </w:r>
          </w:p>
          <w:p w14:paraId="5D16F1C4" w14:textId="77777777" w:rsidR="00965550" w:rsidRDefault="00965550" w:rsidP="00965550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5445CB49" w14:textId="77777777" w:rsidR="00C96287" w:rsidRDefault="00C96287" w:rsidP="00965550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14949C9E" w14:textId="77777777" w:rsidR="00C96287" w:rsidRDefault="00C96287" w:rsidP="00965550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÷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24491EDC" w14:textId="77777777" w:rsidR="00C96287" w:rsidRPr="00C96287" w:rsidRDefault="00C96287" w:rsidP="00965550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2431A003" w14:textId="77777777" w:rsidR="00C96287" w:rsidRDefault="00C96287" w:rsidP="00C96287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C96287">
              <w:rPr>
                <w:rFonts w:ascii="標楷體"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1ED44E83" w14:textId="77777777" w:rsidR="00A94EBA" w:rsidRDefault="00C96287" w:rsidP="00C96287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51D4ACA3" w14:textId="77777777" w:rsidR="00C96287" w:rsidRDefault="00C96287" w:rsidP="00C96287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C96287">
              <w:rPr>
                <w:rFonts w:ascii="標楷體"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66EFDA21" w14:textId="77777777" w:rsidR="00C96287" w:rsidRDefault="00C96287" w:rsidP="00C96287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1A9019EE" w14:textId="77777777" w:rsidR="00C96287" w:rsidRPr="00531A71" w:rsidRDefault="00C96287" w:rsidP="00C96287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t>ABCD</w:t>
            </w:r>
            <w:r w:rsidRPr="007E1D6A">
              <w:rPr>
                <w:rFonts w:eastAsia="標楷體" w:hint="eastAsia"/>
              </w:rPr>
              <w:t>為矩形</w:t>
            </w:r>
            <w:r w:rsidR="00637573">
              <w:rPr>
                <w:rFonts w:eastAsia="標楷體"/>
              </w:rPr>
              <w:br/>
            </w:r>
            <w:r w:rsidR="00637573">
              <w:rPr>
                <w:rFonts w:eastAsia="標楷體" w:hint="eastAsia"/>
              </w:rPr>
              <w:br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53F6F31" w14:textId="77777777" w:rsidR="00A94EBA" w:rsidRDefault="00A94EBA" w:rsidP="00A94EBA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已知</w:t>
            </w:r>
            <w:r w:rsidR="00670C14" w:rsidRPr="00531A71">
              <w:rPr>
                <w:rFonts w:eastAsia="標楷體" w:hAnsi="標楷體"/>
              </w:rPr>
              <w:t>四邊形</w:t>
            </w:r>
            <w:r w:rsidR="00670C14" w:rsidRPr="00531A71">
              <w:rPr>
                <w:rFonts w:eastAsia="標楷體"/>
              </w:rPr>
              <w:t>ABCD</w:t>
            </w:r>
            <w:r w:rsidR="00670C14">
              <w:rPr>
                <w:rFonts w:eastAsia="標楷體" w:hint="eastAsia"/>
              </w:rPr>
              <w:t>為平行四邊形</w:t>
            </w:r>
            <w:r w:rsidR="00670C14">
              <w:rPr>
                <w:rFonts w:eastAsia="標楷體" w:hint="eastAsia"/>
              </w:rPr>
              <w:t xml:space="preserve"> </w:t>
            </w:r>
            <w:r w:rsidR="00670C14">
              <w:rPr>
                <w:rFonts w:eastAsia="標楷體" w:hint="eastAsia"/>
              </w:rPr>
              <w:t>＆</w:t>
            </w:r>
            <w:r w:rsidR="00670C14">
              <w:rPr>
                <w:rFonts w:eastAsia="標楷體"/>
              </w:rPr>
              <w:br/>
            </w:r>
            <w:r w:rsidR="00670C14">
              <w:rPr>
                <w:rFonts w:eastAsia="標楷體" w:hint="eastAsia"/>
              </w:rPr>
              <w:t>平行四邊形兩組對邊平行</w:t>
            </w:r>
          </w:p>
          <w:p w14:paraId="0D997954" w14:textId="77777777" w:rsidR="00965550" w:rsidRDefault="00965550" w:rsidP="00A94EBA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77F94F">
                <v:shape id="_x0000_i151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A43F04">
                <v:shape id="_x0000_i151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="00A94EBA"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兩平行線間同側內角互補</w:t>
            </w:r>
          </w:p>
          <w:p w14:paraId="53D04CC7" w14:textId="77777777" w:rsidR="00965550" w:rsidRDefault="00A94EBA" w:rsidP="00A94EBA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 w:rsidR="00965550">
              <w:rPr>
                <w:rFonts w:eastAsia="標楷體"/>
                <w:b/>
                <w:noProof/>
                <w:color w:val="000000"/>
                <w:position w:val="-2"/>
              </w:rPr>
              <w:pict w14:anchorId="6E1244E8">
                <v:shape id="_x0000_i1513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="00965550" w:rsidRPr="003F73B9">
              <w:rPr>
                <w:rFonts w:eastAsia="標楷體"/>
                <w:color w:val="000000"/>
              </w:rPr>
              <w:t>∥</w:t>
            </w:r>
            <w:r w:rsidR="00965550">
              <w:rPr>
                <w:rFonts w:eastAsia="標楷體"/>
                <w:b/>
                <w:noProof/>
                <w:color w:val="000000"/>
                <w:position w:val="-2"/>
              </w:rPr>
              <w:pict w14:anchorId="4DEA6AEC">
                <v:shape id="_x0000_i1514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="00965550"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="00965550">
              <w:rPr>
                <w:rFonts w:eastAsia="標楷體" w:hAnsi="標楷體" w:hint="eastAsia"/>
              </w:rPr>
              <w:t>＆</w:t>
            </w:r>
            <w:r w:rsidR="00965550">
              <w:rPr>
                <w:rFonts w:eastAsia="標楷體" w:hAnsi="標楷體" w:hint="eastAsia"/>
              </w:rPr>
              <w:t xml:space="preserve"> </w:t>
            </w:r>
            <w:r w:rsidR="00965550">
              <w:rPr>
                <w:rFonts w:eastAsia="標楷體" w:hAnsi="標楷體" w:hint="eastAsia"/>
              </w:rPr>
              <w:t>兩平行線間同側內角互補</w:t>
            </w:r>
          </w:p>
          <w:p w14:paraId="791E5025" w14:textId="77777777" w:rsidR="00965550" w:rsidRDefault="00965550" w:rsidP="00A94EB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 </w:t>
            </w:r>
            <w:r>
              <w:rPr>
                <w:rFonts w:eastAsia="標楷體" w:hint="eastAsia"/>
              </w:rPr>
              <w:t>遞移律</w:t>
            </w:r>
          </w:p>
          <w:p w14:paraId="1AF5A430" w14:textId="77777777" w:rsidR="00A94EBA" w:rsidRDefault="00A94EBA" w:rsidP="00A94EB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 w:rsidR="00965550">
              <w:rPr>
                <w:rFonts w:eastAsia="標楷體" w:hint="eastAsia"/>
              </w:rPr>
              <w:t>(4</w:t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等式兩邊同減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</w:p>
          <w:p w14:paraId="5CA88BF2" w14:textId="77777777" w:rsidR="00A94EBA" w:rsidRDefault="00A94EBA" w:rsidP="00965550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02050">
              <w:rPr>
                <w:rFonts w:eastAsia="標楷體" w:hint="eastAsia"/>
              </w:rPr>
              <w:t>已知</w:t>
            </w:r>
            <w:r w:rsidR="00965550" w:rsidRPr="00531A71">
              <w:rPr>
                <w:rFonts w:eastAsia="標楷體"/>
              </w:rPr>
              <w:t>ABCD</w:t>
            </w:r>
            <w:r w:rsidR="00965550" w:rsidRPr="00531A71">
              <w:rPr>
                <w:rFonts w:eastAsia="標楷體" w:hAnsi="標楷體"/>
              </w:rPr>
              <w:t>為圓的內接四邊形</w:t>
            </w:r>
            <w:r w:rsidR="00965550">
              <w:rPr>
                <w:rFonts w:eastAsia="標楷體" w:hAnsi="標楷體" w:hint="eastAsia"/>
              </w:rPr>
              <w:t xml:space="preserve"> </w:t>
            </w:r>
            <w:r w:rsidR="00965550">
              <w:rPr>
                <w:rFonts w:eastAsia="標楷體" w:hAnsi="標楷體" w:hint="eastAsia"/>
              </w:rPr>
              <w:t>＆</w:t>
            </w:r>
            <w:r w:rsidR="00965550">
              <w:rPr>
                <w:rFonts w:eastAsia="標楷體" w:hAnsi="標楷體"/>
              </w:rPr>
              <w:br/>
            </w:r>
            <w:r w:rsidR="00965550" w:rsidRPr="00BC6337">
              <w:rPr>
                <w:rFonts w:eastAsia="標楷體" w:hint="eastAsia"/>
              </w:rPr>
              <w:t>圓的內接四邊形的對角互為補角</w:t>
            </w:r>
          </w:p>
          <w:p w14:paraId="490D99D5" w14:textId="77777777" w:rsidR="00965550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 xml:space="preserve">(5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B </w:t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29D34ED5" w14:textId="77777777" w:rsidR="00C96287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>
              <w:rPr>
                <w:rFonts w:eastAsia="標楷體" w:hint="eastAsia"/>
              </w:rPr>
              <w:t>解一元一次方程式</w:t>
            </w:r>
          </w:p>
          <w:p w14:paraId="2A83FBAD" w14:textId="77777777" w:rsidR="00C96287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8) </w:t>
            </w:r>
            <w:r>
              <w:rPr>
                <w:rFonts w:eastAsia="標楷體" w:hint="eastAsia"/>
              </w:rPr>
              <w:t>遞移律</w:t>
            </w:r>
          </w:p>
          <w:p w14:paraId="245ADB77" w14:textId="77777777" w:rsidR="00C96287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移項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9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</w:p>
          <w:p w14:paraId="4CA21FDF" w14:textId="77777777" w:rsidR="00C96287" w:rsidRDefault="00C96287" w:rsidP="00C96287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14B647">
                <v:shape id="_x0000_i151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A193C3">
                <v:shape id="_x0000_i1516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兩平行線間同側內角互補</w:t>
            </w:r>
          </w:p>
          <w:p w14:paraId="02AD9E55" w14:textId="77777777" w:rsidR="00C96287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1) </w:t>
            </w:r>
            <w:r>
              <w:rPr>
                <w:rFonts w:eastAsia="標楷體" w:hint="eastAsia"/>
              </w:rPr>
              <w:t>移項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8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</w:p>
          <w:p w14:paraId="599FE111" w14:textId="77777777" w:rsidR="00C96287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8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(9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(10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2) </w:t>
            </w:r>
            <w:r>
              <w:rPr>
                <w:rFonts w:eastAsia="標楷體" w:hint="eastAsia"/>
              </w:rPr>
              <w:t>已證</w:t>
            </w:r>
          </w:p>
          <w:p w14:paraId="658A403D" w14:textId="77777777" w:rsidR="00C96287" w:rsidRPr="00531A71" w:rsidRDefault="00C96287" w:rsidP="00C962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="00637573" w:rsidRPr="00531A71">
              <w:rPr>
                <w:rFonts w:eastAsia="標楷體"/>
              </w:rPr>
              <w:t>ABCD</w:t>
            </w:r>
            <w:r w:rsidR="00637573">
              <w:rPr>
                <w:rFonts w:eastAsia="標楷體" w:hint="eastAsia"/>
              </w:rPr>
              <w:t>為平行四邊形</w:t>
            </w:r>
            <w:r w:rsidR="00637573">
              <w:rPr>
                <w:rFonts w:eastAsia="標楷體" w:hint="eastAsia"/>
              </w:rPr>
              <w:t xml:space="preserve"> </w:t>
            </w:r>
            <w:r w:rsidR="00637573">
              <w:rPr>
                <w:rFonts w:eastAsia="標楷體" w:hint="eastAsia"/>
              </w:rPr>
              <w:t>＆</w:t>
            </w:r>
            <w:r w:rsidR="00637573">
              <w:rPr>
                <w:rFonts w:eastAsia="標楷體" w:hint="eastAsia"/>
              </w:rPr>
              <w:t xml:space="preserve"> </w:t>
            </w:r>
            <w:r w:rsidR="00637573">
              <w:rPr>
                <w:rFonts w:eastAsia="標楷體"/>
              </w:rPr>
              <w:br/>
            </w:r>
            <w:r w:rsidR="00637573">
              <w:rPr>
                <w:rFonts w:eastAsia="標楷體" w:hint="eastAsia"/>
              </w:rPr>
              <w:t xml:space="preserve">(13)  </w:t>
            </w:r>
            <w:r w:rsidR="00637573" w:rsidRPr="00B0739C">
              <w:rPr>
                <w:rFonts w:eastAsia="標楷體"/>
                <w:color w:val="000000"/>
              </w:rPr>
              <w:sym w:font="Symbol" w:char="F0D0"/>
            </w:r>
            <w:r w:rsidR="00637573" w:rsidRPr="00B0739C">
              <w:rPr>
                <w:rFonts w:eastAsia="標楷體"/>
                <w:color w:val="000000"/>
              </w:rPr>
              <w:t>A</w:t>
            </w:r>
            <w:r w:rsidR="00637573" w:rsidRPr="00B0739C">
              <w:rPr>
                <w:rFonts w:eastAsia="標楷體" w:hAnsi="標楷體"/>
                <w:color w:val="000000"/>
              </w:rPr>
              <w:t>＝</w:t>
            </w:r>
            <w:r w:rsidR="00637573" w:rsidRPr="00B0739C">
              <w:rPr>
                <w:rFonts w:eastAsia="標楷體"/>
                <w:color w:val="000000"/>
              </w:rPr>
              <w:sym w:font="Symbol" w:char="F0D0"/>
            </w:r>
            <w:r w:rsidR="00637573">
              <w:rPr>
                <w:rFonts w:eastAsia="標楷體" w:hint="eastAsia"/>
                <w:color w:val="000000"/>
              </w:rPr>
              <w:t>B</w:t>
            </w:r>
            <w:r w:rsidR="00637573">
              <w:rPr>
                <w:rFonts w:eastAsia="標楷體" w:hint="eastAsia"/>
                <w:color w:val="000000"/>
              </w:rPr>
              <w:t>＝</w:t>
            </w:r>
            <w:r w:rsidR="00637573" w:rsidRPr="00B0739C">
              <w:rPr>
                <w:rFonts w:eastAsia="標楷體"/>
                <w:color w:val="000000"/>
              </w:rPr>
              <w:sym w:font="Symbol" w:char="F0D0"/>
            </w:r>
            <w:r w:rsidR="00637573">
              <w:rPr>
                <w:rFonts w:eastAsia="標楷體" w:hint="eastAsia"/>
                <w:color w:val="000000"/>
              </w:rPr>
              <w:t>C</w:t>
            </w:r>
            <w:r w:rsidR="00637573" w:rsidRPr="00B0739C">
              <w:rPr>
                <w:rFonts w:eastAsia="標楷體" w:hAnsi="標楷體"/>
                <w:color w:val="000000"/>
              </w:rPr>
              <w:t>＝</w:t>
            </w:r>
            <w:r w:rsidR="00637573" w:rsidRPr="00B0739C">
              <w:rPr>
                <w:rFonts w:eastAsia="標楷體"/>
                <w:color w:val="000000"/>
              </w:rPr>
              <w:sym w:font="Symbol" w:char="F0D0"/>
            </w:r>
            <w:r w:rsidR="00637573">
              <w:rPr>
                <w:rFonts w:eastAsia="標楷體" w:hint="eastAsia"/>
                <w:color w:val="000000"/>
              </w:rPr>
              <w:t>D</w:t>
            </w:r>
            <w:r w:rsidR="00637573">
              <w:rPr>
                <w:rFonts w:eastAsia="標楷體" w:hint="eastAsia"/>
                <w:color w:val="000000"/>
              </w:rPr>
              <w:t>＝</w:t>
            </w:r>
            <w:r w:rsidR="00637573">
              <w:rPr>
                <w:rFonts w:eastAsia="標楷體" w:hAnsi="標楷體" w:hint="eastAsia"/>
                <w:color w:val="000000"/>
              </w:rPr>
              <w:t>90</w:t>
            </w:r>
            <w:r w:rsidR="00637573" w:rsidRPr="00531A71">
              <w:rPr>
                <w:rFonts w:eastAsia="標楷體"/>
              </w:rPr>
              <w:sym w:font="Symbol" w:char="F0B0"/>
            </w:r>
            <w:r w:rsidR="00637573">
              <w:rPr>
                <w:rFonts w:eastAsia="標楷體" w:hint="eastAsia"/>
              </w:rPr>
              <w:t xml:space="preserve"> </w:t>
            </w:r>
            <w:r w:rsidR="00557C79">
              <w:rPr>
                <w:rFonts w:eastAsia="標楷體" w:hint="eastAsia"/>
              </w:rPr>
              <w:t>已證</w:t>
            </w:r>
            <w:r w:rsidR="00637573">
              <w:rPr>
                <w:rFonts w:eastAsia="標楷體" w:hint="eastAsia"/>
              </w:rPr>
              <w:br/>
            </w:r>
            <w:r w:rsidR="00637573">
              <w:rPr>
                <w:rFonts w:eastAsia="標楷體" w:hint="eastAsia"/>
              </w:rPr>
              <w:t>四個角都為直角的平行四邊行為矩形</w:t>
            </w:r>
          </w:p>
        </w:tc>
      </w:tr>
    </w:tbl>
    <w:p w14:paraId="41D7C8AC" w14:textId="77777777" w:rsidR="00A94EBA" w:rsidRPr="00A94EBA" w:rsidRDefault="00A94EBA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0E3A3632" w14:textId="77777777" w:rsidR="00A94EBA" w:rsidRDefault="008A4334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 w:rsidRPr="00965550">
        <w:rPr>
          <w:rFonts w:eastAsia="標楷體" w:hAnsi="標楷體" w:hint="eastAsia"/>
          <w:b/>
        </w:rPr>
        <w:t>情況二：若平行四邊形兩鄰邊相等</w:t>
      </w:r>
      <w:r w:rsidRPr="008A4334">
        <w:rPr>
          <w:rFonts w:eastAsia="標楷體"/>
          <w:b/>
          <w:noProof/>
          <w:color w:val="000000"/>
          <w:position w:val="-2"/>
        </w:rPr>
        <w:pict w14:anchorId="2FAE951B">
          <v:shape id="_x0000_i1517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>
        <w:rPr>
          <w:rFonts w:eastAsia="標楷體" w:hint="eastAsia"/>
          <w:b/>
          <w:noProof/>
          <w:color w:val="000000"/>
          <w:position w:val="-2"/>
        </w:rPr>
        <w:t>＝</w:t>
      </w:r>
      <w:r w:rsidRPr="008A4334">
        <w:rPr>
          <w:rFonts w:eastAsia="標楷體"/>
          <w:b/>
          <w:noProof/>
          <w:color w:val="000000"/>
          <w:position w:val="-2"/>
        </w:rPr>
        <w:pict w14:anchorId="579AEAA0">
          <v:shape id="_x0000_i1518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>
        <w:rPr>
          <w:rFonts w:eastAsia="標楷體" w:hint="eastAsia"/>
          <w:b/>
          <w:noProof/>
          <w:color w:val="000000"/>
          <w:position w:val="-2"/>
        </w:rPr>
        <w:t>，</w:t>
      </w:r>
      <w:r>
        <w:rPr>
          <w:rFonts w:eastAsia="標楷體" w:hAnsi="標楷體" w:hint="eastAsia"/>
          <w:b/>
        </w:rPr>
        <w:t>如上圖</w:t>
      </w:r>
      <w:r>
        <w:rPr>
          <w:rFonts w:eastAsia="標楷體" w:hAnsi="標楷體" w:hint="eastAsia"/>
          <w:b/>
        </w:rPr>
        <w:t>(b)</w:t>
      </w:r>
      <w:r>
        <w:rPr>
          <w:rFonts w:eastAsia="標楷體" w:hAnsi="標楷體" w:hint="eastAsia"/>
          <w:b/>
        </w:rPr>
        <w:t>所示</w:t>
      </w:r>
    </w:p>
    <w:p w14:paraId="6A3DC91E" w14:textId="77777777" w:rsidR="008A4334" w:rsidRPr="00A47932" w:rsidRDefault="008A4334" w:rsidP="008A4334">
      <w:pPr>
        <w:adjustRightInd w:val="0"/>
        <w:spacing w:beforeLines="50" w:before="180"/>
        <w:ind w:left="539" w:hanging="539"/>
        <w:rPr>
          <w:rFonts w:eastAsia="標楷體" w:hAnsi="標楷體"/>
          <w:b/>
        </w:rPr>
      </w:pPr>
      <w:r w:rsidRPr="00A47932">
        <w:rPr>
          <w:rFonts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8A4334" w:rsidRPr="00531A71" w14:paraId="68D72829" w14:textId="77777777" w:rsidTr="008A4334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598380" w14:textId="77777777" w:rsidR="008A4334" w:rsidRPr="00531A71" w:rsidRDefault="008A4334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0816AC28" w14:textId="77777777" w:rsidR="008A4334" w:rsidRPr="00531A71" w:rsidRDefault="008A4334" w:rsidP="00BF11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8A4334" w:rsidRPr="00531A71" w14:paraId="1BBA9D99" w14:textId="77777777" w:rsidTr="008A4334">
        <w:tc>
          <w:tcPr>
            <w:tcW w:w="3510" w:type="dxa"/>
            <w:tcBorders>
              <w:top w:val="single" w:sz="4" w:space="0" w:color="auto"/>
            </w:tcBorders>
          </w:tcPr>
          <w:p w14:paraId="212C9E7D" w14:textId="77777777" w:rsidR="008A4334" w:rsidRDefault="008A4334" w:rsidP="008A433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27D058">
                <v:shape id="_x0000_i151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B70A01A">
                <v:shape id="_x0000_i152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670C14">
              <w:rPr>
                <w:rFonts w:ascii="標楷體" w:eastAsia="標楷體" w:hAnsi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ascii="標楷體" w:eastAsia="標楷體" w:hAnsi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ABAE116">
                <v:shape id="_x0000_i1521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E59C217">
                <v:shape id="_x0000_i1522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r w:rsidR="002055EE">
              <w:rPr>
                <w:rFonts w:eastAsia="標楷體"/>
              </w:rPr>
              <w:br/>
            </w:r>
          </w:p>
          <w:p w14:paraId="47C8E2F9" w14:textId="77777777" w:rsidR="00C472BF" w:rsidRDefault="00C472BF" w:rsidP="008A433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477AF91">
                <v:shape id="_x0000_i152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9724E5">
                <v:shape id="_x0000_i152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76F2927">
                <v:shape id="_x0000_i1525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E8A8D57">
                <v:shape id="_x0000_i1526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</w:p>
          <w:p w14:paraId="00B841D4" w14:textId="77777777" w:rsidR="008A4334" w:rsidRDefault="008A4334" w:rsidP="008A433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BCD</w:t>
            </w:r>
            <w:r w:rsidRPr="007E1D6A">
              <w:rPr>
                <w:rFonts w:eastAsia="標楷體" w:hint="eastAsia"/>
              </w:rPr>
              <w:t>為矩形</w:t>
            </w:r>
          </w:p>
          <w:p w14:paraId="37C20D8D" w14:textId="77777777" w:rsidR="002055EE" w:rsidRPr="00531A71" w:rsidRDefault="00C472BF" w:rsidP="00C472BF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t>ABCD</w:t>
            </w:r>
            <w:r w:rsidRPr="007E1D6A">
              <w:rPr>
                <w:rFonts w:eastAsia="標楷體" w:hint="eastAsia"/>
              </w:rPr>
              <w:t>為</w:t>
            </w:r>
            <w:r>
              <w:rPr>
                <w:rFonts w:eastAsia="標楷體" w:hint="eastAsia"/>
              </w:rPr>
              <w:t>正方</w:t>
            </w:r>
            <w:r w:rsidRPr="007E1D6A">
              <w:rPr>
                <w:rFonts w:eastAsia="標楷體" w:hint="eastAsia"/>
              </w:rPr>
              <w:t>形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A8EA228" w14:textId="77777777" w:rsidR="008A4334" w:rsidRDefault="008A4334" w:rsidP="008A433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平行四邊形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平行四邊形兩組對邊相等</w:t>
            </w:r>
          </w:p>
          <w:p w14:paraId="3CEFA5DC" w14:textId="77777777" w:rsidR="00C472BF" w:rsidRPr="00C472BF" w:rsidRDefault="00C472BF" w:rsidP="008A433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8A4334">
              <w:rPr>
                <w:rFonts w:eastAsia="標楷體"/>
                <w:b/>
                <w:noProof/>
                <w:color w:val="000000"/>
                <w:position w:val="-2"/>
              </w:rPr>
              <w:pict w14:anchorId="545D2A15">
                <v:shape id="_x0000_i152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8A4334">
              <w:rPr>
                <w:rFonts w:eastAsia="標楷體"/>
                <w:b/>
                <w:noProof/>
                <w:color w:val="000000"/>
                <w:position w:val="-2"/>
              </w:rPr>
              <w:pict w14:anchorId="15243BA0">
                <v:shape id="_x0000_i1528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C472BF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C472BF">
              <w:rPr>
                <w:rFonts w:eastAsia="標楷體" w:hint="eastAsia"/>
                <w:noProof/>
                <w:color w:val="000000"/>
                <w:position w:val="-2"/>
              </w:rPr>
              <w:t xml:space="preserve"> (1) </w:t>
            </w:r>
            <w:r w:rsidRPr="00C472BF">
              <w:rPr>
                <w:rFonts w:eastAsia="標楷體" w:hint="eastAsia"/>
                <w:noProof/>
                <w:color w:val="000000"/>
                <w:position w:val="-2"/>
              </w:rPr>
              <w:t>遞移律</w:t>
            </w:r>
          </w:p>
          <w:p w14:paraId="50BAADC8" w14:textId="77777777" w:rsidR="008A4334" w:rsidRDefault="008A4334" w:rsidP="008A433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情況一證得</w:t>
            </w:r>
          </w:p>
          <w:p w14:paraId="24A9A8BA" w14:textId="77777777" w:rsidR="002055EE" w:rsidRPr="00531A71" w:rsidRDefault="00C472BF" w:rsidP="008A433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 w:hint="eastAsia"/>
              </w:rPr>
              <w:t>四</w:t>
            </w:r>
            <w:r w:rsidR="00382492">
              <w:rPr>
                <w:rFonts w:eastAsia="標楷體" w:hint="eastAsia"/>
              </w:rPr>
              <w:t>邊</w:t>
            </w:r>
            <w:r>
              <w:rPr>
                <w:rFonts w:eastAsia="標楷體" w:hint="eastAsia"/>
              </w:rPr>
              <w:t>等長的矩形為正方形</w:t>
            </w:r>
          </w:p>
        </w:tc>
      </w:tr>
    </w:tbl>
    <w:p w14:paraId="613CA8A2" w14:textId="77777777" w:rsidR="00C472BF" w:rsidRDefault="00C472BF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</w:p>
    <w:p w14:paraId="6F1E3593" w14:textId="77777777" w:rsidR="008A4334" w:rsidRPr="00C472BF" w:rsidRDefault="00C472BF" w:rsidP="00A47932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 xml:space="preserve">    </w:t>
      </w:r>
      <w:r>
        <w:rPr>
          <w:rFonts w:eastAsia="標楷體" w:hAnsi="標楷體" w:hint="eastAsia"/>
          <w:b/>
        </w:rPr>
        <w:t>因此，</w:t>
      </w:r>
      <w:r w:rsidRPr="00C472BF">
        <w:rPr>
          <w:rFonts w:eastAsia="標楷體" w:hAnsi="標楷體" w:hint="eastAsia"/>
          <w:b/>
        </w:rPr>
        <w:t>由情況一與情況二可證得</w:t>
      </w:r>
      <w:r w:rsidRPr="00C472BF">
        <w:rPr>
          <w:rFonts w:eastAsia="標楷體"/>
          <w:b/>
        </w:rPr>
        <w:t>ABCD</w:t>
      </w:r>
      <w:r w:rsidRPr="00C472BF">
        <w:rPr>
          <w:rFonts w:eastAsia="標楷體" w:hint="eastAsia"/>
          <w:b/>
        </w:rPr>
        <w:t>為矩形或正方形</w:t>
      </w:r>
      <w:r>
        <w:rPr>
          <w:rFonts w:eastAsia="標楷體" w:hint="eastAsia"/>
          <w:b/>
        </w:rPr>
        <w:t>。</w:t>
      </w:r>
    </w:p>
    <w:p w14:paraId="74FA49BA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40EB5231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1EBCF1C0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51932552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150B9B13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948EB09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D6DAEE1" w14:textId="77777777" w:rsidR="00C472BF" w:rsidRDefault="00C472BF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3DADC41" w14:textId="77777777" w:rsidR="00C472BF" w:rsidRDefault="00C472BF" w:rsidP="007C6A11">
      <w:pPr>
        <w:adjustRightInd w:val="0"/>
        <w:spacing w:line="380" w:lineRule="exact"/>
        <w:rPr>
          <w:rFonts w:eastAsia="標楷體" w:hAnsi="標楷體" w:hint="eastAsia"/>
          <w:b/>
        </w:rPr>
      </w:pPr>
    </w:p>
    <w:p w14:paraId="2E40A6D2" w14:textId="77777777" w:rsidR="00332838" w:rsidRPr="00531A71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="00332838" w:rsidRPr="00531A71">
        <w:rPr>
          <w:rFonts w:eastAsia="標楷體" w:hAnsi="標楷體"/>
          <w:b/>
        </w:rPr>
        <w:t>題</w:t>
      </w:r>
      <w:r w:rsidR="00332838" w:rsidRPr="00531A71">
        <w:rPr>
          <w:rFonts w:eastAsia="標楷體"/>
          <w:b/>
        </w:rPr>
        <w:t>7.</w:t>
      </w:r>
      <w:r w:rsidR="00332838" w:rsidRPr="00531A71">
        <w:rPr>
          <w:rFonts w:eastAsia="標楷體" w:hint="eastAsia"/>
          <w:b/>
        </w:rPr>
        <w:t>4</w:t>
      </w:r>
      <w:r w:rsidR="00332838"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5</w:t>
      </w:r>
      <w:r w:rsidR="00332838" w:rsidRPr="00531A71">
        <w:rPr>
          <w:rFonts w:eastAsia="標楷體" w:hAnsi="標楷體"/>
          <w:b/>
        </w:rPr>
        <w:t>：</w:t>
      </w:r>
    </w:p>
    <w:p w14:paraId="014C8DDA" w14:textId="77777777" w:rsidR="00332838" w:rsidRPr="00531A71" w:rsidRDefault="00332838" w:rsidP="00332838">
      <w:pPr>
        <w:adjustRightInd w:val="0"/>
        <w:spacing w:beforeLines="50" w:before="180" w:line="380" w:lineRule="exact"/>
        <w:ind w:left="476" w:hanging="476"/>
        <w:rPr>
          <w:rFonts w:eastAsia="標楷體"/>
        </w:rPr>
      </w:pPr>
      <w:r w:rsidRPr="00531A71">
        <w:rPr>
          <w:rFonts w:ascii="標楷體" w:eastAsia="標楷體" w:hAnsi="標楷體" w:hint="eastAsia"/>
          <w:bCs/>
        </w:rPr>
        <w:t xml:space="preserve">  </w:t>
      </w:r>
      <w:r w:rsidRPr="00531A71">
        <w:rPr>
          <w:rFonts w:eastAsia="標楷體"/>
          <w:bCs/>
        </w:rPr>
        <w:t xml:space="preserve">  </w:t>
      </w:r>
      <w:r w:rsidRPr="00531A71">
        <w:rPr>
          <w:rFonts w:eastAsia="標楷體" w:hAnsi="標楷體"/>
        </w:rPr>
        <w:t>如圖</w:t>
      </w:r>
      <w:r w:rsidR="007C6A11">
        <w:rPr>
          <w:rFonts w:eastAsia="標楷體" w:hAnsi="標楷體" w:hint="eastAsia"/>
        </w:rPr>
        <w:t>7.4-15</w:t>
      </w:r>
      <w:r w:rsidRPr="00531A71">
        <w:rPr>
          <w:rFonts w:eastAsia="標楷體" w:hAnsi="標楷體"/>
        </w:rPr>
        <w:t>，已知四邊形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的四邊分別與圓相切。若</w:t>
      </w:r>
      <w:r w:rsidRPr="00531A71">
        <w:rPr>
          <w:rFonts w:eastAsia="標楷體" w:hint="eastAsia"/>
        </w:rPr>
        <w:pict w14:anchorId="2A10345B">
          <v:shape id="_x0000_i1529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22</w:t>
      </w:r>
      <w:r w:rsidR="00382492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</w:t>
      </w:r>
      <w:r w:rsidR="00382492">
        <w:rPr>
          <w:rFonts w:eastAsia="標楷體" w:hAnsi="標楷體" w:hint="eastAsia"/>
        </w:rPr>
        <w:br/>
      </w:r>
      <w:r w:rsidRPr="00531A71">
        <w:rPr>
          <w:rFonts w:eastAsia="標楷體" w:hint="eastAsia"/>
        </w:rPr>
        <w:pict w14:anchorId="4AB5489F">
          <v:shape id="_x0000_i1530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 w:hint="eastAsia"/>
        </w:rPr>
        <w:t>2</w:t>
      </w:r>
      <w:r w:rsidRPr="00531A71">
        <w:rPr>
          <w:rFonts w:eastAsia="標楷體"/>
        </w:rPr>
        <w:t>0</w:t>
      </w:r>
      <w:r w:rsidR="00382492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 w:hint="eastAsia"/>
        </w:rPr>
        <w:pict w14:anchorId="27AFD321">
          <v:shape id="_x0000_i1531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1F436AE3">
          <v:shape id="_x0000_i1532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78684E65">
          <v:shape id="_x0000_i1533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549460EA">
          <v:shape id="_x0000_i1534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之值</w:t>
      </w:r>
      <w:r w:rsidRPr="00531A71">
        <w:rPr>
          <w:rFonts w:eastAsia="標楷體" w:hAnsi="標楷體"/>
        </w:rPr>
        <w:t>。</w:t>
      </w:r>
    </w:p>
    <w:p w14:paraId="70EA8337" w14:textId="77777777" w:rsidR="00332838" w:rsidRPr="00531A71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  <w:noProof/>
        </w:rPr>
        <w:pict w14:anchorId="1CE93021">
          <v:shape id="_x0000_s2446" type="#_x0000_t75" style="position:absolute;left:0;text-align:left;margin-left:106.9pt;margin-top:7.2pt;width:187.5pt;height:137pt;z-index:63">
            <v:imagedata r:id="rId208" o:title=""/>
          </v:shape>
        </w:pict>
      </w:r>
    </w:p>
    <w:p w14:paraId="6FB8B676" w14:textId="77777777" w:rsidR="00332838" w:rsidRPr="00531A71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C3CBE63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16096A2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17FA74E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9424F1A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FE16445" w14:textId="77777777" w:rsidR="00332838" w:rsidRPr="00531A71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34D0A460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/>
        </w:rPr>
      </w:pPr>
    </w:p>
    <w:p w14:paraId="433ED3B6" w14:textId="77777777" w:rsidR="007C6A11" w:rsidRPr="007C6A11" w:rsidRDefault="007C6A11" w:rsidP="007C6A11">
      <w:pPr>
        <w:adjustRightInd w:val="0"/>
        <w:ind w:left="431" w:hanging="431"/>
        <w:jc w:val="center"/>
        <w:rPr>
          <w:rFonts w:ascii="標楷體" w:eastAsia="標楷體" w:hAnsi="標楷體" w:hint="eastAsia"/>
          <w:b/>
          <w:bCs/>
        </w:rPr>
      </w:pPr>
      <w:r w:rsidRPr="007C6A11">
        <w:rPr>
          <w:rFonts w:eastAsia="標楷體" w:hAnsi="標楷體"/>
          <w:b/>
          <w:bCs/>
        </w:rPr>
        <w:t>圖</w:t>
      </w:r>
      <w:r w:rsidRPr="007C6A11">
        <w:rPr>
          <w:rFonts w:eastAsia="標楷體" w:hAnsi="標楷體" w:hint="eastAsia"/>
          <w:b/>
          <w:bCs/>
        </w:rPr>
        <w:t>7.4-15</w:t>
      </w:r>
    </w:p>
    <w:p w14:paraId="5C4CC8FA" w14:textId="77777777" w:rsidR="00332838" w:rsidRPr="00531A71" w:rsidRDefault="00332838" w:rsidP="00332838">
      <w:pPr>
        <w:adjustRightInd w:val="0"/>
        <w:spacing w:beforeLines="50" w:before="180"/>
        <w:ind w:left="539" w:hanging="539"/>
        <w:rPr>
          <w:rFonts w:ascii="標楷體" w:eastAsia="標楷體" w:hAnsi="標楷體" w:hint="eastAsia"/>
          <w:iCs/>
        </w:rPr>
      </w:pPr>
      <w:r w:rsidRPr="00942255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eastAsia="標楷體" w:hint="eastAsia"/>
        </w:rPr>
        <w:t>圓外切四邊形的相對一組對邊和等於另一組對邊和</w:t>
      </w:r>
    </w:p>
    <w:p w14:paraId="08C71330" w14:textId="77777777" w:rsidR="00332838" w:rsidRPr="00942255" w:rsidRDefault="00332838" w:rsidP="00332838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942255">
        <w:rPr>
          <w:rFonts w:ascii="標楷體" w:eastAsia="標楷體" w:hAnsi="標楷體" w:hint="eastAsia"/>
          <w:b/>
          <w:iCs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332838" w:rsidRPr="00531A71" w14:paraId="632606AE" w14:textId="77777777" w:rsidTr="00A413DB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37CF49" w14:textId="77777777" w:rsidR="00332838" w:rsidRPr="00531A71" w:rsidRDefault="00332838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017FBDB" w14:textId="77777777" w:rsidR="00332838" w:rsidRPr="00531A71" w:rsidRDefault="00332838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332838" w:rsidRPr="00531A71" w14:paraId="4BDC34F9" w14:textId="77777777" w:rsidTr="00A413DB">
        <w:tc>
          <w:tcPr>
            <w:tcW w:w="4219" w:type="dxa"/>
            <w:tcBorders>
              <w:top w:val="single" w:sz="4" w:space="0" w:color="auto"/>
            </w:tcBorders>
          </w:tcPr>
          <w:p w14:paraId="44DB2072" w14:textId="77777777" w:rsidR="00332838" w:rsidRPr="00531A71" w:rsidRDefault="00332838" w:rsidP="00A47932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382492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r w:rsidRPr="00531A71">
              <w:rPr>
                <w:rFonts w:eastAsia="標楷體" w:hAnsi="標楷體" w:hint="eastAsia"/>
                <w:bCs/>
              </w:rPr>
              <w:t>的外切四邊形</w:t>
            </w:r>
          </w:p>
          <w:p w14:paraId="25788A16" w14:textId="77777777" w:rsidR="00332838" w:rsidRPr="00531A71" w:rsidRDefault="00332838" w:rsidP="00A47932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5B56E452">
                <v:shape id="_x0000_i1535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F820C89">
                <v:shape id="_x0000_i153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2B27A914">
                <v:shape id="_x0000_i153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B8E3EC8">
                <v:shape id="_x0000_i153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1C562B36" w14:textId="77777777" w:rsidR="00332838" w:rsidRPr="00531A71" w:rsidRDefault="00332838" w:rsidP="00A47932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pict w14:anchorId="0B0B4252">
                <v:shape id="_x0000_i153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9FBF817">
                <v:shape id="_x0000_i154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62695BF3">
                <v:shape id="_x0000_i1541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EF9720F">
                <v:shape id="_x0000_i1542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4299A229">
                <v:shape id="_x0000_i154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1AEECA5A">
                <v:shape id="_x0000_i154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55D58ECC">
                <v:shape id="_x0000_i1545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CD41979">
                <v:shape id="_x0000_i154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6FE23057">
                <v:shape id="_x0000_i154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53655D56">
                <v:shape id="_x0000_i154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72BA7D16">
                <v:shape id="_x0000_i154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75DB4D1">
                <v:shape id="_x0000_i155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2( </w:t>
            </w:r>
            <w:r w:rsidRPr="00531A71">
              <w:rPr>
                <w:rFonts w:eastAsia="標楷體" w:hint="eastAsia"/>
              </w:rPr>
              <w:pict w14:anchorId="60EEB1A1">
                <v:shape id="_x0000_i155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021697F">
                <v:shape id="_x0000_i155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(22</w:t>
            </w:r>
            <w:r w:rsidR="00382492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20</w:t>
            </w:r>
            <w:r w:rsidR="00382492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4</w:t>
            </w:r>
            <w:r w:rsidR="00382492">
              <w:rPr>
                <w:rFonts w:eastAsia="標楷體" w:hAnsi="標楷體" w:hint="eastAsia"/>
              </w:rPr>
              <w:t>公分</w:t>
            </w:r>
            <w:r w:rsidR="00382492">
              <w:rPr>
                <w:rFonts w:eastAsia="標楷體" w:hAnsi="標楷體"/>
              </w:rPr>
              <w:br/>
            </w:r>
          </w:p>
          <w:p w14:paraId="30C47974" w14:textId="77777777" w:rsidR="00332838" w:rsidRPr="00531A71" w:rsidRDefault="00332838" w:rsidP="00A47932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int="eastAsia"/>
              </w:rPr>
              <w:pict w14:anchorId="5CD8F837">
                <v:shape id="_x0000_i155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0AB72FF9">
                <v:shape id="_x0000_i1554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0B81CB4">
                <v:shape id="_x0000_i1555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231F68A">
                <v:shape id="_x0000_i155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4</w:t>
            </w:r>
            <w:r w:rsidR="00382492">
              <w:rPr>
                <w:rFonts w:eastAsia="標楷體" w:hAnsi="標楷體" w:hint="eastAsia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7C7431E0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已知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382492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Ansi="標楷體"/>
                <w:bCs/>
              </w:rPr>
              <w:t>的四邊分別與圓相切</w:t>
            </w:r>
          </w:p>
          <w:p w14:paraId="10AA5D4F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切四邊形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72CA47C8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int="eastAsia"/>
              </w:rPr>
              <w:t>題目所求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加法交換律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結合律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 w:hint="eastAsia"/>
              </w:rPr>
              <w:pict w14:anchorId="71CBDB1B">
                <v:shape id="_x0000_i1557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4A185E2">
                <v:shape id="_x0000_i1558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3399F84F">
                <v:shape id="_x0000_i155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4D7B3EF">
                <v:shape id="_x0000_i1560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加法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int="eastAsia"/>
              </w:rPr>
              <w:pict w14:anchorId="521EAB5E">
                <v:shape id="_x0000_i1561" type="#_x0000_t75" alt="%FontSize=12&#10;%TeXFontSize=12&#10;\documentclass{article}&#10;\pagestyle{empty}&#10;\begin{document}&#10;\[&#10;\overline{AB}&#10;\]&#10;\end{document}" style="width:15.75pt;height:10.5pt" o:bullet="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22</w:t>
            </w:r>
            <w:r w:rsidR="00382492">
              <w:rPr>
                <w:rFonts w:eastAsia="標楷體" w:hAnsi="標楷體" w:hint="eastAsia"/>
              </w:rPr>
              <w:t>公分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 w:hint="eastAsia"/>
              </w:rPr>
              <w:pict w14:anchorId="7DA1234A">
                <v:shape id="_x0000_i156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20</w:t>
            </w:r>
            <w:r w:rsidR="00382492">
              <w:rPr>
                <w:rFonts w:eastAsia="標楷體" w:hAnsi="標楷體" w:hint="eastAsia"/>
              </w:rPr>
              <w:t>公分</w:t>
            </w:r>
            <w:r w:rsidR="00382492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  <w:iCs/>
              </w:rPr>
              <w:t>代入得</w:t>
            </w:r>
          </w:p>
          <w:p w14:paraId="5530CAAD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iCs/>
              </w:rPr>
              <w:t>由</w:t>
            </w:r>
            <w:r w:rsidRPr="00531A71">
              <w:rPr>
                <w:rFonts w:eastAsia="標楷體" w:hint="eastAsia"/>
                <w:iCs/>
              </w:rPr>
              <w:t>(3)</w:t>
            </w:r>
          </w:p>
        </w:tc>
      </w:tr>
    </w:tbl>
    <w:p w14:paraId="59E92466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60264521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3736E84B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507A4EE6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F31BC98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321D1AC4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21989B4F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68AF1D3" w14:textId="77777777" w:rsidR="0059371E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4B6C1A79" w14:textId="77777777" w:rsidR="0059371E" w:rsidRDefault="0059371E" w:rsidP="007C6A11">
      <w:pPr>
        <w:adjustRightInd w:val="0"/>
        <w:spacing w:line="380" w:lineRule="exact"/>
        <w:rPr>
          <w:rFonts w:eastAsia="標楷體" w:hAnsi="標楷體" w:hint="eastAsia"/>
          <w:b/>
        </w:rPr>
      </w:pPr>
    </w:p>
    <w:p w14:paraId="0D406050" w14:textId="77777777" w:rsidR="00332838" w:rsidRPr="00531A71" w:rsidRDefault="0059371E" w:rsidP="00332838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="00332838" w:rsidRPr="00531A71">
        <w:rPr>
          <w:rFonts w:eastAsia="標楷體" w:hAnsi="標楷體"/>
          <w:b/>
        </w:rPr>
        <w:t>題</w:t>
      </w:r>
      <w:r w:rsidR="00332838" w:rsidRPr="00531A71">
        <w:rPr>
          <w:rFonts w:eastAsia="標楷體"/>
          <w:b/>
        </w:rPr>
        <w:t>7.</w:t>
      </w:r>
      <w:r w:rsidR="00332838" w:rsidRPr="00531A71">
        <w:rPr>
          <w:rFonts w:eastAsia="標楷體" w:hint="eastAsia"/>
          <w:b/>
        </w:rPr>
        <w:t>4</w:t>
      </w:r>
      <w:r w:rsidR="00332838"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6</w:t>
      </w:r>
      <w:r w:rsidR="00332838" w:rsidRPr="00531A71">
        <w:rPr>
          <w:rFonts w:eastAsia="標楷體" w:hAnsi="標楷體"/>
          <w:b/>
        </w:rPr>
        <w:t>：</w:t>
      </w:r>
    </w:p>
    <w:p w14:paraId="79BB940F" w14:textId="77777777" w:rsidR="00332838" w:rsidRPr="00531A71" w:rsidRDefault="00332838" w:rsidP="00332838">
      <w:pPr>
        <w:adjustRightInd w:val="0"/>
        <w:spacing w:beforeLines="50" w:before="180" w:line="380" w:lineRule="exact"/>
        <w:ind w:left="480" w:hangingChars="200" w:hanging="4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</w:t>
      </w:r>
      <w:r w:rsidRPr="00531A71">
        <w:rPr>
          <w:rFonts w:eastAsia="標楷體"/>
        </w:rPr>
        <w:t xml:space="preserve">   </w:t>
      </w:r>
      <w:r w:rsidRPr="00531A71">
        <w:rPr>
          <w:rFonts w:eastAsia="標楷體" w:hAnsi="標楷體"/>
        </w:rPr>
        <w:t>如圖</w:t>
      </w:r>
      <w:r w:rsidR="007C6A11">
        <w:rPr>
          <w:rFonts w:eastAsia="標楷體" w:hAnsi="標楷體" w:hint="eastAsia"/>
        </w:rPr>
        <w:t>7.4-16</w:t>
      </w:r>
      <w:r w:rsidRPr="00531A71">
        <w:rPr>
          <w:rFonts w:eastAsia="標楷體" w:hAnsi="標楷體"/>
        </w:rPr>
        <w:t>，已知四邊形</w:t>
      </w:r>
      <w:r w:rsidRPr="00531A71">
        <w:rPr>
          <w:rFonts w:eastAsia="標楷體"/>
          <w:iCs/>
        </w:rPr>
        <w:t>ABCD</w:t>
      </w:r>
      <w:r w:rsidRPr="00531A71">
        <w:rPr>
          <w:rFonts w:eastAsia="標楷體" w:hAnsi="標楷體"/>
        </w:rPr>
        <w:t>的四邊分別與圓相切。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 w:hint="eastAsia"/>
        </w:rPr>
        <w:pict w14:anchorId="29D3CE89">
          <v:shape id="_x0000_i1563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3DA732F7">
          <v:shape id="_x0000_i1564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525AF55C">
          <v:shape id="_x0000_i1565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0683BD24">
          <v:shape id="_x0000_i1566" type="#_x0000_t75" alt="%FontSize=12&#10;%TeXFontSize=12&#10;\documentclass{article}&#10;\pagestyle{empty}&#10;\begin{document}&#10;\[&#10;\overline{AD}&#10;\]&#10;\end{document}" style="width:17.25pt;height:10.5pt">
            <v:imagedata r:id="rId100" o:title="formula_phys"/>
          </v:shape>
        </w:pict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60</w:t>
      </w:r>
      <w:r w:rsidRPr="00531A71">
        <w:rPr>
          <w:rFonts w:eastAsia="標楷體" w:hAnsi="標楷體"/>
        </w:rPr>
        <w:t>公分，則</w:t>
      </w:r>
      <w:r w:rsidRPr="00531A71">
        <w:rPr>
          <w:rFonts w:eastAsia="標楷體" w:hint="eastAsia"/>
        </w:rPr>
        <w:pict w14:anchorId="06FBC514">
          <v:shape id="_x0000_i1567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03C4502F">
          <v:shape id="_x0000_i1568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</w:p>
    <w:p w14:paraId="2C2BE9BA" w14:textId="77777777" w:rsidR="00332838" w:rsidRPr="00531A71" w:rsidRDefault="00332838" w:rsidP="00332838">
      <w:pPr>
        <w:adjustRightInd w:val="0"/>
        <w:spacing w:beforeLines="50" w:before="180"/>
        <w:ind w:left="431" w:hanging="431"/>
        <w:rPr>
          <w:rFonts w:eastAsia="標楷體" w:hint="eastAsia"/>
        </w:rPr>
      </w:pPr>
      <w:r w:rsidRPr="00531A71">
        <w:rPr>
          <w:rFonts w:eastAsia="標楷體"/>
          <w:noProof/>
        </w:rPr>
        <w:pict w14:anchorId="38E81E02">
          <v:shape id="_x0000_s2447" type="#_x0000_t75" style="position:absolute;left:0;text-align:left;margin-left:113.9pt;margin-top:11.15pt;width:187.7pt;height:140pt;z-index:64">
            <v:imagedata r:id="rId209" o:title=""/>
          </v:shape>
        </w:pict>
      </w:r>
    </w:p>
    <w:p w14:paraId="2BB25C2A" w14:textId="77777777" w:rsidR="00332838" w:rsidRPr="00531A71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48677B1" w14:textId="77777777" w:rsidR="00332838" w:rsidRPr="00531A71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5AAC998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404B5A4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3B94439" w14:textId="77777777" w:rsidR="00332838" w:rsidRPr="000175B7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57B0AE9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C5E5C12" w14:textId="77777777" w:rsidR="00332838" w:rsidRDefault="00332838" w:rsidP="00332838">
      <w:pPr>
        <w:adjustRightInd w:val="0"/>
        <w:ind w:left="431" w:hanging="431"/>
        <w:rPr>
          <w:rFonts w:ascii="標楷體" w:eastAsia="標楷體" w:hAnsi="標楷體"/>
        </w:rPr>
      </w:pPr>
    </w:p>
    <w:p w14:paraId="3AFEE6B2" w14:textId="77777777" w:rsidR="007C6A11" w:rsidRPr="007C6A11" w:rsidRDefault="007C6A11" w:rsidP="007C6A11">
      <w:pPr>
        <w:adjustRightInd w:val="0"/>
        <w:ind w:left="431" w:hanging="431"/>
        <w:jc w:val="center"/>
        <w:rPr>
          <w:rFonts w:ascii="標楷體" w:eastAsia="標楷體" w:hAnsi="標楷體" w:hint="eastAsia"/>
          <w:b/>
          <w:bCs/>
        </w:rPr>
      </w:pPr>
      <w:r w:rsidRPr="007C6A11">
        <w:rPr>
          <w:rFonts w:eastAsia="標楷體" w:hAnsi="標楷體"/>
          <w:b/>
          <w:bCs/>
        </w:rPr>
        <w:t>圖</w:t>
      </w:r>
      <w:r w:rsidRPr="007C6A11">
        <w:rPr>
          <w:rFonts w:eastAsia="標楷體" w:hAnsi="標楷體" w:hint="eastAsia"/>
          <w:b/>
          <w:bCs/>
        </w:rPr>
        <w:t>7.4-16</w:t>
      </w:r>
    </w:p>
    <w:p w14:paraId="5FE5116E" w14:textId="77777777" w:rsidR="00332838" w:rsidRPr="00531A71" w:rsidRDefault="00332838" w:rsidP="00332838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  <w:r w:rsidRPr="00942255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eastAsia="標楷體" w:hint="eastAsia"/>
        </w:rPr>
        <w:t>圓外切四邊形的相對一組對邊和等於另一組對邊和</w:t>
      </w:r>
    </w:p>
    <w:p w14:paraId="71DA8FD6" w14:textId="77777777" w:rsidR="00332838" w:rsidRPr="00942255" w:rsidRDefault="00332838" w:rsidP="00332838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942255">
        <w:rPr>
          <w:rFonts w:ascii="標楷體" w:eastAsia="標楷體" w:hAnsi="標楷體" w:hint="eastAsia"/>
          <w:b/>
          <w:iCs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394"/>
      </w:tblGrid>
      <w:tr w:rsidR="00332838" w:rsidRPr="00531A71" w14:paraId="6E7774E2" w14:textId="77777777" w:rsidTr="00382492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CCEDA4" w14:textId="77777777" w:rsidR="00332838" w:rsidRPr="00531A71" w:rsidRDefault="00332838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8C591CF" w14:textId="77777777" w:rsidR="00332838" w:rsidRPr="00531A71" w:rsidRDefault="00332838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332838" w:rsidRPr="00531A71" w14:paraId="6C4193DF" w14:textId="77777777" w:rsidTr="00382492">
        <w:tc>
          <w:tcPr>
            <w:tcW w:w="4537" w:type="dxa"/>
            <w:tcBorders>
              <w:top w:val="single" w:sz="4" w:space="0" w:color="auto"/>
            </w:tcBorders>
          </w:tcPr>
          <w:p w14:paraId="77CBF543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382492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r w:rsidRPr="00531A71">
              <w:rPr>
                <w:rFonts w:eastAsia="標楷體" w:hAnsi="標楷體" w:hint="eastAsia"/>
                <w:bCs/>
              </w:rPr>
              <w:t>的外切四邊形</w:t>
            </w:r>
          </w:p>
          <w:p w14:paraId="668D1295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1D44CC3B">
                <v:shape id="_x0000_i1569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35BACE7">
                <v:shape id="_x0000_i1570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1F04FFF9">
                <v:shape id="_x0000_i157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1DDCB638">
                <v:shape id="_x0000_i157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4D0ED916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3747561D">
                <v:shape id="_x0000_i157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6BF7339">
                <v:shape id="_x0000_i1574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9B41FA2">
                <v:shape id="_x0000_i1575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E2E6018">
                <v:shape id="_x0000_i1576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="00382492">
              <w:rPr>
                <w:rFonts w:eastAsia="標楷體" w:hAnsi="標楷體" w:hint="eastAsia"/>
              </w:rPr>
              <w:t>公分</w:t>
            </w:r>
          </w:p>
          <w:p w14:paraId="4DAAFD9A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( </w:t>
            </w:r>
            <w:r w:rsidRPr="00531A71">
              <w:rPr>
                <w:rFonts w:eastAsia="標楷體" w:hint="eastAsia"/>
              </w:rPr>
              <w:pict w14:anchorId="6429552E">
                <v:shape id="_x0000_i157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0B5A519">
                <v:shape id="_x0000_i157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738B6C52">
                <v:shape id="_x0000_i1579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6C7877D">
                <v:shape id="_x0000_i1580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="00382492">
              <w:rPr>
                <w:rFonts w:eastAsia="標楷體" w:hAnsi="標楷體" w:hint="eastAsia"/>
              </w:rPr>
              <w:t>公分</w:t>
            </w:r>
          </w:p>
          <w:p w14:paraId="33CFEA44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( </w:t>
            </w:r>
            <w:r w:rsidRPr="00531A71">
              <w:rPr>
                <w:rFonts w:eastAsia="標楷體" w:hint="eastAsia"/>
              </w:rPr>
              <w:pict w14:anchorId="6FA5B06E">
                <v:shape id="_x0000_i158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26E6CFD">
                <v:shape id="_x0000_i158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2157F7A9">
                <v:shape id="_x0000_i158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6C4C864">
                <v:shape id="_x0000_i158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="00382492">
              <w:rPr>
                <w:rFonts w:eastAsia="標楷體" w:hAnsi="標楷體" w:hint="eastAsia"/>
              </w:rPr>
              <w:t>公分</w:t>
            </w:r>
          </w:p>
          <w:p w14:paraId="4A5B0D11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2( </w:t>
            </w:r>
            <w:r w:rsidRPr="00531A71">
              <w:rPr>
                <w:rFonts w:eastAsia="標楷體" w:hint="eastAsia"/>
              </w:rPr>
              <w:pict w14:anchorId="06486E70">
                <v:shape id="_x0000_i158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3C16474">
                <v:shape id="_x0000_i1586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 w:rsidRPr="00531A71">
              <w:rPr>
                <w:rFonts w:eastAsia="標楷體" w:hint="eastAsia"/>
              </w:rPr>
              <w:t>0</w:t>
            </w:r>
            <w:r w:rsidR="00382492">
              <w:rPr>
                <w:rFonts w:eastAsia="標楷體" w:hAnsi="標楷體" w:hint="eastAsia"/>
              </w:rPr>
              <w:t>公分</w:t>
            </w:r>
          </w:p>
          <w:p w14:paraId="22112144" w14:textId="77777777" w:rsidR="00332838" w:rsidRPr="00531A71" w:rsidRDefault="00332838" w:rsidP="00A413DB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4D377E99">
                <v:shape id="_x0000_i158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65007FDB">
                <v:shape id="_x0000_i1588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="00382492"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6</w:t>
            </w:r>
            <w:r w:rsidRPr="00531A71">
              <w:rPr>
                <w:rFonts w:eastAsia="標楷體" w:hAnsi="標楷體" w:hint="eastAsia"/>
              </w:rPr>
              <w:t>0</w:t>
            </w:r>
            <w:r w:rsidR="00382492">
              <w:rPr>
                <w:rFonts w:eastAsia="標楷體" w:hAnsi="標楷體" w:hint="eastAsia"/>
              </w:rPr>
              <w:t>公分</w:t>
            </w:r>
            <w:r w:rsidR="00382492">
              <w:rPr>
                <w:rFonts w:eastAsia="標楷體" w:hAnsi="標楷體" w:hint="eastAsia"/>
              </w:rPr>
              <w:t>)</w:t>
            </w:r>
            <w:r w:rsidRPr="00531A71">
              <w:rPr>
                <w:rFonts w:eastAsia="標楷體" w:hAnsi="標楷體" w:hint="eastAsia"/>
              </w:rPr>
              <w:t>÷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30</w:t>
            </w:r>
            <w:r w:rsidR="00382492">
              <w:rPr>
                <w:rFonts w:eastAsia="標楷體" w:hAnsi="標楷體" w:hint="eastAsia"/>
              </w:rPr>
              <w:t>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0635EA40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已知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382492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Ansi="標楷體"/>
                <w:bCs/>
              </w:rPr>
              <w:t>的四邊分別與圓相切</w:t>
            </w:r>
          </w:p>
          <w:p w14:paraId="5D6843BC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切四邊形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03FB5CC4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</w:p>
          <w:p w14:paraId="5D227A08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加法交換律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結合律</w:t>
            </w:r>
          </w:p>
          <w:p w14:paraId="0EB072E8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 w:hint="eastAsia"/>
              </w:rPr>
              <w:pict w14:anchorId="5F35F150">
                <v:shape id="_x0000_i1589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3777476">
                <v:shape id="_x0000_i1590" type="#_x0000_t75" alt="%FontSize=12&#10;%TeXFontSize=12&#10;\documentclass{article}&#10;\pagestyle{empty}&#10;\begin{document}&#10;\[&#10;\overline{AD}&#10;\]&#10;\end{document}" style="width:17.25pt;height:10.5pt">
                  <v:imagedata r:id="rId10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08BBAA03">
                <v:shape id="_x0000_i1591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275F215">
                <v:shape id="_x0000_i1592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2234D446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r w:rsidRPr="00531A71">
              <w:rPr>
                <w:rFonts w:eastAsia="標楷體" w:hint="eastAsia"/>
              </w:rPr>
              <w:t>加法</w:t>
            </w:r>
          </w:p>
          <w:p w14:paraId="5FC0386D" w14:textId="77777777" w:rsidR="00332838" w:rsidRPr="00531A71" w:rsidRDefault="00332838" w:rsidP="0033283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 w:hint="eastAsia"/>
              </w:rPr>
              <w:t>等式兩邊同除以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得</w:t>
            </w:r>
          </w:p>
        </w:tc>
      </w:tr>
    </w:tbl>
    <w:p w14:paraId="2AD2CFE5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747E3DA9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2A106273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519D988A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25F1B9E8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4575AF9B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4EDE9B3C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4CF6230A" w14:textId="77777777" w:rsidR="006F5506" w:rsidRDefault="006F5506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19AB1319" w14:textId="77777777" w:rsidR="006F5506" w:rsidRDefault="006F5506" w:rsidP="007C6A11">
      <w:pPr>
        <w:adjustRightInd w:val="0"/>
        <w:spacing w:line="380" w:lineRule="exact"/>
        <w:rPr>
          <w:rFonts w:eastAsia="標楷體" w:hAnsi="標楷體" w:hint="eastAsia"/>
          <w:b/>
        </w:rPr>
      </w:pPr>
    </w:p>
    <w:p w14:paraId="53085F1A" w14:textId="77777777" w:rsidR="006F5506" w:rsidRPr="00531A71" w:rsidRDefault="0059371E" w:rsidP="006F5506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="006F5506" w:rsidRPr="00531A71">
        <w:rPr>
          <w:rFonts w:eastAsia="標楷體" w:hAnsi="標楷體"/>
          <w:b/>
        </w:rPr>
        <w:t>題</w:t>
      </w:r>
      <w:r w:rsidR="006F5506" w:rsidRPr="00531A71">
        <w:rPr>
          <w:rFonts w:eastAsia="標楷體"/>
          <w:b/>
        </w:rPr>
        <w:t>7.</w:t>
      </w:r>
      <w:r w:rsidR="006F5506" w:rsidRPr="00531A71">
        <w:rPr>
          <w:rFonts w:eastAsia="標楷體" w:hint="eastAsia"/>
          <w:b/>
        </w:rPr>
        <w:t>4</w:t>
      </w:r>
      <w:r w:rsidR="006F5506"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7</w:t>
      </w:r>
      <w:r w:rsidR="006F5506" w:rsidRPr="00531A71">
        <w:rPr>
          <w:rFonts w:eastAsia="標楷體" w:hAnsi="標楷體"/>
          <w:b/>
        </w:rPr>
        <w:t>：</w:t>
      </w:r>
    </w:p>
    <w:p w14:paraId="03354B0E" w14:textId="77777777" w:rsidR="006F5506" w:rsidRPr="00531A71" w:rsidRDefault="006F5506" w:rsidP="006F5506">
      <w:pPr>
        <w:snapToGrid w:val="0"/>
        <w:spacing w:beforeLines="50" w:before="180"/>
        <w:ind w:left="480" w:hangingChars="200" w:hanging="4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</w:t>
      </w:r>
      <w:r w:rsidRPr="00531A71">
        <w:rPr>
          <w:rFonts w:eastAsia="標楷體"/>
          <w:b/>
        </w:rPr>
        <w:t xml:space="preserve"> </w:t>
      </w:r>
      <w:r w:rsidR="00551A68" w:rsidRPr="00531A71">
        <w:rPr>
          <w:rFonts w:eastAsia="標楷體" w:hAnsi="標楷體"/>
        </w:rPr>
        <w:t>圖</w:t>
      </w:r>
      <w:r w:rsidR="007C6A11">
        <w:rPr>
          <w:rFonts w:eastAsia="標楷體" w:hAnsi="標楷體" w:hint="eastAsia"/>
        </w:rPr>
        <w:t>7.4-17</w:t>
      </w:r>
      <w:r w:rsidR="00551A68">
        <w:rPr>
          <w:rFonts w:eastAsia="標楷體" w:hAnsi="標楷體" w:hint="eastAsia"/>
        </w:rPr>
        <w:t>中的</w:t>
      </w:r>
      <w:r w:rsidR="00551A68" w:rsidRPr="00531A71">
        <w:rPr>
          <w:rFonts w:eastAsia="標楷體" w:hAnsi="標楷體"/>
        </w:rPr>
        <w:t>圓為四邊形</w:t>
      </w:r>
      <w:r w:rsidR="00551A68" w:rsidRPr="00531A71">
        <w:rPr>
          <w:rFonts w:eastAsia="標楷體"/>
          <w:iCs/>
        </w:rPr>
        <w:t>ABCD</w:t>
      </w:r>
      <w:r w:rsidR="00551A68" w:rsidRPr="00531A71">
        <w:rPr>
          <w:rFonts w:eastAsia="標楷體" w:hAnsi="標楷體"/>
        </w:rPr>
        <w:t>的內切圓。若</w:t>
      </w:r>
      <w:r w:rsidR="00551A68" w:rsidRPr="00531A71">
        <w:rPr>
          <w:rFonts w:eastAsia="標楷體"/>
          <w:w w:val="50"/>
        </w:rPr>
        <w:t xml:space="preserve"> </w:t>
      </w:r>
      <w:r w:rsidR="00551A68" w:rsidRPr="00531A71">
        <w:rPr>
          <w:rFonts w:eastAsia="標楷體" w:hint="eastAsia"/>
        </w:rPr>
        <w:pict w14:anchorId="21D4E3ED">
          <v:shape id="_x0000_i1593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551A68" w:rsidRPr="00531A71">
        <w:rPr>
          <w:rFonts w:eastAsia="標楷體" w:hAnsi="標楷體"/>
        </w:rPr>
        <w:t>＝</w:t>
      </w:r>
      <w:r w:rsidR="00551A68" w:rsidRPr="00531A71">
        <w:rPr>
          <w:rFonts w:eastAsia="標楷體"/>
          <w:iCs/>
        </w:rPr>
        <w:t>x</w:t>
      </w:r>
      <w:r w:rsidR="00551A68" w:rsidRPr="00531A71">
        <w:rPr>
          <w:rFonts w:eastAsia="標楷體" w:hAnsi="標楷體"/>
        </w:rPr>
        <w:t>，</w:t>
      </w:r>
      <w:r w:rsidR="00551A68" w:rsidRPr="00531A71">
        <w:rPr>
          <w:rFonts w:eastAsia="標楷體" w:hint="eastAsia"/>
        </w:rPr>
        <w:pict w14:anchorId="7F38BBD5">
          <v:shape id="_x0000_i1594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="00551A68" w:rsidRPr="00531A71">
        <w:rPr>
          <w:rFonts w:eastAsia="標楷體" w:hAnsi="標楷體"/>
        </w:rPr>
        <w:t>＝</w:t>
      </w:r>
      <w:r w:rsidR="00551A68" w:rsidRPr="00531A71">
        <w:rPr>
          <w:rFonts w:eastAsia="標楷體"/>
          <w:iCs/>
        </w:rPr>
        <w:t>y</w:t>
      </w:r>
      <w:r w:rsidR="00551A68" w:rsidRPr="00531A71">
        <w:rPr>
          <w:rFonts w:eastAsia="標楷體" w:hAnsi="標楷體"/>
        </w:rPr>
        <w:t>，</w:t>
      </w:r>
      <w:r w:rsidR="00551A68" w:rsidRPr="00531A71">
        <w:rPr>
          <w:rFonts w:eastAsia="標楷體" w:hint="eastAsia"/>
        </w:rPr>
        <w:pict w14:anchorId="3E8AD82F">
          <v:shape id="_x0000_i1595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="00551A68" w:rsidRPr="00531A71">
        <w:rPr>
          <w:rFonts w:eastAsia="標楷體" w:hAnsi="標楷體"/>
        </w:rPr>
        <w:t>＝</w:t>
      </w:r>
      <w:r w:rsidR="00551A68" w:rsidRPr="00531A71">
        <w:rPr>
          <w:rFonts w:eastAsia="標楷體"/>
          <w:iCs/>
        </w:rPr>
        <w:t>x</w:t>
      </w:r>
      <w:r w:rsidR="00551A68" w:rsidRPr="00531A71">
        <w:rPr>
          <w:rFonts w:eastAsia="標楷體" w:hAnsi="標楷體"/>
        </w:rPr>
        <w:t>＋</w:t>
      </w:r>
      <w:r w:rsidR="00551A68" w:rsidRPr="00531A71">
        <w:rPr>
          <w:rFonts w:eastAsia="標楷體"/>
        </w:rPr>
        <w:t>6</w:t>
      </w:r>
      <w:r w:rsidR="00551A68" w:rsidRPr="00531A71">
        <w:rPr>
          <w:rFonts w:eastAsia="標楷體" w:hAnsi="標楷體"/>
        </w:rPr>
        <w:t>，</w:t>
      </w:r>
      <w:r w:rsidR="00551A68">
        <w:rPr>
          <w:rFonts w:eastAsia="標楷體" w:hAnsi="標楷體" w:hint="eastAsia"/>
        </w:rPr>
        <w:br/>
      </w:r>
      <w:r w:rsidR="00551A68" w:rsidRPr="00531A71">
        <w:rPr>
          <w:rFonts w:eastAsia="標楷體" w:hint="eastAsia"/>
        </w:rPr>
        <w:pict w14:anchorId="6F945C03">
          <v:shape id="_x0000_i1596" type="#_x0000_t75" alt="%FontSize=12&#10;%TeXFontSize=12&#10;\documentclass{article}&#10;\pagestyle{empty}&#10;\begin{document}&#10;\[&#10;\overline{DA}&#10;\]&#10;\end{document}" style="width:16.5pt;height:10.5pt">
            <v:imagedata r:id="rId210" o:title="formula_phys"/>
          </v:shape>
        </w:pict>
      </w:r>
      <w:r w:rsidR="00551A68" w:rsidRPr="00531A71">
        <w:rPr>
          <w:rFonts w:eastAsia="標楷體" w:hAnsi="標楷體"/>
        </w:rPr>
        <w:t>＝</w:t>
      </w:r>
      <w:r w:rsidR="00551A68" w:rsidRPr="00531A71">
        <w:rPr>
          <w:rFonts w:eastAsia="標楷體"/>
          <w:iCs/>
        </w:rPr>
        <w:t>y</w:t>
      </w:r>
      <w:r w:rsidR="00551A68" w:rsidRPr="00531A71">
        <w:rPr>
          <w:rFonts w:eastAsia="標楷體" w:hAnsi="標楷體"/>
        </w:rPr>
        <w:t>－</w:t>
      </w:r>
      <w:r w:rsidR="00551A68" w:rsidRPr="00531A71">
        <w:rPr>
          <w:rFonts w:eastAsia="標楷體"/>
        </w:rPr>
        <w:t>2</w:t>
      </w:r>
      <w:r w:rsidR="00551A68" w:rsidRPr="00531A71">
        <w:rPr>
          <w:rFonts w:eastAsia="標楷體" w:hAnsi="標楷體"/>
        </w:rPr>
        <w:t>，</w:t>
      </w:r>
      <w:r w:rsidR="00551A68" w:rsidRPr="00531A71">
        <w:rPr>
          <w:rFonts w:eastAsia="標楷體"/>
        </w:rPr>
        <w:t>2</w:t>
      </w:r>
      <w:r w:rsidR="00551A68" w:rsidRPr="00531A71">
        <w:rPr>
          <w:rFonts w:eastAsia="標楷體"/>
          <w:iCs/>
        </w:rPr>
        <w:t>y</w:t>
      </w:r>
      <w:r w:rsidR="00551A68" w:rsidRPr="00531A71">
        <w:rPr>
          <w:rFonts w:eastAsia="標楷體" w:hAnsi="標楷體"/>
        </w:rPr>
        <w:t>＝</w:t>
      </w:r>
      <w:r w:rsidR="00551A68" w:rsidRPr="00531A71">
        <w:rPr>
          <w:rFonts w:eastAsia="標楷體"/>
        </w:rPr>
        <w:t>3</w:t>
      </w:r>
      <w:r w:rsidR="00551A68" w:rsidRPr="00531A71">
        <w:rPr>
          <w:rFonts w:eastAsia="標楷體"/>
          <w:iCs/>
        </w:rPr>
        <w:t xml:space="preserve"> x</w:t>
      </w:r>
      <w:r w:rsidR="00551A68" w:rsidRPr="00531A71">
        <w:rPr>
          <w:rFonts w:eastAsia="標楷體" w:hAnsi="標楷體"/>
        </w:rPr>
        <w:t>，求</w:t>
      </w:r>
      <w:r w:rsidR="00551A68" w:rsidRPr="00531A71">
        <w:rPr>
          <w:rFonts w:eastAsia="標楷體" w:hint="eastAsia"/>
        </w:rPr>
        <w:pict w14:anchorId="299AD03C">
          <v:shape id="_x0000_i1597" type="#_x0000_t75" alt="%FontSize=12&#10;%TeXFontSize=12&#10;\documentclass{article}&#10;\pagestyle{empty}&#10;\begin{document}&#10;\[&#10;\overline{AB}&#10;\]&#10;\end{document}" style="width:15.75pt;height:10.5pt">
            <v:imagedata r:id="rId17" o:title="formula_phys"/>
          </v:shape>
        </w:pict>
      </w:r>
      <w:r w:rsidR="00551A68" w:rsidRPr="00531A71">
        <w:rPr>
          <w:rFonts w:eastAsia="標楷體" w:hint="eastAsia"/>
        </w:rPr>
        <w:t>＋</w:t>
      </w:r>
      <w:r w:rsidR="00551A68" w:rsidRPr="00531A71">
        <w:rPr>
          <w:rFonts w:eastAsia="標楷體" w:hint="eastAsia"/>
        </w:rPr>
        <w:pict w14:anchorId="33334C10">
          <v:shape id="_x0000_i1598" type="#_x0000_t75" alt="%FontSize=12&#10;%TeXFontSize=12&#10;\documentclass{article}&#10;\pagestyle{empty}&#10;\begin{document}&#10;\[&#10;\overline{BC}&#10;\]&#10;\end{document}" style="width:15.75pt;height:10.5pt">
            <v:imagedata r:id="rId34" o:title="formula_phys"/>
          </v:shape>
        </w:pict>
      </w:r>
      <w:r w:rsidR="00551A68" w:rsidRPr="00531A71">
        <w:rPr>
          <w:rFonts w:eastAsia="標楷體" w:hint="eastAsia"/>
        </w:rPr>
        <w:t>＋</w:t>
      </w:r>
      <w:r w:rsidR="00551A68" w:rsidRPr="00531A71">
        <w:rPr>
          <w:rFonts w:eastAsia="標楷體" w:hint="eastAsia"/>
        </w:rPr>
        <w:pict w14:anchorId="51F9D97A">
          <v:shape id="_x0000_i1599" type="#_x0000_t75" alt="%FontSize=12&#10;%TeXFontSize=12&#10;\documentclass{article}&#10;\pagestyle{empty}&#10;\begin{document}&#10;\[&#10;\overline{CD}&#10;\]&#10;\end{document}" style="width:17.25pt;height:10.5pt">
            <v:imagedata r:id="rId57" o:title="formula_phys"/>
          </v:shape>
        </w:pict>
      </w:r>
      <w:r w:rsidR="00551A68" w:rsidRPr="00531A71">
        <w:rPr>
          <w:rFonts w:eastAsia="標楷體" w:hint="eastAsia"/>
        </w:rPr>
        <w:t>＋</w:t>
      </w:r>
      <w:r w:rsidR="00551A68" w:rsidRPr="00531A71">
        <w:rPr>
          <w:rFonts w:eastAsia="標楷體" w:hint="eastAsia"/>
        </w:rPr>
        <w:pict w14:anchorId="79190B16">
          <v:shape id="_x0000_i1600" type="#_x0000_t75" alt="%FontSize=12&#10;%TeXFontSize=12&#10;\documentclass{article}&#10;\pagestyle{empty}&#10;\begin{document}&#10;\[&#10;\overline{DA}&#10;\]&#10;\end{document}" style="width:16.5pt;height:10.5pt">
            <v:imagedata r:id="rId210" o:title="formula_phys"/>
          </v:shape>
        </w:pict>
      </w:r>
      <w:r w:rsidR="00551A68" w:rsidRPr="00531A71">
        <w:rPr>
          <w:rFonts w:eastAsia="標楷體" w:hint="eastAsia"/>
        </w:rPr>
        <w:t>之值</w:t>
      </w:r>
      <w:r w:rsidR="00551A68" w:rsidRPr="00531A71">
        <w:rPr>
          <w:rFonts w:eastAsia="標楷體" w:hAnsi="標楷體"/>
        </w:rPr>
        <w:t>。</w:t>
      </w:r>
    </w:p>
    <w:p w14:paraId="2E8D0D10" w14:textId="77777777" w:rsidR="006F5506" w:rsidRPr="00531A71" w:rsidRDefault="00551A68" w:rsidP="006F5506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3BD3F929">
          <v:shape id="_x0000_s2475" type="#_x0000_t75" style="position:absolute;left:0;text-align:left;margin-left:111.25pt;margin-top:12.35pt;width:186.65pt;height:135.7pt;z-index:71">
            <v:imagedata r:id="rId211" o:title=""/>
          </v:shape>
        </w:pict>
      </w:r>
    </w:p>
    <w:p w14:paraId="743AE266" w14:textId="77777777" w:rsidR="006F5506" w:rsidRDefault="006F5506" w:rsidP="006F5506">
      <w:pPr>
        <w:jc w:val="both"/>
        <w:rPr>
          <w:rFonts w:eastAsia="標楷體" w:hint="eastAsia"/>
          <w:b/>
        </w:rPr>
      </w:pPr>
    </w:p>
    <w:p w14:paraId="120C4DC1" w14:textId="77777777" w:rsidR="006F5506" w:rsidRDefault="006F5506" w:rsidP="006F5506">
      <w:pPr>
        <w:jc w:val="both"/>
        <w:rPr>
          <w:rFonts w:eastAsia="標楷體" w:hint="eastAsia"/>
          <w:b/>
        </w:rPr>
      </w:pPr>
    </w:p>
    <w:p w14:paraId="7D0FB1C3" w14:textId="77777777" w:rsidR="006F5506" w:rsidRPr="00531A71" w:rsidRDefault="006F5506" w:rsidP="006F5506">
      <w:pPr>
        <w:jc w:val="both"/>
        <w:rPr>
          <w:rFonts w:eastAsia="標楷體" w:hint="eastAsia"/>
          <w:b/>
        </w:rPr>
      </w:pPr>
    </w:p>
    <w:p w14:paraId="5E237F13" w14:textId="77777777" w:rsidR="006F5506" w:rsidRDefault="006F5506" w:rsidP="006F5506">
      <w:pPr>
        <w:jc w:val="both"/>
        <w:rPr>
          <w:rFonts w:eastAsia="標楷體" w:hint="eastAsia"/>
          <w:b/>
        </w:rPr>
      </w:pPr>
    </w:p>
    <w:p w14:paraId="12CED1D9" w14:textId="77777777" w:rsidR="006F5506" w:rsidRDefault="006F5506" w:rsidP="006F5506">
      <w:pPr>
        <w:jc w:val="both"/>
        <w:rPr>
          <w:rFonts w:eastAsia="標楷體" w:hint="eastAsia"/>
          <w:b/>
        </w:rPr>
      </w:pPr>
    </w:p>
    <w:p w14:paraId="2355326C" w14:textId="77777777" w:rsidR="006F5506" w:rsidRPr="00531A71" w:rsidRDefault="006F5506" w:rsidP="006F5506">
      <w:pPr>
        <w:jc w:val="both"/>
        <w:rPr>
          <w:rFonts w:eastAsia="標楷體" w:hint="eastAsia"/>
          <w:b/>
        </w:rPr>
      </w:pPr>
    </w:p>
    <w:p w14:paraId="167C22BE" w14:textId="77777777" w:rsidR="006F5506" w:rsidRDefault="006F5506" w:rsidP="006F5506">
      <w:pPr>
        <w:jc w:val="both"/>
        <w:rPr>
          <w:rFonts w:eastAsia="標楷體"/>
          <w:b/>
        </w:rPr>
      </w:pPr>
    </w:p>
    <w:p w14:paraId="334D8DC5" w14:textId="77777777" w:rsidR="007C6A11" w:rsidRPr="007C6A11" w:rsidRDefault="007C6A11" w:rsidP="007C6A11">
      <w:pPr>
        <w:jc w:val="center"/>
        <w:rPr>
          <w:rFonts w:eastAsia="標楷體" w:hint="eastAsia"/>
          <w:b/>
          <w:bCs/>
        </w:rPr>
      </w:pPr>
      <w:r w:rsidRPr="007C6A11">
        <w:rPr>
          <w:rFonts w:eastAsia="標楷體" w:hAnsi="標楷體"/>
          <w:b/>
          <w:bCs/>
        </w:rPr>
        <w:t>圖</w:t>
      </w:r>
      <w:r w:rsidRPr="007C6A11">
        <w:rPr>
          <w:rFonts w:eastAsia="標楷體" w:hAnsi="標楷體" w:hint="eastAsia"/>
          <w:b/>
          <w:bCs/>
        </w:rPr>
        <w:t>7.4-1</w:t>
      </w:r>
      <w:r>
        <w:rPr>
          <w:rFonts w:eastAsia="標楷體" w:hAnsi="標楷體" w:hint="eastAsia"/>
          <w:b/>
          <w:bCs/>
        </w:rPr>
        <w:t>7</w:t>
      </w:r>
    </w:p>
    <w:p w14:paraId="414481A1" w14:textId="77777777" w:rsidR="006F5506" w:rsidRPr="00531A71" w:rsidRDefault="006F5506" w:rsidP="006F5506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  <w:r w:rsidRPr="00942255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eastAsia="標楷體" w:hint="eastAsia"/>
        </w:rPr>
        <w:t>圓外切四邊形的相對一組對邊和等於另一組對邊和</w:t>
      </w:r>
    </w:p>
    <w:p w14:paraId="7C2DC6C4" w14:textId="77777777" w:rsidR="006F5506" w:rsidRPr="00942255" w:rsidRDefault="006F5506" w:rsidP="006F5506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942255">
        <w:rPr>
          <w:rFonts w:ascii="標楷體" w:eastAsia="標楷體" w:hAnsi="標楷體" w:hint="eastAsia"/>
          <w:b/>
          <w:iCs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F5506" w:rsidRPr="00531A71" w14:paraId="24A9B34E" w14:textId="77777777" w:rsidTr="00A413DB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2F3FC6" w14:textId="77777777" w:rsidR="006F5506" w:rsidRPr="00531A71" w:rsidRDefault="006F5506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6AE3811" w14:textId="77777777" w:rsidR="006F5506" w:rsidRPr="00531A71" w:rsidRDefault="006F5506" w:rsidP="00A413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F5506" w:rsidRPr="00531A71" w14:paraId="1A7F79BE" w14:textId="77777777" w:rsidTr="00A413DB">
        <w:tc>
          <w:tcPr>
            <w:tcW w:w="4077" w:type="dxa"/>
            <w:tcBorders>
              <w:top w:val="single" w:sz="4" w:space="0" w:color="auto"/>
            </w:tcBorders>
          </w:tcPr>
          <w:p w14:paraId="1D507AA0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DC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r w:rsidRPr="00531A71">
              <w:rPr>
                <w:rFonts w:eastAsia="標楷體" w:hAnsi="標楷體" w:hint="eastAsia"/>
                <w:bCs/>
              </w:rPr>
              <w:t>的外切四邊形</w:t>
            </w:r>
          </w:p>
          <w:p w14:paraId="337D03F3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50CB4F2A">
                <v:shape id="_x0000_i1601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2A8E7FC">
                <v:shape id="_x0000_i1602" type="#_x0000_t75" alt="%FontSize=12&#10;%TeXFontSize=12&#10;\documentclass{article}&#10;\pagestyle{empty}&#10;\begin{document}&#10;\[&#10;\overline{DA}&#10;\]&#10;\end{document}" style="width:16.5pt;height:10.5pt">
                  <v:imagedata r:id="rId21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44D86D56">
                <v:shape id="_x0000_i1603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DE75E53">
                <v:shape id="_x0000_i1604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5E0D411D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int="eastAsia"/>
              </w:rPr>
              <w:br/>
            </w:r>
          </w:p>
          <w:p w14:paraId="3D87EC72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 xml:space="preserve"> y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</w:p>
          <w:p w14:paraId="2286B55F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</w:p>
          <w:p w14:paraId="24E8BCD4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</w:t>
            </w:r>
          </w:p>
          <w:p w14:paraId="0FA0D727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2</w:t>
            </w:r>
          </w:p>
          <w:p w14:paraId="286AA73F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pict w14:anchorId="701A6713">
                <v:shape id="_x0000_i160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FF12456">
                <v:shape id="_x0000_i1606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10BC864">
                <v:shape id="_x0000_i1607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5C13734D">
                <v:shape id="_x0000_i1608" type="#_x0000_t75" alt="%FontSize=12&#10;%TeXFontSize=12&#10;\documentclass{article}&#10;\pagestyle{empty}&#10;\begin{document}&#10;\[&#10;\overline{DA}&#10;\]&#10;\end{document}" style="width:16.5pt;height:10.5pt">
                  <v:imagedata r:id="rId210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4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 w:hint="eastAsia"/>
                <w:iCs/>
              </w:rPr>
              <w:t>×</w:t>
            </w:r>
            <w:r w:rsidRPr="00531A71">
              <w:rPr>
                <w:rFonts w:eastAsia="標楷體" w:hint="eastAsia"/>
                <w:iCs/>
              </w:rPr>
              <w:t>8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 w:hint="eastAsia"/>
                <w:iCs/>
              </w:rPr>
              <w:t>×</w:t>
            </w:r>
            <w:r w:rsidRPr="00531A71">
              <w:rPr>
                <w:rFonts w:eastAsia="標楷體" w:hint="eastAsia"/>
                <w:iCs/>
              </w:rPr>
              <w:t>12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4</w:t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44</w:t>
            </w:r>
          </w:p>
          <w:p w14:paraId="1E9ED895" w14:textId="77777777" w:rsidR="006F5506" w:rsidRPr="00531A71" w:rsidRDefault="006F5506" w:rsidP="00A413DB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iCs/>
              </w:rPr>
              <w:t>所以</w:t>
            </w:r>
            <w:r w:rsidRPr="00531A71">
              <w:rPr>
                <w:rFonts w:eastAsia="標楷體" w:hint="eastAsia"/>
              </w:rPr>
              <w:pict w14:anchorId="713B3C0B">
                <v:shape id="_x0000_i1609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087B617E">
                <v:shape id="_x0000_i1610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0057DD0B">
                <v:shape id="_x0000_i1611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5C7A04D">
                <v:shape id="_x0000_i1612" type="#_x0000_t75" alt="%FontSize=12&#10;%TeXFontSize=12&#10;\documentclass{article}&#10;\pagestyle{empty}&#10;\begin{document}&#10;\[&#10;\overline{DA}&#10;\]&#10;\end{document}" style="width:16.5pt;height:10.5pt">
                  <v:imagedata r:id="rId210" o:title="formula_phys"/>
                </v:shape>
              </w:pict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44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EE7848D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已知</w:t>
            </w:r>
            <w:r w:rsidR="00551A68" w:rsidRPr="00531A71">
              <w:rPr>
                <w:rFonts w:eastAsia="標楷體" w:hAnsi="標楷體"/>
              </w:rPr>
              <w:t>圖</w:t>
            </w:r>
            <w:r w:rsidR="00551A68">
              <w:rPr>
                <w:rFonts w:eastAsia="標楷體" w:hAnsi="標楷體" w:hint="eastAsia"/>
              </w:rPr>
              <w:t>中的</w:t>
            </w:r>
            <w:r w:rsidR="00551A68" w:rsidRPr="00531A71">
              <w:rPr>
                <w:rFonts w:eastAsia="標楷體" w:hAnsi="標楷體"/>
              </w:rPr>
              <w:t>圓為四邊形</w:t>
            </w:r>
            <w:r w:rsidR="00551A68" w:rsidRPr="00531A71">
              <w:rPr>
                <w:rFonts w:eastAsia="標楷體"/>
                <w:iCs/>
              </w:rPr>
              <w:t>ABCD</w:t>
            </w:r>
            <w:r w:rsidR="00551A68" w:rsidRPr="00531A71">
              <w:rPr>
                <w:rFonts w:eastAsia="標楷體" w:hAnsi="標楷體"/>
              </w:rPr>
              <w:t>的內切圓</w:t>
            </w:r>
          </w:p>
          <w:p w14:paraId="22D4E672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切四邊形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5C99795B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int="eastAsia"/>
              </w:rPr>
              <w:pict w14:anchorId="165D7162">
                <v:shape id="_x0000_i1613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19D38270">
                <v:shape id="_x0000_i1614" type="#_x0000_t75" alt="%FontSize=12&#10;%TeXFontSize=12&#10;\documentclass{article}&#10;\pagestyle{empty}&#10;\begin{document}&#10;\[&#10;\overline{DA}&#10;\]&#10;\end{document}" style="width:16.5pt;height:10.5pt">
                  <v:imagedata r:id="rId21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pict w14:anchorId="623FC140">
                <v:shape id="_x0000_i1615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</w:rPr>
              <w:pict w14:anchorId="42E5A7CA">
                <v:shape id="_x0000_i1616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 w:hint="eastAsia"/>
              </w:rPr>
              <w:t>代入</w:t>
            </w:r>
            <w:r w:rsidRPr="00531A71">
              <w:rPr>
                <w:rFonts w:eastAsia="標楷體" w:hAnsi="標楷體" w:hint="eastAsia"/>
              </w:rPr>
              <w:t>(2)</w:t>
            </w:r>
            <w:r w:rsidRPr="00531A71">
              <w:rPr>
                <w:rFonts w:eastAsia="標楷體" w:hAnsi="標楷體" w:hint="eastAsia"/>
              </w:rPr>
              <w:t>式得</w:t>
            </w:r>
          </w:p>
          <w:p w14:paraId="06D17F04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化簡得</w:t>
            </w:r>
          </w:p>
          <w:p w14:paraId="2E025F99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int="eastAsia"/>
                <w:iCs/>
              </w:rPr>
              <w:t>代入</w:t>
            </w:r>
            <w:r w:rsidRPr="00531A71">
              <w:rPr>
                <w:rFonts w:eastAsia="標楷體" w:hint="eastAsia"/>
                <w:iCs/>
              </w:rPr>
              <w:t>(4)</w:t>
            </w:r>
            <w:r w:rsidRPr="00531A71">
              <w:rPr>
                <w:rFonts w:eastAsia="標楷體" w:hint="eastAsia"/>
                <w:iCs/>
              </w:rPr>
              <w:t>式得</w:t>
            </w:r>
          </w:p>
          <w:p w14:paraId="2C1A2B54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int="eastAsia"/>
                <w:iCs/>
              </w:rPr>
              <w:t>由</w:t>
            </w:r>
            <w:r w:rsidRPr="00531A71">
              <w:rPr>
                <w:rFonts w:eastAsia="標楷體" w:hint="eastAsia"/>
                <w:iCs/>
              </w:rPr>
              <w:t>(5)</w:t>
            </w:r>
            <w:r w:rsidRPr="00531A71">
              <w:rPr>
                <w:rFonts w:eastAsia="標楷體" w:hint="eastAsia"/>
                <w:iCs/>
              </w:rPr>
              <w:t>式解一元一次方程式</w:t>
            </w:r>
          </w:p>
          <w:p w14:paraId="02FCF895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iCs/>
              </w:rPr>
              <w:t>將</w:t>
            </w:r>
            <w:r w:rsidRPr="00531A71">
              <w:rPr>
                <w:rFonts w:eastAsia="標楷體" w:hint="eastAsia"/>
                <w:iCs/>
              </w:rPr>
              <w:t>(6)</w:t>
            </w:r>
            <w:r w:rsidRPr="00531A71">
              <w:rPr>
                <w:rFonts w:eastAsia="標楷體" w:hint="eastAsia"/>
                <w:iCs/>
              </w:rPr>
              <w:t>式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8 </w:t>
            </w:r>
            <w:r w:rsidRPr="00531A71">
              <w:rPr>
                <w:rFonts w:eastAsia="標楷體" w:hint="eastAsia"/>
              </w:rPr>
              <w:t>代入已知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int="eastAsia"/>
                <w:iCs/>
              </w:rPr>
              <w:t>求</w:t>
            </w:r>
            <w:r w:rsidRPr="00531A71">
              <w:rPr>
                <w:rFonts w:eastAsia="標楷體"/>
                <w:iCs/>
              </w:rPr>
              <w:t>y</w:t>
            </w:r>
          </w:p>
          <w:p w14:paraId="3DD90F0C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  <w:iCs/>
              </w:rPr>
              <w:t>題目所求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>將已知</w:t>
            </w:r>
            <w:r w:rsidRPr="00531A71">
              <w:rPr>
                <w:rFonts w:eastAsia="標楷體" w:hint="eastAsia"/>
              </w:rPr>
              <w:pict w14:anchorId="7F62CDAA">
                <v:shape id="_x0000_i1617" type="#_x0000_t75" alt="%FontSize=12&#10;%TeXFontSize=12&#10;\documentclass{article}&#10;\pagestyle{empty}&#10;\begin{document}&#10;\[&#10;\overline{AB}&#10;\]&#10;\end{document}" style="width:15.75pt;height:10.5pt">
                  <v:imagedata r:id="rId1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0C78F86F">
                <v:shape id="_x0000_i1618" type="#_x0000_t75" alt="%FontSize=12&#10;%TeXFontSize=12&#10;\documentclass{article}&#10;\pagestyle{empty}&#10;\begin{document}&#10;\[&#10;\overline{BC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pict w14:anchorId="17DF6F9A">
                <v:shape id="_x0000_i1619" type="#_x0000_t75" alt="%FontSize=12&#10;%TeXFontSize=12&#10;\documentclass{article}&#10;\pagestyle{empty}&#10;\begin{document}&#10;\[&#10;\overline{CD}&#10;\]&#10;\end{document}" style="width:17.25pt;height:10.5pt">
                  <v:imagedata r:id="rId57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pict w14:anchorId="71C9200A">
                <v:shape id="_x0000_i1620" type="#_x0000_t75" alt="%FontSize=12&#10;%TeXFontSize=12&#10;\documentclass{article}&#10;\pagestyle{empty}&#10;\begin{document}&#10;\[&#10;\overline{DA}&#10;\]&#10;\end{document}" style="width:16.5pt;height:10.5pt">
                  <v:imagedata r:id="rId21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 w:hint="eastAsia"/>
              </w:rPr>
              <w:t>代入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將</w:t>
            </w:r>
            <w:r w:rsidRPr="00531A71">
              <w:rPr>
                <w:rFonts w:eastAsia="標楷體" w:hAnsi="標楷體" w:hint="eastAsia"/>
              </w:rPr>
              <w:t>(6)</w:t>
            </w:r>
            <w:r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 w:hAnsi="標楷體" w:hint="eastAsia"/>
              </w:rPr>
              <w:t xml:space="preserve">  </w:t>
            </w:r>
            <w:r w:rsidRPr="00531A71">
              <w:rPr>
                <w:rFonts w:eastAsia="標楷體" w:hAnsi="標楷體" w:hint="eastAsia"/>
              </w:rPr>
              <w:t>＆</w:t>
            </w:r>
            <w:r w:rsidR="00551A68">
              <w:rPr>
                <w:rFonts w:eastAsia="標楷體" w:hAnsi="標楷體" w:hint="eastAsia"/>
              </w:rPr>
              <w:t xml:space="preserve"> (7</w:t>
            </w:r>
            <w:r w:rsidRPr="00531A71">
              <w:rPr>
                <w:rFonts w:eastAsia="標楷體" w:hAnsi="標楷體" w:hint="eastAsia"/>
              </w:rPr>
              <w:t>)</w:t>
            </w:r>
            <w:r w:rsidRPr="00531A71">
              <w:rPr>
                <w:rFonts w:eastAsia="標楷體"/>
                <w:iCs/>
              </w:rPr>
              <w:t xml:space="preserve"> y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2</w:t>
            </w:r>
            <w:r w:rsidRPr="00531A71">
              <w:rPr>
                <w:rFonts w:eastAsia="標楷體" w:hAnsi="標楷體" w:hint="eastAsia"/>
              </w:rPr>
              <w:t>代入</w:t>
            </w:r>
          </w:p>
          <w:p w14:paraId="4B230B90" w14:textId="77777777" w:rsidR="006F5506" w:rsidRPr="00531A71" w:rsidRDefault="006F5506" w:rsidP="006F5506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>(8)</w:t>
            </w:r>
          </w:p>
        </w:tc>
      </w:tr>
    </w:tbl>
    <w:p w14:paraId="276E2D1D" w14:textId="77777777" w:rsidR="00B22BBB" w:rsidRDefault="00B22BBB" w:rsidP="0021429D">
      <w:pPr>
        <w:jc w:val="both"/>
        <w:rPr>
          <w:rFonts w:eastAsia="標楷體" w:hint="eastAsia"/>
        </w:rPr>
      </w:pPr>
    </w:p>
    <w:p w14:paraId="48C58920" w14:textId="77777777" w:rsidR="0059371E" w:rsidRDefault="0059371E" w:rsidP="0021429D">
      <w:pPr>
        <w:jc w:val="both"/>
        <w:rPr>
          <w:rFonts w:eastAsia="標楷體" w:hint="eastAsia"/>
        </w:rPr>
      </w:pPr>
    </w:p>
    <w:sectPr w:rsidR="0059371E" w:rsidSect="00EC4D45">
      <w:footerReference w:type="default" r:id="rId21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289985" w14:textId="77777777" w:rsidR="00E15E58" w:rsidRDefault="00E15E58" w:rsidP="00A81807">
      <w:r>
        <w:separator/>
      </w:r>
    </w:p>
  </w:endnote>
  <w:endnote w:type="continuationSeparator" w:id="0">
    <w:p w14:paraId="728BED2C" w14:textId="77777777" w:rsidR="00E15E58" w:rsidRDefault="00E15E58" w:rsidP="00A818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334850" w14:textId="77777777" w:rsidR="00F92F80" w:rsidRDefault="00F92F80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66158" w:rsidRPr="00366158">
      <w:rPr>
        <w:noProof/>
        <w:lang w:val="zh-TW"/>
      </w:rPr>
      <w:t>74</w:t>
    </w:r>
    <w:r>
      <w:fldChar w:fldCharType="end"/>
    </w:r>
  </w:p>
  <w:p w14:paraId="3A69E9EC" w14:textId="77777777" w:rsidR="00F92F80" w:rsidRDefault="00F92F80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519148" w14:textId="77777777" w:rsidR="00E15E58" w:rsidRDefault="00E15E58" w:rsidP="00A81807">
      <w:r>
        <w:separator/>
      </w:r>
    </w:p>
  </w:footnote>
  <w:footnote w:type="continuationSeparator" w:id="0">
    <w:p w14:paraId="27952088" w14:textId="77777777" w:rsidR="00E15E58" w:rsidRDefault="00E15E58" w:rsidP="00A818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1E79D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" w15:restartNumberingAfterBreak="0">
    <w:nsid w:val="08B40ACF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C2C2E0B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CDD2BFF"/>
    <w:multiLevelType w:val="hybridMultilevel"/>
    <w:tmpl w:val="FDA8E3DA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7" w15:restartNumberingAfterBreak="0">
    <w:nsid w:val="0D510A66"/>
    <w:multiLevelType w:val="hybridMultilevel"/>
    <w:tmpl w:val="F208DC4C"/>
    <w:lvl w:ilvl="0" w:tplc="F9F24C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E5328FE"/>
    <w:multiLevelType w:val="hybridMultilevel"/>
    <w:tmpl w:val="90569C6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F2F3E3B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6C661FE"/>
    <w:multiLevelType w:val="hybridMultilevel"/>
    <w:tmpl w:val="10D8A3F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1" w15:restartNumberingAfterBreak="0">
    <w:nsid w:val="171544DE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861649F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1BFE0409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EA13CF1"/>
    <w:multiLevelType w:val="hybridMultilevel"/>
    <w:tmpl w:val="6422C5C0"/>
    <w:lvl w:ilvl="0" w:tplc="151E68EC">
      <w:start w:val="1"/>
      <w:numFmt w:val="decimal"/>
      <w:lvlText w:val="7.4-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07E49BE"/>
    <w:multiLevelType w:val="hybridMultilevel"/>
    <w:tmpl w:val="9EF0D4AA"/>
    <w:lvl w:ilvl="0" w:tplc="3E6285F6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6" w15:restartNumberingAfterBreak="0">
    <w:nsid w:val="28FF09D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296F5000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ACB75AE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2CE34867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2F3B2147"/>
    <w:multiLevelType w:val="hybridMultilevel"/>
    <w:tmpl w:val="DA0ED17C"/>
    <w:lvl w:ilvl="0" w:tplc="2AFED512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2" w15:restartNumberingAfterBreak="0">
    <w:nsid w:val="2F686BC7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3355073E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35C91E8D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3893174B"/>
    <w:multiLevelType w:val="hybridMultilevel"/>
    <w:tmpl w:val="CDFEFE0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3A74CA5C">
      <w:start w:val="1"/>
      <w:numFmt w:val="decimal"/>
      <w:lvlText w:val="(%2)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3D6A5CC8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3DDB3DE9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3F724777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40500ED4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4076301B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1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2" w15:restartNumberingAfterBreak="0">
    <w:nsid w:val="42D22F69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4489733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4C5357FC"/>
    <w:multiLevelType w:val="hybridMultilevel"/>
    <w:tmpl w:val="39F03BC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4E211A2C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4F082FD6"/>
    <w:multiLevelType w:val="hybridMultilevel"/>
    <w:tmpl w:val="AB3A6BD8"/>
    <w:lvl w:ilvl="0" w:tplc="C92E5DF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4F605416"/>
    <w:multiLevelType w:val="hybridMultilevel"/>
    <w:tmpl w:val="2FC041A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9" w15:restartNumberingAfterBreak="0">
    <w:nsid w:val="4F67671F"/>
    <w:multiLevelType w:val="hybridMultilevel"/>
    <w:tmpl w:val="5DB425EA"/>
    <w:lvl w:ilvl="0" w:tplc="A77E2930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0" w15:restartNumberingAfterBreak="0">
    <w:nsid w:val="50AE5A48"/>
    <w:multiLevelType w:val="hybridMultilevel"/>
    <w:tmpl w:val="8D84ACB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554047CC"/>
    <w:multiLevelType w:val="hybridMultilevel"/>
    <w:tmpl w:val="2188CC7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55E61F3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56D8594B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57DD70D6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583A6EA5"/>
    <w:multiLevelType w:val="hybridMultilevel"/>
    <w:tmpl w:val="53D8DE6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59D33A63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5C184855"/>
    <w:multiLevelType w:val="hybridMultilevel"/>
    <w:tmpl w:val="40A8E01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5DD45C6F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5E69296B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5EC02A24"/>
    <w:multiLevelType w:val="hybridMultilevel"/>
    <w:tmpl w:val="A2983EF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1" w15:restartNumberingAfterBreak="0">
    <w:nsid w:val="61096BBF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62D07EAD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62FA66AF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652C089B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690F409A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6A852D7A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6B4330D6"/>
    <w:multiLevelType w:val="hybridMultilevel"/>
    <w:tmpl w:val="924E3306"/>
    <w:lvl w:ilvl="0" w:tplc="C92E5DF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6C3925BD"/>
    <w:multiLevelType w:val="hybridMultilevel"/>
    <w:tmpl w:val="DB20EFA6"/>
    <w:lvl w:ilvl="0" w:tplc="363CEBC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9" w15:restartNumberingAfterBreak="0">
    <w:nsid w:val="6F9F7189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7312389E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733F1622"/>
    <w:multiLevelType w:val="hybridMultilevel"/>
    <w:tmpl w:val="A1EED9F6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74F229C5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769C7F69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4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65" w15:restartNumberingAfterBreak="0">
    <w:nsid w:val="78E53DFC"/>
    <w:multiLevelType w:val="hybridMultilevel"/>
    <w:tmpl w:val="4E36DFC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7AE208DC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67" w15:restartNumberingAfterBreak="0">
    <w:nsid w:val="7E0A16C0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7E8E505B"/>
    <w:multiLevelType w:val="hybridMultilevel"/>
    <w:tmpl w:val="2D962FDE"/>
    <w:lvl w:ilvl="0" w:tplc="F1BE996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9" w15:restartNumberingAfterBreak="0">
    <w:nsid w:val="7F4F4851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544635246">
    <w:abstractNumId w:val="47"/>
  </w:num>
  <w:num w:numId="2" w16cid:durableId="1402556375">
    <w:abstractNumId w:val="35"/>
  </w:num>
  <w:num w:numId="3" w16cid:durableId="794372092">
    <w:abstractNumId w:val="40"/>
  </w:num>
  <w:num w:numId="4" w16cid:durableId="814491652">
    <w:abstractNumId w:val="4"/>
  </w:num>
  <w:num w:numId="5" w16cid:durableId="1371614561">
    <w:abstractNumId w:val="68"/>
  </w:num>
  <w:num w:numId="6" w16cid:durableId="436606564">
    <w:abstractNumId w:val="39"/>
  </w:num>
  <w:num w:numId="7" w16cid:durableId="670377724">
    <w:abstractNumId w:val="7"/>
  </w:num>
  <w:num w:numId="8" w16cid:durableId="1081365907">
    <w:abstractNumId w:val="25"/>
  </w:num>
  <w:num w:numId="9" w16cid:durableId="1124033117">
    <w:abstractNumId w:val="61"/>
  </w:num>
  <w:num w:numId="10" w16cid:durableId="1230532448">
    <w:abstractNumId w:val="1"/>
  </w:num>
  <w:num w:numId="11" w16cid:durableId="1952858065">
    <w:abstractNumId w:val="65"/>
  </w:num>
  <w:num w:numId="12" w16cid:durableId="1964995340">
    <w:abstractNumId w:val="37"/>
  </w:num>
  <w:num w:numId="13" w16cid:durableId="1992100234">
    <w:abstractNumId w:val="57"/>
  </w:num>
  <w:num w:numId="14" w16cid:durableId="754134630">
    <w:abstractNumId w:val="8"/>
  </w:num>
  <w:num w:numId="15" w16cid:durableId="1175418761">
    <w:abstractNumId w:val="2"/>
  </w:num>
  <w:num w:numId="16" w16cid:durableId="615405798">
    <w:abstractNumId w:val="66"/>
  </w:num>
  <w:num w:numId="17" w16cid:durableId="846946518">
    <w:abstractNumId w:val="31"/>
  </w:num>
  <w:num w:numId="18" w16cid:durableId="1339775305">
    <w:abstractNumId w:val="30"/>
  </w:num>
  <w:num w:numId="19" w16cid:durableId="119690180">
    <w:abstractNumId w:val="21"/>
  </w:num>
  <w:num w:numId="20" w16cid:durableId="1362895378">
    <w:abstractNumId w:val="6"/>
  </w:num>
  <w:num w:numId="21" w16cid:durableId="868571011">
    <w:abstractNumId w:val="64"/>
  </w:num>
  <w:num w:numId="22" w16cid:durableId="2068532607">
    <w:abstractNumId w:val="38"/>
  </w:num>
  <w:num w:numId="23" w16cid:durableId="1225987334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855967606">
    <w:abstractNumId w:val="10"/>
  </w:num>
  <w:num w:numId="25" w16cid:durableId="1967538656">
    <w:abstractNumId w:val="34"/>
  </w:num>
  <w:num w:numId="26" w16cid:durableId="2117479500">
    <w:abstractNumId w:val="41"/>
  </w:num>
  <w:num w:numId="27" w16cid:durableId="177697454">
    <w:abstractNumId w:val="17"/>
  </w:num>
  <w:num w:numId="28" w16cid:durableId="1095201002">
    <w:abstractNumId w:val="26"/>
  </w:num>
  <w:num w:numId="29" w16cid:durableId="339352648">
    <w:abstractNumId w:val="5"/>
  </w:num>
  <w:num w:numId="30" w16cid:durableId="838276754">
    <w:abstractNumId w:val="63"/>
  </w:num>
  <w:num w:numId="31" w16cid:durableId="618996265">
    <w:abstractNumId w:val="48"/>
  </w:num>
  <w:num w:numId="32" w16cid:durableId="1082138384">
    <w:abstractNumId w:val="58"/>
  </w:num>
  <w:num w:numId="33" w16cid:durableId="1908302824">
    <w:abstractNumId w:val="16"/>
  </w:num>
  <w:num w:numId="34" w16cid:durableId="373043479">
    <w:abstractNumId w:val="67"/>
  </w:num>
  <w:num w:numId="35" w16cid:durableId="254048272">
    <w:abstractNumId w:val="18"/>
  </w:num>
  <w:num w:numId="36" w16cid:durableId="1513690550">
    <w:abstractNumId w:val="29"/>
  </w:num>
  <w:num w:numId="37" w16cid:durableId="340208044">
    <w:abstractNumId w:val="33"/>
  </w:num>
  <w:num w:numId="38" w16cid:durableId="2004890912">
    <w:abstractNumId w:val="56"/>
  </w:num>
  <w:num w:numId="39" w16cid:durableId="1277715553">
    <w:abstractNumId w:val="69"/>
  </w:num>
  <w:num w:numId="40" w16cid:durableId="473718674">
    <w:abstractNumId w:val="28"/>
  </w:num>
  <w:num w:numId="41" w16cid:durableId="661473111">
    <w:abstractNumId w:val="42"/>
  </w:num>
  <w:num w:numId="42" w16cid:durableId="381901404">
    <w:abstractNumId w:val="23"/>
  </w:num>
  <w:num w:numId="43" w16cid:durableId="1047995772">
    <w:abstractNumId w:val="20"/>
  </w:num>
  <w:num w:numId="44" w16cid:durableId="1359113701">
    <w:abstractNumId w:val="13"/>
  </w:num>
  <w:num w:numId="45" w16cid:durableId="989018797">
    <w:abstractNumId w:val="19"/>
  </w:num>
  <w:num w:numId="46" w16cid:durableId="1279531571">
    <w:abstractNumId w:val="12"/>
  </w:num>
  <w:num w:numId="47" w16cid:durableId="1143624890">
    <w:abstractNumId w:val="32"/>
  </w:num>
  <w:num w:numId="48" w16cid:durableId="989671268">
    <w:abstractNumId w:val="62"/>
  </w:num>
  <w:num w:numId="49" w16cid:durableId="1101682146">
    <w:abstractNumId w:val="24"/>
  </w:num>
  <w:num w:numId="50" w16cid:durableId="1967272681">
    <w:abstractNumId w:val="11"/>
  </w:num>
  <w:num w:numId="51" w16cid:durableId="1293823676">
    <w:abstractNumId w:val="53"/>
  </w:num>
  <w:num w:numId="52" w16cid:durableId="545021831">
    <w:abstractNumId w:val="55"/>
  </w:num>
  <w:num w:numId="53" w16cid:durableId="49228940">
    <w:abstractNumId w:val="22"/>
  </w:num>
  <w:num w:numId="54" w16cid:durableId="575167494">
    <w:abstractNumId w:val="49"/>
  </w:num>
  <w:num w:numId="55" w16cid:durableId="174080470">
    <w:abstractNumId w:val="54"/>
  </w:num>
  <w:num w:numId="56" w16cid:durableId="2081780341">
    <w:abstractNumId w:val="51"/>
  </w:num>
  <w:num w:numId="57" w16cid:durableId="918834757">
    <w:abstractNumId w:val="27"/>
  </w:num>
  <w:num w:numId="58" w16cid:durableId="1970741654">
    <w:abstractNumId w:val="44"/>
  </w:num>
  <w:num w:numId="59" w16cid:durableId="784008322">
    <w:abstractNumId w:val="45"/>
  </w:num>
  <w:num w:numId="60" w16cid:durableId="675964310">
    <w:abstractNumId w:val="46"/>
  </w:num>
  <w:num w:numId="61" w16cid:durableId="50809064">
    <w:abstractNumId w:val="52"/>
  </w:num>
  <w:num w:numId="62" w16cid:durableId="983657551">
    <w:abstractNumId w:val="3"/>
  </w:num>
  <w:num w:numId="63" w16cid:durableId="1924487271">
    <w:abstractNumId w:val="14"/>
  </w:num>
  <w:num w:numId="64" w16cid:durableId="956326592">
    <w:abstractNumId w:val="43"/>
  </w:num>
  <w:num w:numId="65" w16cid:durableId="798841930">
    <w:abstractNumId w:val="9"/>
  </w:num>
  <w:num w:numId="66" w16cid:durableId="1559054122">
    <w:abstractNumId w:val="59"/>
  </w:num>
  <w:num w:numId="67" w16cid:durableId="1800341464">
    <w:abstractNumId w:val="0"/>
  </w:num>
  <w:num w:numId="68" w16cid:durableId="272522442">
    <w:abstractNumId w:val="36"/>
  </w:num>
  <w:num w:numId="69" w16cid:durableId="188032027">
    <w:abstractNumId w:val="15"/>
  </w:num>
  <w:num w:numId="70" w16cid:durableId="1632442435">
    <w:abstractNumId w:val="60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4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44EDF"/>
    <w:rsid w:val="000070A5"/>
    <w:rsid w:val="00021687"/>
    <w:rsid w:val="000302AA"/>
    <w:rsid w:val="000303C7"/>
    <w:rsid w:val="00030BE8"/>
    <w:rsid w:val="00035814"/>
    <w:rsid w:val="00037068"/>
    <w:rsid w:val="00041A5D"/>
    <w:rsid w:val="000509BC"/>
    <w:rsid w:val="000527C4"/>
    <w:rsid w:val="00064CAE"/>
    <w:rsid w:val="0006606A"/>
    <w:rsid w:val="00076B34"/>
    <w:rsid w:val="00077A46"/>
    <w:rsid w:val="00086FDE"/>
    <w:rsid w:val="000A3B52"/>
    <w:rsid w:val="000C3375"/>
    <w:rsid w:val="000C4D35"/>
    <w:rsid w:val="000D03CE"/>
    <w:rsid w:val="000D2FD7"/>
    <w:rsid w:val="000D5A89"/>
    <w:rsid w:val="000D780C"/>
    <w:rsid w:val="000E0759"/>
    <w:rsid w:val="000E5261"/>
    <w:rsid w:val="000F228B"/>
    <w:rsid w:val="000F7A00"/>
    <w:rsid w:val="00100A4A"/>
    <w:rsid w:val="0010534E"/>
    <w:rsid w:val="001135CC"/>
    <w:rsid w:val="00115F42"/>
    <w:rsid w:val="0012086B"/>
    <w:rsid w:val="0012175A"/>
    <w:rsid w:val="0012456B"/>
    <w:rsid w:val="0013094F"/>
    <w:rsid w:val="0013607E"/>
    <w:rsid w:val="001452B7"/>
    <w:rsid w:val="00165131"/>
    <w:rsid w:val="00166ECD"/>
    <w:rsid w:val="00172AC1"/>
    <w:rsid w:val="0018509D"/>
    <w:rsid w:val="00187306"/>
    <w:rsid w:val="001A172E"/>
    <w:rsid w:val="001B07CE"/>
    <w:rsid w:val="001B0C9D"/>
    <w:rsid w:val="001D2898"/>
    <w:rsid w:val="001D6706"/>
    <w:rsid w:val="001F583D"/>
    <w:rsid w:val="002055EE"/>
    <w:rsid w:val="0021429D"/>
    <w:rsid w:val="002210DF"/>
    <w:rsid w:val="00221F55"/>
    <w:rsid w:val="00224348"/>
    <w:rsid w:val="00227348"/>
    <w:rsid w:val="00227E30"/>
    <w:rsid w:val="00235974"/>
    <w:rsid w:val="00250BA5"/>
    <w:rsid w:val="00255E9B"/>
    <w:rsid w:val="002576D6"/>
    <w:rsid w:val="002630F4"/>
    <w:rsid w:val="00276675"/>
    <w:rsid w:val="002874FD"/>
    <w:rsid w:val="0029056F"/>
    <w:rsid w:val="00291B7A"/>
    <w:rsid w:val="00293667"/>
    <w:rsid w:val="00297A67"/>
    <w:rsid w:val="002A3453"/>
    <w:rsid w:val="002A73CA"/>
    <w:rsid w:val="002A7497"/>
    <w:rsid w:val="002B10B4"/>
    <w:rsid w:val="002B2F07"/>
    <w:rsid w:val="002C686C"/>
    <w:rsid w:val="002E6D5A"/>
    <w:rsid w:val="00305C82"/>
    <w:rsid w:val="00313A6B"/>
    <w:rsid w:val="00332838"/>
    <w:rsid w:val="0033477E"/>
    <w:rsid w:val="003379BD"/>
    <w:rsid w:val="003467B4"/>
    <w:rsid w:val="003478BC"/>
    <w:rsid w:val="003500C9"/>
    <w:rsid w:val="00353CDE"/>
    <w:rsid w:val="003540E3"/>
    <w:rsid w:val="00366158"/>
    <w:rsid w:val="00370793"/>
    <w:rsid w:val="00382492"/>
    <w:rsid w:val="00383B41"/>
    <w:rsid w:val="003A1E07"/>
    <w:rsid w:val="003B2054"/>
    <w:rsid w:val="003C23E4"/>
    <w:rsid w:val="003C330C"/>
    <w:rsid w:val="003D25A6"/>
    <w:rsid w:val="003D697A"/>
    <w:rsid w:val="003E5BA5"/>
    <w:rsid w:val="004035E1"/>
    <w:rsid w:val="004107DB"/>
    <w:rsid w:val="0041367F"/>
    <w:rsid w:val="00417929"/>
    <w:rsid w:val="00431B1B"/>
    <w:rsid w:val="00442048"/>
    <w:rsid w:val="0044538B"/>
    <w:rsid w:val="004637B7"/>
    <w:rsid w:val="00465C7D"/>
    <w:rsid w:val="004704B3"/>
    <w:rsid w:val="00472739"/>
    <w:rsid w:val="004806F4"/>
    <w:rsid w:val="00481D66"/>
    <w:rsid w:val="0048247B"/>
    <w:rsid w:val="00485F8D"/>
    <w:rsid w:val="0049179D"/>
    <w:rsid w:val="004A133D"/>
    <w:rsid w:val="004B2305"/>
    <w:rsid w:val="004B263F"/>
    <w:rsid w:val="004C079F"/>
    <w:rsid w:val="004C1384"/>
    <w:rsid w:val="004C1D0C"/>
    <w:rsid w:val="004D1EC5"/>
    <w:rsid w:val="004D6749"/>
    <w:rsid w:val="004E738F"/>
    <w:rsid w:val="004F05A7"/>
    <w:rsid w:val="004F389B"/>
    <w:rsid w:val="004F3C35"/>
    <w:rsid w:val="004F79A1"/>
    <w:rsid w:val="00502050"/>
    <w:rsid w:val="00522343"/>
    <w:rsid w:val="00544EDF"/>
    <w:rsid w:val="00546F0F"/>
    <w:rsid w:val="005518AE"/>
    <w:rsid w:val="00551A68"/>
    <w:rsid w:val="0055432A"/>
    <w:rsid w:val="00557C79"/>
    <w:rsid w:val="0058238A"/>
    <w:rsid w:val="00591D5B"/>
    <w:rsid w:val="0059371E"/>
    <w:rsid w:val="005A1D78"/>
    <w:rsid w:val="005C15D3"/>
    <w:rsid w:val="005C37FC"/>
    <w:rsid w:val="005E1460"/>
    <w:rsid w:val="005E684C"/>
    <w:rsid w:val="005F0069"/>
    <w:rsid w:val="005F1BD6"/>
    <w:rsid w:val="005F27DE"/>
    <w:rsid w:val="00605BB5"/>
    <w:rsid w:val="00624FC9"/>
    <w:rsid w:val="00630E13"/>
    <w:rsid w:val="006316E0"/>
    <w:rsid w:val="00637573"/>
    <w:rsid w:val="00663195"/>
    <w:rsid w:val="006653F6"/>
    <w:rsid w:val="00670C14"/>
    <w:rsid w:val="00685FB0"/>
    <w:rsid w:val="00687B5D"/>
    <w:rsid w:val="00690490"/>
    <w:rsid w:val="006D7C17"/>
    <w:rsid w:val="006D7D0F"/>
    <w:rsid w:val="006E48C7"/>
    <w:rsid w:val="006F48E5"/>
    <w:rsid w:val="006F54F2"/>
    <w:rsid w:val="006F5506"/>
    <w:rsid w:val="00704FD1"/>
    <w:rsid w:val="00710175"/>
    <w:rsid w:val="00711B2F"/>
    <w:rsid w:val="007146D8"/>
    <w:rsid w:val="00724BC4"/>
    <w:rsid w:val="0072609A"/>
    <w:rsid w:val="00734126"/>
    <w:rsid w:val="00735957"/>
    <w:rsid w:val="007362B0"/>
    <w:rsid w:val="00745954"/>
    <w:rsid w:val="00775D5D"/>
    <w:rsid w:val="007809E3"/>
    <w:rsid w:val="00786D42"/>
    <w:rsid w:val="00794DFB"/>
    <w:rsid w:val="007961C0"/>
    <w:rsid w:val="007A14B9"/>
    <w:rsid w:val="007A4252"/>
    <w:rsid w:val="007A5110"/>
    <w:rsid w:val="007C1496"/>
    <w:rsid w:val="007C406A"/>
    <w:rsid w:val="007C6A11"/>
    <w:rsid w:val="007D33EB"/>
    <w:rsid w:val="007D439A"/>
    <w:rsid w:val="007E1D6A"/>
    <w:rsid w:val="007F1DF7"/>
    <w:rsid w:val="00805341"/>
    <w:rsid w:val="00822E95"/>
    <w:rsid w:val="008268E0"/>
    <w:rsid w:val="008439E4"/>
    <w:rsid w:val="008620BC"/>
    <w:rsid w:val="0087526F"/>
    <w:rsid w:val="0087582A"/>
    <w:rsid w:val="00877508"/>
    <w:rsid w:val="00877F21"/>
    <w:rsid w:val="00884D77"/>
    <w:rsid w:val="00885808"/>
    <w:rsid w:val="008861AD"/>
    <w:rsid w:val="00897823"/>
    <w:rsid w:val="008A4334"/>
    <w:rsid w:val="008A6A5B"/>
    <w:rsid w:val="008B62F1"/>
    <w:rsid w:val="008B6ADF"/>
    <w:rsid w:val="008D1638"/>
    <w:rsid w:val="008D279A"/>
    <w:rsid w:val="008D359A"/>
    <w:rsid w:val="008D3DC0"/>
    <w:rsid w:val="008D565D"/>
    <w:rsid w:val="008E73E7"/>
    <w:rsid w:val="008F04DB"/>
    <w:rsid w:val="008F27FC"/>
    <w:rsid w:val="00901725"/>
    <w:rsid w:val="00906EDC"/>
    <w:rsid w:val="009107A3"/>
    <w:rsid w:val="00912C5A"/>
    <w:rsid w:val="00935207"/>
    <w:rsid w:val="009370AE"/>
    <w:rsid w:val="00943965"/>
    <w:rsid w:val="00944434"/>
    <w:rsid w:val="0094760B"/>
    <w:rsid w:val="00965262"/>
    <w:rsid w:val="00965550"/>
    <w:rsid w:val="0097162F"/>
    <w:rsid w:val="00971CE2"/>
    <w:rsid w:val="00983555"/>
    <w:rsid w:val="00990E6A"/>
    <w:rsid w:val="009A06B0"/>
    <w:rsid w:val="009B7194"/>
    <w:rsid w:val="009C622B"/>
    <w:rsid w:val="009D3878"/>
    <w:rsid w:val="009E3408"/>
    <w:rsid w:val="009E3DF0"/>
    <w:rsid w:val="009F3BAF"/>
    <w:rsid w:val="00A01071"/>
    <w:rsid w:val="00A13305"/>
    <w:rsid w:val="00A143C1"/>
    <w:rsid w:val="00A164CF"/>
    <w:rsid w:val="00A166E9"/>
    <w:rsid w:val="00A35053"/>
    <w:rsid w:val="00A35531"/>
    <w:rsid w:val="00A413DB"/>
    <w:rsid w:val="00A43401"/>
    <w:rsid w:val="00A46E22"/>
    <w:rsid w:val="00A47925"/>
    <w:rsid w:val="00A47932"/>
    <w:rsid w:val="00A508CC"/>
    <w:rsid w:val="00A57AB1"/>
    <w:rsid w:val="00A6053E"/>
    <w:rsid w:val="00A70D4F"/>
    <w:rsid w:val="00A72F9F"/>
    <w:rsid w:val="00A81807"/>
    <w:rsid w:val="00A843A3"/>
    <w:rsid w:val="00A855AD"/>
    <w:rsid w:val="00A915EB"/>
    <w:rsid w:val="00A94EBA"/>
    <w:rsid w:val="00A97384"/>
    <w:rsid w:val="00AA24E0"/>
    <w:rsid w:val="00AA529A"/>
    <w:rsid w:val="00AC2B5F"/>
    <w:rsid w:val="00AC3933"/>
    <w:rsid w:val="00AD66DF"/>
    <w:rsid w:val="00AD6E69"/>
    <w:rsid w:val="00AE1ACF"/>
    <w:rsid w:val="00AE75BA"/>
    <w:rsid w:val="00AF0E26"/>
    <w:rsid w:val="00AF5164"/>
    <w:rsid w:val="00AF6009"/>
    <w:rsid w:val="00AF649D"/>
    <w:rsid w:val="00B07024"/>
    <w:rsid w:val="00B163FB"/>
    <w:rsid w:val="00B22BBB"/>
    <w:rsid w:val="00B27E2E"/>
    <w:rsid w:val="00B3241C"/>
    <w:rsid w:val="00B66D6A"/>
    <w:rsid w:val="00B678C3"/>
    <w:rsid w:val="00B70B96"/>
    <w:rsid w:val="00B8126E"/>
    <w:rsid w:val="00B82691"/>
    <w:rsid w:val="00B87E07"/>
    <w:rsid w:val="00B91A38"/>
    <w:rsid w:val="00B9692B"/>
    <w:rsid w:val="00BA0B15"/>
    <w:rsid w:val="00BB4902"/>
    <w:rsid w:val="00BC4ABA"/>
    <w:rsid w:val="00BC5554"/>
    <w:rsid w:val="00BC6337"/>
    <w:rsid w:val="00BF11F3"/>
    <w:rsid w:val="00BF3DE8"/>
    <w:rsid w:val="00BF4ED6"/>
    <w:rsid w:val="00C149CC"/>
    <w:rsid w:val="00C27977"/>
    <w:rsid w:val="00C325D0"/>
    <w:rsid w:val="00C3376A"/>
    <w:rsid w:val="00C346EF"/>
    <w:rsid w:val="00C472BF"/>
    <w:rsid w:val="00C50129"/>
    <w:rsid w:val="00C53D7C"/>
    <w:rsid w:val="00C63CB8"/>
    <w:rsid w:val="00C72AC8"/>
    <w:rsid w:val="00C759E0"/>
    <w:rsid w:val="00C76756"/>
    <w:rsid w:val="00C81566"/>
    <w:rsid w:val="00C823DC"/>
    <w:rsid w:val="00C91F9B"/>
    <w:rsid w:val="00C96287"/>
    <w:rsid w:val="00CA16E0"/>
    <w:rsid w:val="00CA2039"/>
    <w:rsid w:val="00CB36C5"/>
    <w:rsid w:val="00CB3C13"/>
    <w:rsid w:val="00CB3F64"/>
    <w:rsid w:val="00CC5BF2"/>
    <w:rsid w:val="00CC7B67"/>
    <w:rsid w:val="00CC7BD0"/>
    <w:rsid w:val="00CD6ED2"/>
    <w:rsid w:val="00CE155D"/>
    <w:rsid w:val="00CE1889"/>
    <w:rsid w:val="00CF4933"/>
    <w:rsid w:val="00CF72CF"/>
    <w:rsid w:val="00D0133D"/>
    <w:rsid w:val="00D0176B"/>
    <w:rsid w:val="00D02BD4"/>
    <w:rsid w:val="00D205C3"/>
    <w:rsid w:val="00D3004C"/>
    <w:rsid w:val="00D31724"/>
    <w:rsid w:val="00D33893"/>
    <w:rsid w:val="00D345D0"/>
    <w:rsid w:val="00D35234"/>
    <w:rsid w:val="00D35C5A"/>
    <w:rsid w:val="00D42908"/>
    <w:rsid w:val="00D520C7"/>
    <w:rsid w:val="00D54BC9"/>
    <w:rsid w:val="00D62B06"/>
    <w:rsid w:val="00D706F9"/>
    <w:rsid w:val="00D70B45"/>
    <w:rsid w:val="00D71034"/>
    <w:rsid w:val="00D85CB2"/>
    <w:rsid w:val="00DA1161"/>
    <w:rsid w:val="00DD2907"/>
    <w:rsid w:val="00DD6A5C"/>
    <w:rsid w:val="00DE4070"/>
    <w:rsid w:val="00DE46E6"/>
    <w:rsid w:val="00E02F8F"/>
    <w:rsid w:val="00E0504E"/>
    <w:rsid w:val="00E073A3"/>
    <w:rsid w:val="00E15BDB"/>
    <w:rsid w:val="00E15E58"/>
    <w:rsid w:val="00E20719"/>
    <w:rsid w:val="00E26014"/>
    <w:rsid w:val="00E35F25"/>
    <w:rsid w:val="00E413D7"/>
    <w:rsid w:val="00E4362D"/>
    <w:rsid w:val="00E47767"/>
    <w:rsid w:val="00E57D7E"/>
    <w:rsid w:val="00E66BAD"/>
    <w:rsid w:val="00E705D4"/>
    <w:rsid w:val="00E72016"/>
    <w:rsid w:val="00E7306A"/>
    <w:rsid w:val="00E817AF"/>
    <w:rsid w:val="00E92F38"/>
    <w:rsid w:val="00EC0D16"/>
    <w:rsid w:val="00EC4037"/>
    <w:rsid w:val="00EC4D45"/>
    <w:rsid w:val="00EE4994"/>
    <w:rsid w:val="00EE7303"/>
    <w:rsid w:val="00EF3E6F"/>
    <w:rsid w:val="00EF7AF9"/>
    <w:rsid w:val="00F0642F"/>
    <w:rsid w:val="00F136D9"/>
    <w:rsid w:val="00F15DEB"/>
    <w:rsid w:val="00F20F15"/>
    <w:rsid w:val="00F21131"/>
    <w:rsid w:val="00F40281"/>
    <w:rsid w:val="00F44E86"/>
    <w:rsid w:val="00F50429"/>
    <w:rsid w:val="00F57C3C"/>
    <w:rsid w:val="00F57CDB"/>
    <w:rsid w:val="00F76407"/>
    <w:rsid w:val="00F92F80"/>
    <w:rsid w:val="00F9368F"/>
    <w:rsid w:val="00F97C45"/>
    <w:rsid w:val="00FB7848"/>
    <w:rsid w:val="00FC56FF"/>
    <w:rsid w:val="00FD0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477"/>
    <o:shapelayout v:ext="edit">
      <o:idmap v:ext="edit" data="2"/>
    </o:shapelayout>
  </w:shapeDefaults>
  <w:decimalSymbol w:val="."/>
  <w:listSeparator w:val=","/>
  <w14:docId w14:val="1E34C91E"/>
  <w15:chartTrackingRefBased/>
  <w15:docId w15:val="{6ACDC2D3-3B5F-4026-A6C4-23A6BDE41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4EDF"/>
    <w:pPr>
      <w:widowControl w:val="0"/>
    </w:pPr>
    <w:rPr>
      <w:rFonts w:ascii="Times New Roman" w:hAnsi="Times New Roman"/>
      <w:kern w:val="2"/>
      <w:sz w:val="24"/>
      <w:szCs w:val="24"/>
    </w:rPr>
  </w:style>
  <w:style w:type="paragraph" w:styleId="6">
    <w:name w:val="heading 6"/>
    <w:basedOn w:val="a"/>
    <w:next w:val="a"/>
    <w:link w:val="60"/>
    <w:qFormat/>
    <w:rsid w:val="00CF72CF"/>
    <w:pPr>
      <w:keepNext/>
      <w:jc w:val="center"/>
      <w:outlineLvl w:val="5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3">
    <w:name w:val="03填充"/>
    <w:basedOn w:val="a"/>
    <w:rsid w:val="00544EDF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sz w:val="28"/>
    </w:rPr>
  </w:style>
  <w:style w:type="paragraph" w:customStyle="1" w:styleId="1txt4">
    <w:name w:val="1.txt(4)"/>
    <w:basedOn w:val="a"/>
    <w:rsid w:val="00544EDF"/>
    <w:pPr>
      <w:adjustRightInd w:val="0"/>
      <w:snapToGrid w:val="0"/>
      <w:spacing w:line="288" w:lineRule="auto"/>
      <w:ind w:left="630" w:hanging="364"/>
    </w:pPr>
  </w:style>
  <w:style w:type="paragraph" w:styleId="a3">
    <w:name w:val="Balloon Text"/>
    <w:basedOn w:val="a"/>
    <w:link w:val="a4"/>
    <w:uiPriority w:val="99"/>
    <w:semiHidden/>
    <w:unhideWhenUsed/>
    <w:rsid w:val="00544EDF"/>
    <w:rPr>
      <w:rFonts w:ascii="Cambria" w:hAnsi="Cambria"/>
      <w:sz w:val="18"/>
      <w:szCs w:val="18"/>
    </w:rPr>
  </w:style>
  <w:style w:type="character" w:customStyle="1" w:styleId="a4">
    <w:name w:val="註解方塊文字 字元"/>
    <w:link w:val="a3"/>
    <w:uiPriority w:val="99"/>
    <w:semiHidden/>
    <w:rsid w:val="00544EDF"/>
    <w:rPr>
      <w:rFonts w:ascii="Cambria" w:eastAsia="新細明體" w:hAnsi="Cambria" w:cs="Times New Roman"/>
      <w:sz w:val="18"/>
      <w:szCs w:val="18"/>
    </w:rPr>
  </w:style>
  <w:style w:type="paragraph" w:customStyle="1" w:styleId="a5">
    <w:name w:val="國中題目"/>
    <w:basedOn w:val="a"/>
    <w:rsid w:val="00D0133D"/>
    <w:pPr>
      <w:adjustRightInd w:val="0"/>
      <w:snapToGrid w:val="0"/>
    </w:pPr>
    <w:rPr>
      <w:kern w:val="0"/>
    </w:rPr>
  </w:style>
  <w:style w:type="paragraph" w:customStyle="1" w:styleId="1txt">
    <w:name w:val="1.txt"/>
    <w:basedOn w:val="a"/>
    <w:rsid w:val="000A3B52"/>
    <w:pPr>
      <w:adjustRightInd w:val="0"/>
      <w:snapToGrid w:val="0"/>
      <w:spacing w:line="288" w:lineRule="auto"/>
      <w:ind w:left="266" w:hanging="266"/>
    </w:pPr>
  </w:style>
  <w:style w:type="paragraph" w:customStyle="1" w:styleId="02-1txt">
    <w:name w:val="02-類題1.txt"/>
    <w:basedOn w:val="a"/>
    <w:rsid w:val="001A172E"/>
    <w:pPr>
      <w:tabs>
        <w:tab w:val="left" w:pos="4746"/>
      </w:tabs>
      <w:adjustRightInd w:val="0"/>
      <w:snapToGrid w:val="0"/>
      <w:spacing w:before="60"/>
      <w:ind w:left="476" w:right="170" w:hanging="306"/>
    </w:pPr>
  </w:style>
  <w:style w:type="paragraph" w:styleId="a6">
    <w:name w:val="header"/>
    <w:basedOn w:val="a"/>
    <w:link w:val="a7"/>
    <w:uiPriority w:val="99"/>
    <w:unhideWhenUsed/>
    <w:rsid w:val="00A8180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A81807"/>
    <w:rPr>
      <w:rFonts w:ascii="Times New Roman" w:hAnsi="Times New Roman"/>
      <w:kern w:val="2"/>
    </w:rPr>
  </w:style>
  <w:style w:type="paragraph" w:styleId="a8">
    <w:name w:val="footer"/>
    <w:basedOn w:val="a"/>
    <w:link w:val="a9"/>
    <w:uiPriority w:val="99"/>
    <w:unhideWhenUsed/>
    <w:rsid w:val="00A8180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A81807"/>
    <w:rPr>
      <w:rFonts w:ascii="Times New Roman" w:hAnsi="Times New Roman"/>
      <w:kern w:val="2"/>
    </w:rPr>
  </w:style>
  <w:style w:type="character" w:customStyle="1" w:styleId="60">
    <w:name w:val="標題 6 字元"/>
    <w:link w:val="6"/>
    <w:rsid w:val="00CF72CF"/>
    <w:rPr>
      <w:rFonts w:ascii="Times New Roman" w:hAnsi="Times New Roman"/>
      <w:i/>
      <w:iCs/>
      <w:kern w:val="2"/>
      <w:sz w:val="24"/>
      <w:szCs w:val="24"/>
    </w:rPr>
  </w:style>
  <w:style w:type="paragraph" w:customStyle="1" w:styleId="1">
    <w:name w:val="凸1"/>
    <w:basedOn w:val="a"/>
    <w:rsid w:val="004A133D"/>
    <w:pPr>
      <w:snapToGrid w:val="0"/>
      <w:ind w:left="350" w:hanging="350"/>
    </w:pPr>
  </w:style>
  <w:style w:type="paragraph" w:customStyle="1" w:styleId="3-1">
    <w:name w:val="3-填充題1."/>
    <w:basedOn w:val="a"/>
    <w:rsid w:val="00E0504E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</w:style>
  <w:style w:type="paragraph" w:customStyle="1" w:styleId="02-">
    <w:name w:val="02-類題"/>
    <w:basedOn w:val="a"/>
    <w:rsid w:val="00A164CF"/>
    <w:pPr>
      <w:tabs>
        <w:tab w:val="right" w:pos="9631"/>
      </w:tabs>
    </w:pPr>
  </w:style>
  <w:style w:type="paragraph" w:styleId="aa">
    <w:name w:val="List Paragraph"/>
    <w:basedOn w:val="a"/>
    <w:uiPriority w:val="34"/>
    <w:qFormat/>
    <w:rsid w:val="00AE75B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7.bin"/><Relationship Id="rId21" Type="http://schemas.openxmlformats.org/officeDocument/2006/relationships/image" Target="media/image14.png"/><Relationship Id="rId42" Type="http://schemas.openxmlformats.org/officeDocument/2006/relationships/oleObject" Target="embeddings/oleObject5.bin"/><Relationship Id="rId63" Type="http://schemas.openxmlformats.org/officeDocument/2006/relationships/image" Target="media/image47.png"/><Relationship Id="rId84" Type="http://schemas.openxmlformats.org/officeDocument/2006/relationships/image" Target="media/image60.png"/><Relationship Id="rId138" Type="http://schemas.openxmlformats.org/officeDocument/2006/relationships/image" Target="media/image95.png"/><Relationship Id="rId159" Type="http://schemas.openxmlformats.org/officeDocument/2006/relationships/oleObject" Target="embeddings/oleObject50.bin"/><Relationship Id="rId170" Type="http://schemas.openxmlformats.org/officeDocument/2006/relationships/image" Target="media/image105.png"/><Relationship Id="rId191" Type="http://schemas.openxmlformats.org/officeDocument/2006/relationships/image" Target="media/image110.png"/><Relationship Id="rId205" Type="http://schemas.openxmlformats.org/officeDocument/2006/relationships/image" Target="media/image116.emf"/><Relationship Id="rId107" Type="http://schemas.openxmlformats.org/officeDocument/2006/relationships/oleObject" Target="embeddings/oleObject20.bin"/><Relationship Id="rId11" Type="http://schemas.openxmlformats.org/officeDocument/2006/relationships/image" Target="media/image4.png"/><Relationship Id="rId32" Type="http://schemas.openxmlformats.org/officeDocument/2006/relationships/image" Target="media/image22.png"/><Relationship Id="rId53" Type="http://schemas.openxmlformats.org/officeDocument/2006/relationships/oleObject" Target="embeddings/oleObject9.bin"/><Relationship Id="rId74" Type="http://schemas.openxmlformats.org/officeDocument/2006/relationships/image" Target="media/image54.wmf"/><Relationship Id="rId128" Type="http://schemas.openxmlformats.org/officeDocument/2006/relationships/image" Target="media/image91.png"/><Relationship Id="rId149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5" Type="http://schemas.openxmlformats.org/officeDocument/2006/relationships/image" Target="media/image69.png"/><Relationship Id="rId160" Type="http://schemas.openxmlformats.org/officeDocument/2006/relationships/image" Target="media/image103.png"/><Relationship Id="rId181" Type="http://schemas.openxmlformats.org/officeDocument/2006/relationships/image" Target="media/image108.wmf"/><Relationship Id="rId22" Type="http://schemas.openxmlformats.org/officeDocument/2006/relationships/image" Target="media/image15.emf"/><Relationship Id="rId43" Type="http://schemas.openxmlformats.org/officeDocument/2006/relationships/oleObject" Target="embeddings/oleObject6.bin"/><Relationship Id="rId64" Type="http://schemas.openxmlformats.org/officeDocument/2006/relationships/image" Target="media/image48.png"/><Relationship Id="rId118" Type="http://schemas.openxmlformats.org/officeDocument/2006/relationships/oleObject" Target="embeddings/oleObject28.bin"/><Relationship Id="rId139" Type="http://schemas.openxmlformats.org/officeDocument/2006/relationships/image" Target="media/image96.png"/><Relationship Id="rId85" Type="http://schemas.openxmlformats.org/officeDocument/2006/relationships/image" Target="media/image61.png"/><Relationship Id="rId150" Type="http://schemas.openxmlformats.org/officeDocument/2006/relationships/oleObject" Target="embeddings/oleObject45.bin"/><Relationship Id="rId171" Type="http://schemas.openxmlformats.org/officeDocument/2006/relationships/oleObject" Target="embeddings/oleObject59.bin"/><Relationship Id="rId192" Type="http://schemas.openxmlformats.org/officeDocument/2006/relationships/oleObject" Target="embeddings/oleObject75.bin"/><Relationship Id="rId206" Type="http://schemas.openxmlformats.org/officeDocument/2006/relationships/image" Target="media/image117.png"/><Relationship Id="rId12" Type="http://schemas.openxmlformats.org/officeDocument/2006/relationships/image" Target="media/image5.png"/><Relationship Id="rId33" Type="http://schemas.openxmlformats.org/officeDocument/2006/relationships/image" Target="media/image23.png"/><Relationship Id="rId108" Type="http://schemas.openxmlformats.org/officeDocument/2006/relationships/oleObject" Target="embeddings/oleObject21.bin"/><Relationship Id="rId129" Type="http://schemas.openxmlformats.org/officeDocument/2006/relationships/image" Target="media/image92.png"/><Relationship Id="rId54" Type="http://schemas.openxmlformats.org/officeDocument/2006/relationships/image" Target="media/image38.png"/><Relationship Id="rId75" Type="http://schemas.openxmlformats.org/officeDocument/2006/relationships/oleObject" Target="embeddings/oleObject14.bin"/><Relationship Id="rId96" Type="http://schemas.openxmlformats.org/officeDocument/2006/relationships/image" Target="media/image70.png"/><Relationship Id="rId140" Type="http://schemas.openxmlformats.org/officeDocument/2006/relationships/oleObject" Target="embeddings/oleObject37.bin"/><Relationship Id="rId161" Type="http://schemas.openxmlformats.org/officeDocument/2006/relationships/oleObject" Target="embeddings/oleObject51.bin"/><Relationship Id="rId182" Type="http://schemas.openxmlformats.org/officeDocument/2006/relationships/oleObject" Target="embeddings/oleObject67.bin"/><Relationship Id="rId6" Type="http://schemas.openxmlformats.org/officeDocument/2006/relationships/footnotes" Target="footnotes.xml"/><Relationship Id="rId23" Type="http://schemas.openxmlformats.org/officeDocument/2006/relationships/oleObject" Target="embeddings/oleObject1.bin"/><Relationship Id="rId119" Type="http://schemas.openxmlformats.org/officeDocument/2006/relationships/image" Target="media/image84.png"/><Relationship Id="rId44" Type="http://schemas.openxmlformats.org/officeDocument/2006/relationships/oleObject" Target="embeddings/oleObject7.bin"/><Relationship Id="rId65" Type="http://schemas.openxmlformats.org/officeDocument/2006/relationships/image" Target="media/image49.png"/><Relationship Id="rId86" Type="http://schemas.openxmlformats.org/officeDocument/2006/relationships/image" Target="media/image62.png"/><Relationship Id="rId130" Type="http://schemas.openxmlformats.org/officeDocument/2006/relationships/image" Target="media/image93.wmf"/><Relationship Id="rId151" Type="http://schemas.openxmlformats.org/officeDocument/2006/relationships/oleObject" Target="embeddings/oleObject46.bin"/><Relationship Id="rId172" Type="http://schemas.openxmlformats.org/officeDocument/2006/relationships/oleObject" Target="embeddings/oleObject60.bin"/><Relationship Id="rId193" Type="http://schemas.openxmlformats.org/officeDocument/2006/relationships/oleObject" Target="embeddings/oleObject76.bin"/><Relationship Id="rId207" Type="http://schemas.openxmlformats.org/officeDocument/2006/relationships/image" Target="media/image118.png"/><Relationship Id="rId13" Type="http://schemas.openxmlformats.org/officeDocument/2006/relationships/image" Target="media/image6.png"/><Relationship Id="rId109" Type="http://schemas.openxmlformats.org/officeDocument/2006/relationships/image" Target="media/image81.wmf"/><Relationship Id="rId34" Type="http://schemas.openxmlformats.org/officeDocument/2006/relationships/image" Target="media/image24.png"/><Relationship Id="rId55" Type="http://schemas.openxmlformats.org/officeDocument/2006/relationships/image" Target="media/image39.png"/><Relationship Id="rId76" Type="http://schemas.openxmlformats.org/officeDocument/2006/relationships/image" Target="media/image55.wmf"/><Relationship Id="rId97" Type="http://schemas.openxmlformats.org/officeDocument/2006/relationships/image" Target="media/image71.png"/><Relationship Id="rId120" Type="http://schemas.openxmlformats.org/officeDocument/2006/relationships/image" Target="media/image85.png"/><Relationship Id="rId141" Type="http://schemas.openxmlformats.org/officeDocument/2006/relationships/oleObject" Target="embeddings/oleObject38.bin"/><Relationship Id="rId7" Type="http://schemas.openxmlformats.org/officeDocument/2006/relationships/endnotes" Target="endnotes.xml"/><Relationship Id="rId162" Type="http://schemas.openxmlformats.org/officeDocument/2006/relationships/oleObject" Target="embeddings/oleObject52.bin"/><Relationship Id="rId183" Type="http://schemas.openxmlformats.org/officeDocument/2006/relationships/oleObject" Target="embeddings/oleObject68.bin"/><Relationship Id="rId24" Type="http://schemas.openxmlformats.org/officeDocument/2006/relationships/image" Target="media/image16.png"/><Relationship Id="rId45" Type="http://schemas.openxmlformats.org/officeDocument/2006/relationships/image" Target="media/image31.png"/><Relationship Id="rId66" Type="http://schemas.openxmlformats.org/officeDocument/2006/relationships/image" Target="media/image50.png"/><Relationship Id="rId87" Type="http://schemas.openxmlformats.org/officeDocument/2006/relationships/image" Target="media/image63.png"/><Relationship Id="rId110" Type="http://schemas.openxmlformats.org/officeDocument/2006/relationships/oleObject" Target="embeddings/oleObject22.bin"/><Relationship Id="rId131" Type="http://schemas.openxmlformats.org/officeDocument/2006/relationships/oleObject" Target="embeddings/oleObject31.bin"/><Relationship Id="rId152" Type="http://schemas.openxmlformats.org/officeDocument/2006/relationships/image" Target="media/image99.png"/><Relationship Id="rId173" Type="http://schemas.openxmlformats.org/officeDocument/2006/relationships/oleObject" Target="embeddings/oleObject61.bin"/><Relationship Id="rId194" Type="http://schemas.openxmlformats.org/officeDocument/2006/relationships/oleObject" Target="embeddings/oleObject77.bin"/><Relationship Id="rId208" Type="http://schemas.openxmlformats.org/officeDocument/2006/relationships/image" Target="media/image119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image" Target="media/image40.png"/><Relationship Id="rId77" Type="http://schemas.openxmlformats.org/officeDocument/2006/relationships/oleObject" Target="embeddings/oleObject15.bin"/><Relationship Id="rId100" Type="http://schemas.openxmlformats.org/officeDocument/2006/relationships/image" Target="media/image74.png"/><Relationship Id="rId105" Type="http://schemas.openxmlformats.org/officeDocument/2006/relationships/image" Target="media/image79.png"/><Relationship Id="rId126" Type="http://schemas.openxmlformats.org/officeDocument/2006/relationships/oleObject" Target="embeddings/oleObject29.bin"/><Relationship Id="rId147" Type="http://schemas.openxmlformats.org/officeDocument/2006/relationships/image" Target="media/image98.png"/><Relationship Id="rId168" Type="http://schemas.openxmlformats.org/officeDocument/2006/relationships/oleObject" Target="embeddings/oleObject57.bin"/><Relationship Id="rId8" Type="http://schemas.openxmlformats.org/officeDocument/2006/relationships/image" Target="media/image1.emf"/><Relationship Id="rId51" Type="http://schemas.openxmlformats.org/officeDocument/2006/relationships/oleObject" Target="embeddings/oleObject8.bin"/><Relationship Id="rId72" Type="http://schemas.openxmlformats.org/officeDocument/2006/relationships/image" Target="media/image52.emf"/><Relationship Id="rId93" Type="http://schemas.openxmlformats.org/officeDocument/2006/relationships/image" Target="media/image67.png"/><Relationship Id="rId98" Type="http://schemas.openxmlformats.org/officeDocument/2006/relationships/image" Target="media/image72.png"/><Relationship Id="rId121" Type="http://schemas.openxmlformats.org/officeDocument/2006/relationships/image" Target="media/image86.png"/><Relationship Id="rId142" Type="http://schemas.openxmlformats.org/officeDocument/2006/relationships/image" Target="media/image97.png"/><Relationship Id="rId163" Type="http://schemas.openxmlformats.org/officeDocument/2006/relationships/oleObject" Target="embeddings/oleObject53.bin"/><Relationship Id="rId184" Type="http://schemas.openxmlformats.org/officeDocument/2006/relationships/image" Target="media/image109.png"/><Relationship Id="rId189" Type="http://schemas.openxmlformats.org/officeDocument/2006/relationships/oleObject" Target="embeddings/oleObject73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17.png"/><Relationship Id="rId46" Type="http://schemas.openxmlformats.org/officeDocument/2006/relationships/image" Target="media/image32.png"/><Relationship Id="rId67" Type="http://schemas.openxmlformats.org/officeDocument/2006/relationships/image" Target="media/image51.wmf"/><Relationship Id="rId116" Type="http://schemas.openxmlformats.org/officeDocument/2006/relationships/oleObject" Target="embeddings/oleObject26.bin"/><Relationship Id="rId137" Type="http://schemas.openxmlformats.org/officeDocument/2006/relationships/oleObject" Target="embeddings/oleObject36.bin"/><Relationship Id="rId158" Type="http://schemas.openxmlformats.org/officeDocument/2006/relationships/oleObject" Target="embeddings/oleObject49.bin"/><Relationship Id="rId20" Type="http://schemas.openxmlformats.org/officeDocument/2006/relationships/image" Target="media/image13.png"/><Relationship Id="rId41" Type="http://schemas.openxmlformats.org/officeDocument/2006/relationships/oleObject" Target="embeddings/oleObject4.bin"/><Relationship Id="rId62" Type="http://schemas.openxmlformats.org/officeDocument/2006/relationships/image" Target="media/image46.png"/><Relationship Id="rId83" Type="http://schemas.openxmlformats.org/officeDocument/2006/relationships/oleObject" Target="embeddings/oleObject17.bin"/><Relationship Id="rId88" Type="http://schemas.openxmlformats.org/officeDocument/2006/relationships/image" Target="media/image64.wmf"/><Relationship Id="rId111" Type="http://schemas.openxmlformats.org/officeDocument/2006/relationships/oleObject" Target="embeddings/oleObject23.bin"/><Relationship Id="rId132" Type="http://schemas.openxmlformats.org/officeDocument/2006/relationships/oleObject" Target="embeddings/oleObject32.bin"/><Relationship Id="rId153" Type="http://schemas.openxmlformats.org/officeDocument/2006/relationships/image" Target="media/image100.png"/><Relationship Id="rId174" Type="http://schemas.openxmlformats.org/officeDocument/2006/relationships/oleObject" Target="embeddings/oleObject62.bin"/><Relationship Id="rId179" Type="http://schemas.openxmlformats.org/officeDocument/2006/relationships/oleObject" Target="embeddings/oleObject66.bin"/><Relationship Id="rId195" Type="http://schemas.openxmlformats.org/officeDocument/2006/relationships/oleObject" Target="embeddings/oleObject78.bin"/><Relationship Id="rId209" Type="http://schemas.openxmlformats.org/officeDocument/2006/relationships/image" Target="media/image120.png"/><Relationship Id="rId190" Type="http://schemas.openxmlformats.org/officeDocument/2006/relationships/oleObject" Target="embeddings/oleObject74.bin"/><Relationship Id="rId204" Type="http://schemas.openxmlformats.org/officeDocument/2006/relationships/image" Target="media/image115.png"/><Relationship Id="rId15" Type="http://schemas.openxmlformats.org/officeDocument/2006/relationships/image" Target="media/image8.png"/><Relationship Id="rId36" Type="http://schemas.openxmlformats.org/officeDocument/2006/relationships/image" Target="media/image26.png"/><Relationship Id="rId57" Type="http://schemas.openxmlformats.org/officeDocument/2006/relationships/image" Target="media/image41.png"/><Relationship Id="rId106" Type="http://schemas.openxmlformats.org/officeDocument/2006/relationships/image" Target="media/image80.wmf"/><Relationship Id="rId127" Type="http://schemas.openxmlformats.org/officeDocument/2006/relationships/oleObject" Target="embeddings/oleObject30.bin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52" Type="http://schemas.openxmlformats.org/officeDocument/2006/relationships/image" Target="media/image37.wmf"/><Relationship Id="rId73" Type="http://schemas.openxmlformats.org/officeDocument/2006/relationships/image" Target="media/image53.png"/><Relationship Id="rId78" Type="http://schemas.openxmlformats.org/officeDocument/2006/relationships/image" Target="media/image56.png"/><Relationship Id="rId94" Type="http://schemas.openxmlformats.org/officeDocument/2006/relationships/image" Target="media/image68.png"/><Relationship Id="rId99" Type="http://schemas.openxmlformats.org/officeDocument/2006/relationships/image" Target="media/image73.png"/><Relationship Id="rId101" Type="http://schemas.openxmlformats.org/officeDocument/2006/relationships/image" Target="media/image75.png"/><Relationship Id="rId122" Type="http://schemas.openxmlformats.org/officeDocument/2006/relationships/image" Target="media/image87.png"/><Relationship Id="rId143" Type="http://schemas.openxmlformats.org/officeDocument/2006/relationships/oleObject" Target="embeddings/oleObject39.bin"/><Relationship Id="rId148" Type="http://schemas.openxmlformats.org/officeDocument/2006/relationships/oleObject" Target="embeddings/oleObject43.bin"/><Relationship Id="rId164" Type="http://schemas.openxmlformats.org/officeDocument/2006/relationships/oleObject" Target="embeddings/oleObject54.bin"/><Relationship Id="rId169" Type="http://schemas.openxmlformats.org/officeDocument/2006/relationships/oleObject" Target="embeddings/oleObject58.bin"/><Relationship Id="rId185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7.png"/><Relationship Id="rId210" Type="http://schemas.openxmlformats.org/officeDocument/2006/relationships/image" Target="media/image121.png"/><Relationship Id="rId26" Type="http://schemas.openxmlformats.org/officeDocument/2006/relationships/image" Target="media/image18.wmf"/><Relationship Id="rId47" Type="http://schemas.openxmlformats.org/officeDocument/2006/relationships/image" Target="media/image33.png"/><Relationship Id="rId68" Type="http://schemas.openxmlformats.org/officeDocument/2006/relationships/oleObject" Target="embeddings/oleObject10.bin"/><Relationship Id="rId89" Type="http://schemas.openxmlformats.org/officeDocument/2006/relationships/oleObject" Target="embeddings/oleObject18.bin"/><Relationship Id="rId112" Type="http://schemas.openxmlformats.org/officeDocument/2006/relationships/image" Target="media/image82.png"/><Relationship Id="rId133" Type="http://schemas.openxmlformats.org/officeDocument/2006/relationships/image" Target="media/image94.png"/><Relationship Id="rId154" Type="http://schemas.openxmlformats.org/officeDocument/2006/relationships/image" Target="media/image101.wmf"/><Relationship Id="rId175" Type="http://schemas.openxmlformats.org/officeDocument/2006/relationships/image" Target="media/image106.png"/><Relationship Id="rId196" Type="http://schemas.openxmlformats.org/officeDocument/2006/relationships/image" Target="media/image111.png"/><Relationship Id="rId200" Type="http://schemas.openxmlformats.org/officeDocument/2006/relationships/oleObject" Target="embeddings/oleObject82.bin"/><Relationship Id="rId16" Type="http://schemas.openxmlformats.org/officeDocument/2006/relationships/image" Target="media/image9.png"/><Relationship Id="rId37" Type="http://schemas.openxmlformats.org/officeDocument/2006/relationships/image" Target="media/image27.png"/><Relationship Id="rId58" Type="http://schemas.openxmlformats.org/officeDocument/2006/relationships/image" Target="media/image42.png"/><Relationship Id="rId79" Type="http://schemas.openxmlformats.org/officeDocument/2006/relationships/image" Target="media/image57.png"/><Relationship Id="rId102" Type="http://schemas.openxmlformats.org/officeDocument/2006/relationships/image" Target="media/image76.png"/><Relationship Id="rId123" Type="http://schemas.openxmlformats.org/officeDocument/2006/relationships/image" Target="media/image88.png"/><Relationship Id="rId144" Type="http://schemas.openxmlformats.org/officeDocument/2006/relationships/oleObject" Target="embeddings/oleObject40.bin"/><Relationship Id="rId90" Type="http://schemas.openxmlformats.org/officeDocument/2006/relationships/oleObject" Target="embeddings/oleObject19.bin"/><Relationship Id="rId165" Type="http://schemas.openxmlformats.org/officeDocument/2006/relationships/image" Target="media/image104.png"/><Relationship Id="rId186" Type="http://schemas.openxmlformats.org/officeDocument/2006/relationships/oleObject" Target="embeddings/oleObject70.bin"/><Relationship Id="rId211" Type="http://schemas.openxmlformats.org/officeDocument/2006/relationships/image" Target="media/image122.png"/><Relationship Id="rId27" Type="http://schemas.openxmlformats.org/officeDocument/2006/relationships/oleObject" Target="embeddings/oleObject2.bin"/><Relationship Id="rId48" Type="http://schemas.openxmlformats.org/officeDocument/2006/relationships/image" Target="media/image34.emf"/><Relationship Id="rId69" Type="http://schemas.openxmlformats.org/officeDocument/2006/relationships/oleObject" Target="embeddings/oleObject11.bin"/><Relationship Id="rId113" Type="http://schemas.openxmlformats.org/officeDocument/2006/relationships/image" Target="media/image83.wmf"/><Relationship Id="rId134" Type="http://schemas.openxmlformats.org/officeDocument/2006/relationships/oleObject" Target="embeddings/oleObject33.bin"/><Relationship Id="rId80" Type="http://schemas.openxmlformats.org/officeDocument/2006/relationships/image" Target="media/image58.png"/><Relationship Id="rId155" Type="http://schemas.openxmlformats.org/officeDocument/2006/relationships/oleObject" Target="embeddings/oleObject47.bin"/><Relationship Id="rId176" Type="http://schemas.openxmlformats.org/officeDocument/2006/relationships/oleObject" Target="embeddings/oleObject63.bin"/><Relationship Id="rId197" Type="http://schemas.openxmlformats.org/officeDocument/2006/relationships/oleObject" Target="embeddings/oleObject79.bin"/><Relationship Id="rId201" Type="http://schemas.openxmlformats.org/officeDocument/2006/relationships/image" Target="media/image112.png"/><Relationship Id="rId17" Type="http://schemas.openxmlformats.org/officeDocument/2006/relationships/image" Target="media/image10.png"/><Relationship Id="rId38" Type="http://schemas.openxmlformats.org/officeDocument/2006/relationships/image" Target="media/image28.png"/><Relationship Id="rId59" Type="http://schemas.openxmlformats.org/officeDocument/2006/relationships/image" Target="media/image43.png"/><Relationship Id="rId103" Type="http://schemas.openxmlformats.org/officeDocument/2006/relationships/image" Target="media/image77.png"/><Relationship Id="rId124" Type="http://schemas.openxmlformats.org/officeDocument/2006/relationships/image" Target="media/image89.png"/><Relationship Id="rId70" Type="http://schemas.openxmlformats.org/officeDocument/2006/relationships/oleObject" Target="embeddings/oleObject12.bin"/><Relationship Id="rId91" Type="http://schemas.openxmlformats.org/officeDocument/2006/relationships/image" Target="media/image65.png"/><Relationship Id="rId145" Type="http://schemas.openxmlformats.org/officeDocument/2006/relationships/oleObject" Target="embeddings/oleObject41.bin"/><Relationship Id="rId166" Type="http://schemas.openxmlformats.org/officeDocument/2006/relationships/oleObject" Target="embeddings/oleObject55.bin"/><Relationship Id="rId187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212" Type="http://schemas.openxmlformats.org/officeDocument/2006/relationships/footer" Target="footer1.xml"/><Relationship Id="rId28" Type="http://schemas.openxmlformats.org/officeDocument/2006/relationships/oleObject" Target="embeddings/oleObject3.bin"/><Relationship Id="rId49" Type="http://schemas.openxmlformats.org/officeDocument/2006/relationships/image" Target="media/image35.png"/><Relationship Id="rId114" Type="http://schemas.openxmlformats.org/officeDocument/2006/relationships/oleObject" Target="embeddings/oleObject24.bin"/><Relationship Id="rId60" Type="http://schemas.openxmlformats.org/officeDocument/2006/relationships/image" Target="media/image44.png"/><Relationship Id="rId81" Type="http://schemas.openxmlformats.org/officeDocument/2006/relationships/image" Target="media/image59.wmf"/><Relationship Id="rId135" Type="http://schemas.openxmlformats.org/officeDocument/2006/relationships/oleObject" Target="embeddings/oleObject34.bin"/><Relationship Id="rId156" Type="http://schemas.openxmlformats.org/officeDocument/2006/relationships/oleObject" Target="embeddings/oleObject48.bin"/><Relationship Id="rId177" Type="http://schemas.openxmlformats.org/officeDocument/2006/relationships/oleObject" Target="embeddings/oleObject64.bin"/><Relationship Id="rId198" Type="http://schemas.openxmlformats.org/officeDocument/2006/relationships/oleObject" Target="embeddings/oleObject80.bin"/><Relationship Id="rId202" Type="http://schemas.openxmlformats.org/officeDocument/2006/relationships/image" Target="media/image113.png"/><Relationship Id="rId18" Type="http://schemas.openxmlformats.org/officeDocument/2006/relationships/image" Target="media/image11.png"/><Relationship Id="rId39" Type="http://schemas.openxmlformats.org/officeDocument/2006/relationships/image" Target="media/image29.png"/><Relationship Id="rId50" Type="http://schemas.openxmlformats.org/officeDocument/2006/relationships/image" Target="media/image36.wmf"/><Relationship Id="rId104" Type="http://schemas.openxmlformats.org/officeDocument/2006/relationships/image" Target="media/image78.png"/><Relationship Id="rId125" Type="http://schemas.openxmlformats.org/officeDocument/2006/relationships/image" Target="media/image90.wmf"/><Relationship Id="rId146" Type="http://schemas.openxmlformats.org/officeDocument/2006/relationships/oleObject" Target="embeddings/oleObject42.bin"/><Relationship Id="rId167" Type="http://schemas.openxmlformats.org/officeDocument/2006/relationships/oleObject" Target="embeddings/oleObject56.bin"/><Relationship Id="rId188" Type="http://schemas.openxmlformats.org/officeDocument/2006/relationships/oleObject" Target="embeddings/oleObject72.bin"/><Relationship Id="rId71" Type="http://schemas.openxmlformats.org/officeDocument/2006/relationships/oleObject" Target="embeddings/oleObject13.bin"/><Relationship Id="rId92" Type="http://schemas.openxmlformats.org/officeDocument/2006/relationships/image" Target="media/image66.png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40" Type="http://schemas.openxmlformats.org/officeDocument/2006/relationships/image" Target="media/image30.wmf"/><Relationship Id="rId115" Type="http://schemas.openxmlformats.org/officeDocument/2006/relationships/oleObject" Target="embeddings/oleObject25.bin"/><Relationship Id="rId136" Type="http://schemas.openxmlformats.org/officeDocument/2006/relationships/oleObject" Target="embeddings/oleObject35.bin"/><Relationship Id="rId157" Type="http://schemas.openxmlformats.org/officeDocument/2006/relationships/image" Target="media/image102.png"/><Relationship Id="rId178" Type="http://schemas.openxmlformats.org/officeDocument/2006/relationships/oleObject" Target="embeddings/oleObject65.bin"/><Relationship Id="rId61" Type="http://schemas.openxmlformats.org/officeDocument/2006/relationships/image" Target="media/image45.png"/><Relationship Id="rId82" Type="http://schemas.openxmlformats.org/officeDocument/2006/relationships/oleObject" Target="embeddings/oleObject16.bin"/><Relationship Id="rId199" Type="http://schemas.openxmlformats.org/officeDocument/2006/relationships/oleObject" Target="embeddings/oleObject81.bin"/><Relationship Id="rId203" Type="http://schemas.openxmlformats.org/officeDocument/2006/relationships/image" Target="media/image11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3CDBA-29F2-4A8D-8517-7FA5171F4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907</Words>
  <Characters>27971</Characters>
  <Application>Microsoft Office Word</Application>
  <DocSecurity>0</DocSecurity>
  <Lines>233</Lines>
  <Paragraphs>65</Paragraphs>
  <ScaleCrop>false</ScaleCrop>
  <Company>BOYO</Company>
  <LinksUpToDate>false</LinksUpToDate>
  <CharactersWithSpaces>32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2</cp:revision>
  <dcterms:created xsi:type="dcterms:W3CDTF">2024-10-08T08:04:00Z</dcterms:created>
  <dcterms:modified xsi:type="dcterms:W3CDTF">2024-10-08T08:04:00Z</dcterms:modified>
</cp:coreProperties>
</file>